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6919" w:rsidRPr="00F7099C" w:rsidRDefault="00F7099C" w:rsidP="009145AF">
      <w:pPr>
        <w:rPr>
          <w:rFonts w:cs="Times New Roman"/>
          <w:b/>
          <w:sz w:val="30"/>
          <w:szCs w:val="30"/>
          <w:lang w:val="el-GR"/>
        </w:rPr>
      </w:pPr>
      <w:r w:rsidRPr="00F7099C">
        <w:rPr>
          <w:rFonts w:cs="Times New Roman"/>
          <w:b/>
          <w:sz w:val="30"/>
          <w:szCs w:val="30"/>
          <w:lang w:val="el-GR"/>
        </w:rPr>
        <w:t>Κεφάλαιο 14  - Θεωρία Παιγνίων</w:t>
      </w:r>
    </w:p>
    <w:p w:rsidR="00826919" w:rsidRDefault="00826919" w:rsidP="00473EE6">
      <w:pPr>
        <w:jc w:val="left"/>
        <w:rPr>
          <w:i/>
          <w:lang w:val="el-GR"/>
        </w:rPr>
      </w:pPr>
    </w:p>
    <w:p w:rsidR="00F7099C" w:rsidRPr="00F7099C" w:rsidRDefault="00F7099C" w:rsidP="00473EE6">
      <w:pPr>
        <w:jc w:val="left"/>
        <w:rPr>
          <w:i/>
          <w:lang w:val="el-GR"/>
        </w:rPr>
      </w:pPr>
    </w:p>
    <w:p w:rsidR="00826919" w:rsidRDefault="00826919" w:rsidP="00CA4A71">
      <w:pPr>
        <w:pStyle w:val="Heading3"/>
      </w:pPr>
      <w:bookmarkStart w:id="0" w:name="_Toc464762235"/>
      <w:bookmarkStart w:id="1" w:name="_Toc491600021"/>
      <w:r>
        <w:t>Άλυτες ασκήσεις</w:t>
      </w:r>
      <w:bookmarkEnd w:id="0"/>
      <w:bookmarkEnd w:id="1"/>
    </w:p>
    <w:p w:rsidR="00826919" w:rsidRPr="009711B0" w:rsidRDefault="00826919" w:rsidP="00826919">
      <w:pPr>
        <w:pStyle w:val="ListParagraph"/>
        <w:numPr>
          <w:ilvl w:val="0"/>
          <w:numId w:val="9"/>
        </w:numPr>
        <w:autoSpaceDE w:val="0"/>
        <w:autoSpaceDN w:val="0"/>
        <w:adjustRightInd w:val="0"/>
        <w:spacing w:after="60"/>
      </w:pPr>
      <w:r w:rsidRPr="009711B0">
        <w:t xml:space="preserve">Στο γνωστό παιχνίδι Πέτρα (Π) – Μολύβι (Μ) – Ψαλίδι (Ψ) – Χαρτί (Χ), ισχύουν οι εξής κανόνες: </w:t>
      </w:r>
    </w:p>
    <w:p w:rsidR="00826919" w:rsidRPr="009711B0" w:rsidRDefault="00826919" w:rsidP="00826919">
      <w:pPr>
        <w:pStyle w:val="ListParagraph"/>
        <w:numPr>
          <w:ilvl w:val="0"/>
          <w:numId w:val="7"/>
        </w:numPr>
        <w:autoSpaceDE w:val="0"/>
        <w:autoSpaceDN w:val="0"/>
        <w:adjustRightInd w:val="0"/>
        <w:spacing w:before="120" w:after="120"/>
        <w:ind w:left="709" w:hanging="357"/>
        <w:contextualSpacing w:val="0"/>
      </w:pPr>
      <w:r w:rsidRPr="009711B0">
        <w:t>Η πέτρα κερδίζει το ψαλίδι και το μολύβι.</w:t>
      </w:r>
    </w:p>
    <w:p w:rsidR="00826919" w:rsidRPr="009711B0" w:rsidRDefault="00826919" w:rsidP="00826919">
      <w:pPr>
        <w:pStyle w:val="ListParagraph"/>
        <w:numPr>
          <w:ilvl w:val="0"/>
          <w:numId w:val="7"/>
        </w:numPr>
        <w:autoSpaceDE w:val="0"/>
        <w:autoSpaceDN w:val="0"/>
        <w:adjustRightInd w:val="0"/>
        <w:spacing w:before="120" w:after="120"/>
        <w:ind w:left="709" w:hanging="357"/>
        <w:contextualSpacing w:val="0"/>
      </w:pPr>
      <w:r w:rsidRPr="009711B0">
        <w:t>Το μολύβι κερδίζει το χαρτί.</w:t>
      </w:r>
    </w:p>
    <w:p w:rsidR="00826919" w:rsidRPr="009711B0" w:rsidRDefault="00826919" w:rsidP="00826919">
      <w:pPr>
        <w:pStyle w:val="ListParagraph"/>
        <w:numPr>
          <w:ilvl w:val="0"/>
          <w:numId w:val="7"/>
        </w:numPr>
        <w:autoSpaceDE w:val="0"/>
        <w:autoSpaceDN w:val="0"/>
        <w:adjustRightInd w:val="0"/>
        <w:spacing w:before="120" w:after="120"/>
        <w:ind w:left="709" w:hanging="357"/>
        <w:contextualSpacing w:val="0"/>
      </w:pPr>
      <w:r w:rsidRPr="009711B0">
        <w:t>Το ψαλίδι κερδίζει το μολύβι και το χαρτί.</w:t>
      </w:r>
    </w:p>
    <w:p w:rsidR="00826919" w:rsidRPr="009711B0" w:rsidRDefault="00826919" w:rsidP="00826919">
      <w:pPr>
        <w:pStyle w:val="ListParagraph"/>
        <w:numPr>
          <w:ilvl w:val="0"/>
          <w:numId w:val="7"/>
        </w:numPr>
        <w:autoSpaceDE w:val="0"/>
        <w:autoSpaceDN w:val="0"/>
        <w:adjustRightInd w:val="0"/>
        <w:spacing w:before="120" w:after="120"/>
        <w:ind w:left="709" w:hanging="357"/>
        <w:contextualSpacing w:val="0"/>
      </w:pPr>
      <w:r w:rsidRPr="009711B0">
        <w:t>Το χαρτί κερδίζει την πέτρα.</w:t>
      </w:r>
    </w:p>
    <w:p w:rsidR="00826919" w:rsidRPr="00525B12" w:rsidRDefault="00826919" w:rsidP="00525B12">
      <w:pPr>
        <w:autoSpaceDE w:val="0"/>
        <w:autoSpaceDN w:val="0"/>
        <w:adjustRightInd w:val="0"/>
        <w:spacing w:after="60"/>
        <w:ind w:left="349"/>
        <w:rPr>
          <w:lang w:val="el-GR"/>
        </w:rPr>
      </w:pPr>
      <w:r>
        <w:rPr>
          <w:lang w:val="el-GR"/>
        </w:rPr>
        <w:t xml:space="preserve">Στην περίπτωση ταυτόσημης επιλογής έχουμε ισοπαλία με τιμή πληρωμής μηδέν (0), στην περίπτωση που κερδίζει ο παίκτης 1 η τιμή πληρωμής είναι 1, ενώ όταν χάνει, -1. Να συμπληρωθεί ο παρακάτω πίνακας πληρωμών από τη σκοπιά του παίκτη 1. </w:t>
      </w:r>
    </w:p>
    <w:tbl>
      <w:tblPr>
        <w:tblStyle w:val="TableGrid"/>
        <w:tblW w:w="0" w:type="auto"/>
        <w:jc w:val="center"/>
        <w:tblLayout w:type="fixed"/>
        <w:tblLook w:val="04A0" w:firstRow="1" w:lastRow="0" w:firstColumn="1" w:lastColumn="0" w:noHBand="0" w:noVBand="1"/>
      </w:tblPr>
      <w:tblGrid>
        <w:gridCol w:w="630"/>
        <w:gridCol w:w="889"/>
        <w:gridCol w:w="910"/>
        <w:gridCol w:w="891"/>
        <w:gridCol w:w="851"/>
        <w:gridCol w:w="851"/>
      </w:tblGrid>
      <w:tr w:rsidR="00826919" w:rsidTr="006A7E0C">
        <w:trPr>
          <w:trHeight w:val="488"/>
          <w:jc w:val="center"/>
        </w:trPr>
        <w:tc>
          <w:tcPr>
            <w:tcW w:w="1519" w:type="dxa"/>
            <w:gridSpan w:val="2"/>
            <w:vMerge w:val="restart"/>
            <w:tcBorders>
              <w:top w:val="single" w:sz="4" w:space="0" w:color="auto"/>
              <w:left w:val="single" w:sz="4" w:space="0" w:color="auto"/>
              <w:right w:val="single" w:sz="4" w:space="0" w:color="auto"/>
            </w:tcBorders>
            <w:shd w:val="clear" w:color="auto" w:fill="EAF1DD" w:themeFill="accent3" w:themeFillTint="33"/>
            <w:vAlign w:val="center"/>
          </w:tcPr>
          <w:p w:rsidR="00826919" w:rsidRPr="00912C97" w:rsidRDefault="00826919" w:rsidP="007D0DFA">
            <w:pPr>
              <w:spacing w:line="240" w:lineRule="auto"/>
              <w:jc w:val="center"/>
              <w:rPr>
                <w:rFonts w:eastAsia="Times New Roman" w:cs="Times New Roman"/>
                <w:b/>
                <w:bCs/>
                <w:color w:val="000000"/>
                <w:lang w:val="el-GR" w:eastAsia="el-GR"/>
              </w:rPr>
            </w:pPr>
            <w:r>
              <w:rPr>
                <w:rFonts w:eastAsia="Times New Roman" w:cs="Times New Roman"/>
                <w:b/>
                <w:bCs/>
                <w:color w:val="000000"/>
                <w:lang w:val="el-GR" w:eastAsia="el-GR"/>
              </w:rPr>
              <w:t>Στρατηγικές</w:t>
            </w:r>
          </w:p>
        </w:tc>
        <w:tc>
          <w:tcPr>
            <w:tcW w:w="3503" w:type="dxa"/>
            <w:gridSpan w:val="4"/>
            <w:tcBorders>
              <w:top w:val="single" w:sz="4" w:space="0" w:color="auto"/>
              <w:left w:val="single" w:sz="4" w:space="0" w:color="auto"/>
              <w:right w:val="single" w:sz="4" w:space="0" w:color="auto"/>
            </w:tcBorders>
            <w:shd w:val="clear" w:color="auto" w:fill="C5D9F1"/>
            <w:vAlign w:val="center"/>
          </w:tcPr>
          <w:p w:rsidR="00826919" w:rsidRDefault="00826919" w:rsidP="007D0DFA">
            <w:pPr>
              <w:spacing w:line="240" w:lineRule="auto"/>
              <w:jc w:val="center"/>
              <w:rPr>
                <w:rFonts w:eastAsia="Times New Roman" w:cs="Times New Roman"/>
                <w:b/>
                <w:bCs/>
                <w:color w:val="000000"/>
                <w:lang w:val="el-GR" w:eastAsia="el-GR"/>
              </w:rPr>
            </w:pPr>
            <w:r>
              <w:rPr>
                <w:rFonts w:eastAsia="Times New Roman" w:cs="Times New Roman"/>
                <w:b/>
                <w:bCs/>
                <w:color w:val="000000"/>
                <w:lang w:val="el-GR" w:eastAsia="el-GR"/>
              </w:rPr>
              <w:t>Παίκτης 2</w:t>
            </w:r>
          </w:p>
        </w:tc>
      </w:tr>
      <w:tr w:rsidR="00826919" w:rsidTr="006A7E0C">
        <w:trPr>
          <w:trHeight w:val="550"/>
          <w:jc w:val="center"/>
        </w:trPr>
        <w:tc>
          <w:tcPr>
            <w:tcW w:w="1519" w:type="dxa"/>
            <w:gridSpan w:val="2"/>
            <w:vMerge/>
            <w:tcBorders>
              <w:left w:val="single" w:sz="4" w:space="0" w:color="auto"/>
              <w:right w:val="single" w:sz="4" w:space="0" w:color="auto"/>
            </w:tcBorders>
            <w:shd w:val="clear" w:color="auto" w:fill="EAF1DD" w:themeFill="accent3" w:themeFillTint="33"/>
            <w:vAlign w:val="center"/>
          </w:tcPr>
          <w:p w:rsidR="00826919" w:rsidRDefault="00826919" w:rsidP="007D0DFA"/>
        </w:tc>
        <w:tc>
          <w:tcPr>
            <w:tcW w:w="910" w:type="dxa"/>
            <w:tcBorders>
              <w:left w:val="single" w:sz="4" w:space="0" w:color="auto"/>
              <w:right w:val="single" w:sz="4" w:space="0" w:color="auto"/>
            </w:tcBorders>
            <w:vAlign w:val="bottom"/>
          </w:tcPr>
          <w:p w:rsidR="00826919" w:rsidRPr="00525B12" w:rsidRDefault="00826919" w:rsidP="007D0DFA">
            <w:pPr>
              <w:jc w:val="center"/>
              <w:rPr>
                <w:lang w:val="el-GR"/>
              </w:rPr>
            </w:pPr>
            <w:r>
              <w:rPr>
                <w:lang w:val="el-GR"/>
              </w:rPr>
              <w:t>Π</w:t>
            </w:r>
          </w:p>
        </w:tc>
        <w:tc>
          <w:tcPr>
            <w:tcW w:w="891" w:type="dxa"/>
            <w:tcBorders>
              <w:left w:val="single" w:sz="4" w:space="0" w:color="auto"/>
              <w:right w:val="single" w:sz="4" w:space="0" w:color="auto"/>
            </w:tcBorders>
            <w:vAlign w:val="bottom"/>
          </w:tcPr>
          <w:p w:rsidR="00826919" w:rsidRPr="00525B12" w:rsidRDefault="00826919" w:rsidP="00525B12">
            <w:pPr>
              <w:jc w:val="center"/>
              <w:rPr>
                <w:lang w:val="el-GR"/>
              </w:rPr>
            </w:pPr>
            <w:r>
              <w:rPr>
                <w:lang w:val="el-GR"/>
              </w:rPr>
              <w:t>Μ</w:t>
            </w:r>
          </w:p>
        </w:tc>
        <w:tc>
          <w:tcPr>
            <w:tcW w:w="851" w:type="dxa"/>
            <w:tcBorders>
              <w:left w:val="single" w:sz="4" w:space="0" w:color="auto"/>
              <w:right w:val="single" w:sz="4" w:space="0" w:color="auto"/>
            </w:tcBorders>
            <w:vAlign w:val="bottom"/>
          </w:tcPr>
          <w:p w:rsidR="00826919" w:rsidRPr="00525B12" w:rsidRDefault="00826919" w:rsidP="00525B12">
            <w:pPr>
              <w:jc w:val="center"/>
              <w:rPr>
                <w:lang w:val="el-GR"/>
              </w:rPr>
            </w:pPr>
            <w:r>
              <w:rPr>
                <w:lang w:val="el-GR"/>
              </w:rPr>
              <w:t>Ψ</w:t>
            </w:r>
          </w:p>
        </w:tc>
        <w:tc>
          <w:tcPr>
            <w:tcW w:w="851" w:type="dxa"/>
            <w:tcBorders>
              <w:left w:val="single" w:sz="4" w:space="0" w:color="auto"/>
              <w:right w:val="single" w:sz="4" w:space="0" w:color="auto"/>
            </w:tcBorders>
            <w:vAlign w:val="bottom"/>
          </w:tcPr>
          <w:p w:rsidR="00826919" w:rsidRPr="00525B12" w:rsidRDefault="00826919" w:rsidP="007D0DFA">
            <w:pPr>
              <w:jc w:val="center"/>
              <w:rPr>
                <w:lang w:val="el-GR"/>
              </w:rPr>
            </w:pPr>
            <w:r>
              <w:rPr>
                <w:lang w:val="el-GR"/>
              </w:rPr>
              <w:t>Χ</w:t>
            </w:r>
          </w:p>
        </w:tc>
      </w:tr>
      <w:tr w:rsidR="00826919" w:rsidTr="006A7E0C">
        <w:trPr>
          <w:trHeight w:val="567"/>
          <w:jc w:val="center"/>
        </w:trPr>
        <w:tc>
          <w:tcPr>
            <w:tcW w:w="630" w:type="dxa"/>
            <w:vMerge w:val="restart"/>
            <w:shd w:val="clear" w:color="auto" w:fill="C5D9F1"/>
            <w:textDirection w:val="btLr"/>
            <w:vAlign w:val="center"/>
          </w:tcPr>
          <w:p w:rsidR="00826919" w:rsidRPr="00E7670B" w:rsidRDefault="00826919" w:rsidP="007D0DFA">
            <w:pPr>
              <w:spacing w:line="240" w:lineRule="auto"/>
              <w:ind w:left="113" w:right="113"/>
              <w:jc w:val="center"/>
              <w:rPr>
                <w:rFonts w:eastAsia="Times New Roman" w:cs="Times New Roman"/>
                <w:b/>
                <w:bCs/>
                <w:color w:val="000000"/>
                <w:lang w:eastAsia="el-GR"/>
              </w:rPr>
            </w:pPr>
            <w:r>
              <w:rPr>
                <w:rFonts w:eastAsia="Times New Roman" w:cs="Times New Roman"/>
                <w:b/>
                <w:bCs/>
                <w:color w:val="000000"/>
                <w:lang w:val="el-GR" w:eastAsia="el-GR"/>
              </w:rPr>
              <w:t>Παίκτης 1</w:t>
            </w:r>
          </w:p>
        </w:tc>
        <w:tc>
          <w:tcPr>
            <w:tcW w:w="889" w:type="dxa"/>
            <w:vAlign w:val="center"/>
          </w:tcPr>
          <w:p w:rsidR="00826919" w:rsidRPr="00525B12" w:rsidRDefault="00826919" w:rsidP="007D0DFA">
            <w:pPr>
              <w:spacing w:line="240" w:lineRule="auto"/>
              <w:jc w:val="center"/>
              <w:rPr>
                <w:rFonts w:eastAsia="Times New Roman" w:cs="Times New Roman"/>
                <w:bCs/>
                <w:color w:val="000000"/>
                <w:lang w:val="el-GR" w:eastAsia="el-GR"/>
              </w:rPr>
            </w:pPr>
            <w:r w:rsidRPr="00525B12">
              <w:rPr>
                <w:rFonts w:eastAsia="Times New Roman" w:cs="Times New Roman"/>
                <w:bCs/>
                <w:color w:val="000000"/>
                <w:lang w:eastAsia="el-GR"/>
              </w:rPr>
              <w:t xml:space="preserve"> </w:t>
            </w:r>
            <w:r w:rsidRPr="00525B12">
              <w:rPr>
                <w:rFonts w:eastAsia="Times New Roman" w:cs="Times New Roman"/>
                <w:bCs/>
                <w:color w:val="000000"/>
                <w:lang w:val="el-GR" w:eastAsia="el-GR"/>
              </w:rPr>
              <w:t>Π</w:t>
            </w:r>
          </w:p>
        </w:tc>
        <w:tc>
          <w:tcPr>
            <w:tcW w:w="910" w:type="dxa"/>
            <w:shd w:val="clear" w:color="auto" w:fill="FDE9D9" w:themeFill="accent6" w:themeFillTint="33"/>
            <w:vAlign w:val="center"/>
          </w:tcPr>
          <w:p w:rsidR="00826919" w:rsidRPr="00912C97" w:rsidRDefault="00826919" w:rsidP="007D0DFA">
            <w:pPr>
              <w:spacing w:line="240" w:lineRule="auto"/>
              <w:jc w:val="center"/>
              <w:rPr>
                <w:rFonts w:eastAsia="Times New Roman" w:cs="Times New Roman"/>
                <w:bCs/>
                <w:color w:val="000000"/>
                <w:sz w:val="24"/>
                <w:lang w:val="el-GR" w:eastAsia="el-GR"/>
              </w:rPr>
            </w:pPr>
          </w:p>
        </w:tc>
        <w:tc>
          <w:tcPr>
            <w:tcW w:w="891" w:type="dxa"/>
            <w:shd w:val="clear" w:color="auto" w:fill="FDE9D9" w:themeFill="accent6" w:themeFillTint="33"/>
            <w:vAlign w:val="center"/>
          </w:tcPr>
          <w:p w:rsidR="00826919" w:rsidRPr="00CF0353" w:rsidRDefault="00826919" w:rsidP="007D0DFA">
            <w:pPr>
              <w:spacing w:line="240" w:lineRule="auto"/>
              <w:jc w:val="center"/>
              <w:rPr>
                <w:rFonts w:eastAsia="Times New Roman" w:cs="Times New Roman"/>
                <w:bCs/>
                <w:color w:val="000000"/>
                <w:sz w:val="24"/>
                <w:lang w:val="el-GR" w:eastAsia="el-GR"/>
              </w:rPr>
            </w:pPr>
          </w:p>
        </w:tc>
        <w:tc>
          <w:tcPr>
            <w:tcW w:w="851" w:type="dxa"/>
            <w:shd w:val="clear" w:color="auto" w:fill="FDE9D9" w:themeFill="accent6" w:themeFillTint="33"/>
            <w:vAlign w:val="center"/>
          </w:tcPr>
          <w:p w:rsidR="00826919" w:rsidRPr="00912C97" w:rsidRDefault="00826919" w:rsidP="007D0DFA">
            <w:pPr>
              <w:spacing w:line="240" w:lineRule="auto"/>
              <w:jc w:val="center"/>
              <w:rPr>
                <w:rFonts w:eastAsia="Times New Roman" w:cs="Times New Roman"/>
                <w:bCs/>
                <w:color w:val="000000"/>
                <w:sz w:val="24"/>
                <w:lang w:val="el-GR" w:eastAsia="el-GR"/>
              </w:rPr>
            </w:pPr>
          </w:p>
        </w:tc>
        <w:tc>
          <w:tcPr>
            <w:tcW w:w="851" w:type="dxa"/>
            <w:shd w:val="clear" w:color="auto" w:fill="FDE9D9" w:themeFill="accent6" w:themeFillTint="33"/>
            <w:vAlign w:val="center"/>
          </w:tcPr>
          <w:p w:rsidR="00826919" w:rsidRPr="00912C97" w:rsidRDefault="00826919" w:rsidP="007D0DF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r>
      <w:tr w:rsidR="00826919" w:rsidTr="006A7E0C">
        <w:trPr>
          <w:trHeight w:val="567"/>
          <w:jc w:val="center"/>
        </w:trPr>
        <w:tc>
          <w:tcPr>
            <w:tcW w:w="630" w:type="dxa"/>
            <w:vMerge/>
            <w:shd w:val="clear" w:color="auto" w:fill="C5D9F1"/>
            <w:vAlign w:val="center"/>
          </w:tcPr>
          <w:p w:rsidR="00826919" w:rsidRDefault="00826919" w:rsidP="007D0DFA">
            <w:pPr>
              <w:spacing w:line="240" w:lineRule="auto"/>
              <w:jc w:val="center"/>
              <w:rPr>
                <w:rFonts w:eastAsia="Times New Roman" w:cs="Times New Roman"/>
                <w:b/>
                <w:bCs/>
                <w:color w:val="000000"/>
                <w:lang w:eastAsia="el-GR"/>
              </w:rPr>
            </w:pPr>
          </w:p>
        </w:tc>
        <w:tc>
          <w:tcPr>
            <w:tcW w:w="889" w:type="dxa"/>
            <w:vAlign w:val="center"/>
          </w:tcPr>
          <w:p w:rsidR="00826919" w:rsidRPr="00525B12" w:rsidRDefault="00826919" w:rsidP="00525B12">
            <w:pPr>
              <w:spacing w:line="240" w:lineRule="auto"/>
              <w:jc w:val="center"/>
              <w:rPr>
                <w:rFonts w:eastAsia="Times New Roman" w:cs="Times New Roman"/>
                <w:bCs/>
                <w:color w:val="000000"/>
                <w:lang w:val="el-GR" w:eastAsia="el-GR"/>
              </w:rPr>
            </w:pPr>
            <w:r>
              <w:rPr>
                <w:rFonts w:eastAsia="Times New Roman" w:cs="Times New Roman"/>
                <w:bCs/>
                <w:color w:val="000000"/>
                <w:lang w:val="el-GR" w:eastAsia="el-GR"/>
              </w:rPr>
              <w:t>Μ</w:t>
            </w:r>
          </w:p>
        </w:tc>
        <w:tc>
          <w:tcPr>
            <w:tcW w:w="910" w:type="dxa"/>
            <w:shd w:val="clear" w:color="auto" w:fill="FDE9D9" w:themeFill="accent6" w:themeFillTint="33"/>
            <w:vAlign w:val="center"/>
          </w:tcPr>
          <w:p w:rsidR="00826919" w:rsidRPr="00244073" w:rsidRDefault="00826919" w:rsidP="007D0DFA">
            <w:pPr>
              <w:spacing w:line="240" w:lineRule="auto"/>
              <w:jc w:val="center"/>
              <w:rPr>
                <w:rFonts w:eastAsia="Times New Roman" w:cs="Times New Roman"/>
                <w:bCs/>
                <w:color w:val="000000"/>
                <w:sz w:val="24"/>
                <w:lang w:val="el-GR" w:eastAsia="el-GR"/>
              </w:rPr>
            </w:pPr>
          </w:p>
        </w:tc>
        <w:tc>
          <w:tcPr>
            <w:tcW w:w="891" w:type="dxa"/>
            <w:shd w:val="clear" w:color="auto" w:fill="FDE9D9" w:themeFill="accent6" w:themeFillTint="33"/>
            <w:vAlign w:val="center"/>
          </w:tcPr>
          <w:p w:rsidR="00826919" w:rsidRPr="00244073" w:rsidRDefault="00826919" w:rsidP="007D0DFA">
            <w:pPr>
              <w:spacing w:line="240" w:lineRule="auto"/>
              <w:jc w:val="center"/>
              <w:rPr>
                <w:rFonts w:eastAsia="Times New Roman" w:cs="Times New Roman"/>
                <w:bCs/>
                <w:color w:val="000000"/>
                <w:sz w:val="24"/>
                <w:lang w:val="el-GR" w:eastAsia="el-GR"/>
              </w:rPr>
            </w:pPr>
          </w:p>
        </w:tc>
        <w:tc>
          <w:tcPr>
            <w:tcW w:w="851" w:type="dxa"/>
            <w:shd w:val="clear" w:color="auto" w:fill="FDE9D9" w:themeFill="accent6" w:themeFillTint="33"/>
            <w:vAlign w:val="center"/>
          </w:tcPr>
          <w:p w:rsidR="00826919" w:rsidRPr="00244073" w:rsidRDefault="00826919" w:rsidP="007D0DFA">
            <w:pPr>
              <w:spacing w:line="240" w:lineRule="auto"/>
              <w:jc w:val="center"/>
              <w:rPr>
                <w:rFonts w:eastAsia="Times New Roman" w:cs="Times New Roman"/>
                <w:bCs/>
                <w:color w:val="000000"/>
                <w:sz w:val="24"/>
                <w:lang w:val="el-GR" w:eastAsia="el-GR"/>
              </w:rPr>
            </w:pPr>
          </w:p>
        </w:tc>
        <w:tc>
          <w:tcPr>
            <w:tcW w:w="851" w:type="dxa"/>
            <w:shd w:val="clear" w:color="auto" w:fill="FDE9D9" w:themeFill="accent6" w:themeFillTint="33"/>
            <w:vAlign w:val="center"/>
          </w:tcPr>
          <w:p w:rsidR="00826919" w:rsidRPr="00244073" w:rsidRDefault="00826919" w:rsidP="007D0DFA">
            <w:pPr>
              <w:spacing w:line="240" w:lineRule="auto"/>
              <w:jc w:val="center"/>
              <w:rPr>
                <w:rFonts w:eastAsia="Times New Roman" w:cs="Times New Roman"/>
                <w:bCs/>
                <w:color w:val="000000"/>
                <w:sz w:val="24"/>
                <w:lang w:val="el-GR" w:eastAsia="el-GR"/>
              </w:rPr>
            </w:pPr>
          </w:p>
        </w:tc>
      </w:tr>
      <w:tr w:rsidR="00826919" w:rsidTr="006A7E0C">
        <w:trPr>
          <w:trHeight w:val="567"/>
          <w:jc w:val="center"/>
        </w:trPr>
        <w:tc>
          <w:tcPr>
            <w:tcW w:w="630" w:type="dxa"/>
            <w:vMerge/>
            <w:shd w:val="clear" w:color="auto" w:fill="C5D9F1"/>
            <w:vAlign w:val="center"/>
          </w:tcPr>
          <w:p w:rsidR="00826919" w:rsidRPr="00E7670B" w:rsidRDefault="00826919" w:rsidP="007D0DFA">
            <w:pPr>
              <w:spacing w:line="240" w:lineRule="auto"/>
              <w:jc w:val="center"/>
              <w:rPr>
                <w:rFonts w:eastAsia="Times New Roman" w:cs="Times New Roman"/>
                <w:b/>
                <w:bCs/>
                <w:color w:val="000000"/>
                <w:lang w:val="el-GR" w:eastAsia="el-GR"/>
              </w:rPr>
            </w:pPr>
          </w:p>
        </w:tc>
        <w:tc>
          <w:tcPr>
            <w:tcW w:w="889" w:type="dxa"/>
            <w:vAlign w:val="center"/>
          </w:tcPr>
          <w:p w:rsidR="00826919" w:rsidRPr="00525B12" w:rsidRDefault="00826919" w:rsidP="00525B12">
            <w:pPr>
              <w:spacing w:line="240" w:lineRule="auto"/>
              <w:jc w:val="center"/>
              <w:rPr>
                <w:rFonts w:eastAsia="Times New Roman" w:cs="Times New Roman"/>
                <w:bCs/>
                <w:color w:val="000000"/>
                <w:lang w:val="el-GR" w:eastAsia="el-GR"/>
              </w:rPr>
            </w:pPr>
            <w:r>
              <w:rPr>
                <w:rFonts w:eastAsia="Times New Roman" w:cs="Times New Roman"/>
                <w:bCs/>
                <w:color w:val="000000"/>
                <w:lang w:val="el-GR" w:eastAsia="el-GR"/>
              </w:rPr>
              <w:t>Ψ</w:t>
            </w:r>
          </w:p>
        </w:tc>
        <w:tc>
          <w:tcPr>
            <w:tcW w:w="910" w:type="dxa"/>
            <w:shd w:val="clear" w:color="auto" w:fill="FDE9D9" w:themeFill="accent6" w:themeFillTint="33"/>
            <w:vAlign w:val="center"/>
          </w:tcPr>
          <w:p w:rsidR="00826919" w:rsidRPr="00244073" w:rsidRDefault="00826919" w:rsidP="007D0DFA">
            <w:pPr>
              <w:spacing w:line="240" w:lineRule="auto"/>
              <w:jc w:val="center"/>
              <w:rPr>
                <w:rFonts w:eastAsia="Times New Roman" w:cs="Times New Roman"/>
                <w:bCs/>
                <w:color w:val="000000"/>
                <w:sz w:val="24"/>
                <w:lang w:val="el-GR" w:eastAsia="el-GR"/>
              </w:rPr>
            </w:pPr>
          </w:p>
        </w:tc>
        <w:tc>
          <w:tcPr>
            <w:tcW w:w="891" w:type="dxa"/>
            <w:shd w:val="clear" w:color="auto" w:fill="FDE9D9" w:themeFill="accent6" w:themeFillTint="33"/>
            <w:vAlign w:val="center"/>
          </w:tcPr>
          <w:p w:rsidR="00826919" w:rsidRPr="00244073" w:rsidRDefault="00826919" w:rsidP="007D0DFA">
            <w:pPr>
              <w:spacing w:line="240" w:lineRule="auto"/>
              <w:jc w:val="center"/>
              <w:rPr>
                <w:rFonts w:eastAsia="Times New Roman" w:cs="Times New Roman"/>
                <w:bCs/>
                <w:color w:val="000000"/>
                <w:sz w:val="24"/>
                <w:lang w:val="el-GR" w:eastAsia="el-GR"/>
              </w:rPr>
            </w:pPr>
          </w:p>
        </w:tc>
        <w:tc>
          <w:tcPr>
            <w:tcW w:w="851" w:type="dxa"/>
            <w:shd w:val="clear" w:color="auto" w:fill="FDE9D9" w:themeFill="accent6" w:themeFillTint="33"/>
            <w:vAlign w:val="center"/>
          </w:tcPr>
          <w:p w:rsidR="00826919" w:rsidRPr="00912C97" w:rsidRDefault="00826919" w:rsidP="007D0DF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0</w:t>
            </w:r>
          </w:p>
        </w:tc>
        <w:tc>
          <w:tcPr>
            <w:tcW w:w="851" w:type="dxa"/>
            <w:shd w:val="clear" w:color="auto" w:fill="FDE9D9" w:themeFill="accent6" w:themeFillTint="33"/>
            <w:vAlign w:val="center"/>
          </w:tcPr>
          <w:p w:rsidR="00826919" w:rsidRPr="00912C97" w:rsidRDefault="00826919" w:rsidP="007D0DFA">
            <w:pPr>
              <w:spacing w:line="240" w:lineRule="auto"/>
              <w:jc w:val="center"/>
              <w:rPr>
                <w:rFonts w:eastAsia="Times New Roman" w:cs="Times New Roman"/>
                <w:bCs/>
                <w:color w:val="000000"/>
                <w:sz w:val="24"/>
                <w:lang w:val="el-GR" w:eastAsia="el-GR"/>
              </w:rPr>
            </w:pPr>
          </w:p>
        </w:tc>
      </w:tr>
      <w:tr w:rsidR="00826919" w:rsidTr="006A7E0C">
        <w:trPr>
          <w:trHeight w:val="567"/>
          <w:jc w:val="center"/>
        </w:trPr>
        <w:tc>
          <w:tcPr>
            <w:tcW w:w="630" w:type="dxa"/>
            <w:vMerge/>
            <w:shd w:val="clear" w:color="auto" w:fill="C5D9F1"/>
            <w:vAlign w:val="center"/>
          </w:tcPr>
          <w:p w:rsidR="00826919" w:rsidRPr="00E7670B" w:rsidRDefault="00826919" w:rsidP="007D0DFA">
            <w:pPr>
              <w:spacing w:line="240" w:lineRule="auto"/>
              <w:jc w:val="center"/>
              <w:rPr>
                <w:rFonts w:eastAsia="Times New Roman" w:cs="Times New Roman"/>
                <w:b/>
                <w:bCs/>
                <w:color w:val="000000"/>
                <w:lang w:val="el-GR" w:eastAsia="el-GR"/>
              </w:rPr>
            </w:pPr>
          </w:p>
        </w:tc>
        <w:tc>
          <w:tcPr>
            <w:tcW w:w="889" w:type="dxa"/>
            <w:vAlign w:val="center"/>
          </w:tcPr>
          <w:p w:rsidR="00826919" w:rsidRPr="00525B12" w:rsidRDefault="00826919" w:rsidP="007D0DFA">
            <w:pPr>
              <w:spacing w:line="240" w:lineRule="auto"/>
              <w:jc w:val="center"/>
              <w:rPr>
                <w:rFonts w:eastAsia="Times New Roman" w:cs="Times New Roman"/>
                <w:bCs/>
                <w:color w:val="000000"/>
                <w:lang w:val="el-GR" w:eastAsia="el-GR"/>
              </w:rPr>
            </w:pPr>
            <w:r w:rsidRPr="00525B12">
              <w:rPr>
                <w:rFonts w:eastAsia="Times New Roman" w:cs="Times New Roman"/>
                <w:bCs/>
                <w:color w:val="000000"/>
                <w:lang w:val="el-GR" w:eastAsia="el-GR"/>
              </w:rPr>
              <w:t>Χ</w:t>
            </w:r>
          </w:p>
        </w:tc>
        <w:tc>
          <w:tcPr>
            <w:tcW w:w="910" w:type="dxa"/>
            <w:shd w:val="clear" w:color="auto" w:fill="FDE9D9" w:themeFill="accent6" w:themeFillTint="33"/>
            <w:vAlign w:val="center"/>
          </w:tcPr>
          <w:p w:rsidR="00826919" w:rsidRDefault="00826919" w:rsidP="007D0DF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c>
          <w:tcPr>
            <w:tcW w:w="891" w:type="dxa"/>
            <w:shd w:val="clear" w:color="auto" w:fill="FDE9D9" w:themeFill="accent6" w:themeFillTint="33"/>
            <w:vAlign w:val="center"/>
          </w:tcPr>
          <w:p w:rsidR="00826919" w:rsidRDefault="00826919" w:rsidP="007D0DFA">
            <w:pPr>
              <w:spacing w:line="240" w:lineRule="auto"/>
              <w:jc w:val="center"/>
              <w:rPr>
                <w:rFonts w:eastAsia="Times New Roman" w:cs="Times New Roman"/>
                <w:bCs/>
                <w:color w:val="000000"/>
                <w:sz w:val="24"/>
                <w:lang w:val="el-GR" w:eastAsia="el-GR"/>
              </w:rPr>
            </w:pPr>
          </w:p>
        </w:tc>
        <w:tc>
          <w:tcPr>
            <w:tcW w:w="851" w:type="dxa"/>
            <w:shd w:val="clear" w:color="auto" w:fill="FDE9D9" w:themeFill="accent6" w:themeFillTint="33"/>
            <w:vAlign w:val="center"/>
          </w:tcPr>
          <w:p w:rsidR="00826919" w:rsidRDefault="00826919" w:rsidP="007D0DFA">
            <w:pPr>
              <w:spacing w:line="240" w:lineRule="auto"/>
              <w:jc w:val="center"/>
              <w:rPr>
                <w:rFonts w:eastAsia="Times New Roman" w:cs="Times New Roman"/>
                <w:bCs/>
                <w:color w:val="000000"/>
                <w:sz w:val="24"/>
                <w:lang w:val="el-GR" w:eastAsia="el-GR"/>
              </w:rPr>
            </w:pPr>
          </w:p>
        </w:tc>
        <w:tc>
          <w:tcPr>
            <w:tcW w:w="851" w:type="dxa"/>
            <w:shd w:val="clear" w:color="auto" w:fill="FDE9D9" w:themeFill="accent6" w:themeFillTint="33"/>
            <w:vAlign w:val="center"/>
          </w:tcPr>
          <w:p w:rsidR="00826919" w:rsidRDefault="00826919" w:rsidP="007D0DFA">
            <w:pPr>
              <w:spacing w:line="240" w:lineRule="auto"/>
              <w:jc w:val="center"/>
              <w:rPr>
                <w:rFonts w:eastAsia="Times New Roman" w:cs="Times New Roman"/>
                <w:bCs/>
                <w:color w:val="000000"/>
                <w:sz w:val="24"/>
                <w:lang w:val="el-GR" w:eastAsia="el-GR"/>
              </w:rPr>
            </w:pPr>
          </w:p>
        </w:tc>
      </w:tr>
    </w:tbl>
    <w:p w:rsidR="00826919" w:rsidRPr="009D581F" w:rsidRDefault="00826919" w:rsidP="00525B12">
      <w:pPr>
        <w:pStyle w:val="Caption"/>
        <w:spacing w:after="0"/>
        <w:rPr>
          <w:rFonts w:cs="Times New Roman"/>
        </w:rPr>
      </w:pPr>
      <w:r w:rsidRPr="00E70222">
        <w:rPr>
          <w:rFonts w:cs="Times New Roman"/>
        </w:rPr>
        <w:t>Πίνακας</w:t>
      </w:r>
      <w:r w:rsidRPr="000E4BAB">
        <w:rPr>
          <w:rFonts w:cs="Times New Roman"/>
        </w:rPr>
        <w:t xml:space="preserve"> </w:t>
      </w:r>
      <w:r>
        <w:rPr>
          <w:rFonts w:cs="Times New Roman"/>
        </w:rPr>
        <w:fldChar w:fldCharType="begin"/>
      </w:r>
      <w:r>
        <w:rPr>
          <w:rFonts w:cs="Times New Roman"/>
        </w:rPr>
        <w:instrText xml:space="preserve"> STYLEREF 1 \s </w:instrText>
      </w:r>
      <w:r>
        <w:rPr>
          <w:rFonts w:cs="Times New Roman"/>
        </w:rPr>
        <w:fldChar w:fldCharType="separate"/>
      </w:r>
      <w:r>
        <w:rPr>
          <w:rFonts w:cs="Times New Roman"/>
          <w:noProof/>
        </w:rPr>
        <w:t>14</w:t>
      </w:r>
      <w:r>
        <w:rPr>
          <w:rFonts w:cs="Times New Roman"/>
        </w:rPr>
        <w:fldChar w:fldCharType="end"/>
      </w:r>
      <w:r>
        <w:rPr>
          <w:rFonts w:cs="Times New Roman"/>
        </w:rPr>
        <w:t>.</w:t>
      </w:r>
      <w:r>
        <w:rPr>
          <w:rFonts w:cs="Times New Roman"/>
        </w:rPr>
        <w:fldChar w:fldCharType="begin"/>
      </w:r>
      <w:r>
        <w:rPr>
          <w:rFonts w:cs="Times New Roman"/>
        </w:rPr>
        <w:instrText xml:space="preserve"> SEQ Πίνακας \* ARABIC \s 1 </w:instrText>
      </w:r>
      <w:r>
        <w:rPr>
          <w:rFonts w:cs="Times New Roman"/>
        </w:rPr>
        <w:fldChar w:fldCharType="separate"/>
      </w:r>
      <w:r>
        <w:rPr>
          <w:rFonts w:cs="Times New Roman"/>
          <w:noProof/>
        </w:rPr>
        <w:t>18</w:t>
      </w:r>
      <w:r>
        <w:rPr>
          <w:rFonts w:cs="Times New Roman"/>
        </w:rPr>
        <w:fldChar w:fldCharType="end"/>
      </w:r>
    </w:p>
    <w:p w:rsidR="00826919" w:rsidRPr="009711B0" w:rsidRDefault="00826919" w:rsidP="00525B12">
      <w:pPr>
        <w:pStyle w:val="ListParagraph"/>
        <w:numPr>
          <w:ilvl w:val="0"/>
          <w:numId w:val="0"/>
        </w:numPr>
        <w:autoSpaceDE w:val="0"/>
        <w:autoSpaceDN w:val="0"/>
        <w:adjustRightInd w:val="0"/>
        <w:spacing w:after="60"/>
        <w:ind w:left="357"/>
        <w:rPr>
          <w:rFonts w:eastAsia="PMingLiU"/>
          <w:lang w:eastAsia="zh-TW"/>
        </w:rPr>
      </w:pPr>
      <w:r w:rsidRPr="009711B0">
        <w:t xml:space="preserve">Να εξεταστεί με το </w:t>
      </w:r>
      <w:r>
        <w:rPr>
          <w:lang w:val="en-US"/>
        </w:rPr>
        <w:t>maximin</w:t>
      </w:r>
      <w:r w:rsidRPr="009711B0">
        <w:rPr>
          <w:rFonts w:eastAsia="PMingLiU" w:hint="eastAsia"/>
          <w:lang w:eastAsia="zh-TW"/>
        </w:rPr>
        <w:t>-</w:t>
      </w:r>
      <w:r>
        <w:rPr>
          <w:rFonts w:eastAsia="PMingLiU" w:hint="eastAsia"/>
          <w:lang w:eastAsia="zh-TW"/>
        </w:rPr>
        <w:t>minima</w:t>
      </w:r>
      <w:r>
        <w:rPr>
          <w:rFonts w:eastAsia="PMingLiU"/>
          <w:lang w:eastAsia="zh-TW"/>
        </w:rPr>
        <w:t>x</w:t>
      </w:r>
      <w:r w:rsidRPr="009711B0">
        <w:rPr>
          <w:rFonts w:eastAsia="PMingLiU"/>
          <w:lang w:eastAsia="zh-TW"/>
        </w:rPr>
        <w:t xml:space="preserve"> κριτήριο εάν το παραπάνω παίγνιο έχει σημείο ισορροπίας και αν είναι σταθερό.</w:t>
      </w:r>
    </w:p>
    <w:p w:rsidR="00826919" w:rsidRPr="009711B0" w:rsidRDefault="00826919" w:rsidP="00525B12">
      <w:pPr>
        <w:pStyle w:val="ListParagraph"/>
        <w:numPr>
          <w:ilvl w:val="0"/>
          <w:numId w:val="0"/>
        </w:numPr>
        <w:autoSpaceDE w:val="0"/>
        <w:autoSpaceDN w:val="0"/>
        <w:adjustRightInd w:val="0"/>
        <w:spacing w:after="60"/>
        <w:ind w:left="357"/>
      </w:pPr>
    </w:p>
    <w:p w:rsidR="00826919" w:rsidRPr="009711B0" w:rsidRDefault="00826919" w:rsidP="00826919">
      <w:pPr>
        <w:pStyle w:val="ListParagraph"/>
        <w:numPr>
          <w:ilvl w:val="0"/>
          <w:numId w:val="9"/>
        </w:numPr>
        <w:autoSpaceDE w:val="0"/>
        <w:autoSpaceDN w:val="0"/>
        <w:adjustRightInd w:val="0"/>
        <w:spacing w:after="60"/>
        <w:ind w:left="357" w:hanging="357"/>
      </w:pPr>
      <w:r w:rsidRPr="009711B0">
        <w:lastRenderedPageBreak/>
        <w:t xml:space="preserve">Να βρεθεί με τη μέθοδο του </w:t>
      </w:r>
      <w:r>
        <w:rPr>
          <w:rFonts w:eastAsia="PMingLiU" w:hint="eastAsia"/>
          <w:lang w:eastAsia="zh-TW"/>
        </w:rPr>
        <w:t>maximin</w:t>
      </w:r>
      <w:r w:rsidRPr="009711B0">
        <w:rPr>
          <w:rFonts w:eastAsia="PMingLiU" w:hint="eastAsia"/>
          <w:lang w:eastAsia="zh-TW"/>
        </w:rPr>
        <w:t>-</w:t>
      </w:r>
      <w:r>
        <w:rPr>
          <w:rFonts w:eastAsia="PMingLiU" w:hint="eastAsia"/>
          <w:lang w:eastAsia="zh-TW"/>
        </w:rPr>
        <w:t>mini</w:t>
      </w:r>
      <w:r>
        <w:rPr>
          <w:rFonts w:eastAsia="PMingLiU"/>
          <w:lang w:eastAsia="zh-TW"/>
        </w:rPr>
        <w:t>max</w:t>
      </w:r>
      <w:r w:rsidRPr="009711B0">
        <w:rPr>
          <w:rFonts w:eastAsia="PMingLiU"/>
          <w:lang w:eastAsia="zh-TW"/>
        </w:rPr>
        <w:t xml:space="preserve"> κριτηρίου </w:t>
      </w:r>
      <w:r w:rsidRPr="009711B0">
        <w:t>το σημείο ισορροπίας και η βέλτιστη στρατηγική για κάθε παίκτη του παίγνιου μηδενικού αθροίσματος με τον παρακάτω πίνακα πληρωμών:</w:t>
      </w:r>
    </w:p>
    <w:tbl>
      <w:tblPr>
        <w:tblStyle w:val="TableGrid"/>
        <w:tblW w:w="0" w:type="auto"/>
        <w:jc w:val="center"/>
        <w:tblLayout w:type="fixed"/>
        <w:tblLook w:val="04A0" w:firstRow="1" w:lastRow="0" w:firstColumn="1" w:lastColumn="0" w:noHBand="0" w:noVBand="1"/>
      </w:tblPr>
      <w:tblGrid>
        <w:gridCol w:w="630"/>
        <w:gridCol w:w="889"/>
        <w:gridCol w:w="910"/>
        <w:gridCol w:w="891"/>
        <w:gridCol w:w="851"/>
      </w:tblGrid>
      <w:tr w:rsidR="00826919" w:rsidTr="006A7E0C">
        <w:trPr>
          <w:trHeight w:val="488"/>
          <w:jc w:val="center"/>
        </w:trPr>
        <w:tc>
          <w:tcPr>
            <w:tcW w:w="1519" w:type="dxa"/>
            <w:gridSpan w:val="2"/>
            <w:vMerge w:val="restart"/>
            <w:tcBorders>
              <w:top w:val="single" w:sz="4" w:space="0" w:color="auto"/>
              <w:left w:val="single" w:sz="4" w:space="0" w:color="auto"/>
              <w:right w:val="single" w:sz="4" w:space="0" w:color="auto"/>
            </w:tcBorders>
            <w:shd w:val="clear" w:color="auto" w:fill="EAF1DD" w:themeFill="accent3" w:themeFillTint="33"/>
            <w:vAlign w:val="center"/>
          </w:tcPr>
          <w:p w:rsidR="00826919" w:rsidRPr="00912C97" w:rsidRDefault="00826919" w:rsidP="00776F2B">
            <w:pPr>
              <w:spacing w:line="240" w:lineRule="auto"/>
              <w:jc w:val="center"/>
              <w:rPr>
                <w:rFonts w:eastAsia="Times New Roman" w:cs="Times New Roman"/>
                <w:b/>
                <w:bCs/>
                <w:color w:val="000000"/>
                <w:lang w:val="el-GR" w:eastAsia="el-GR"/>
              </w:rPr>
            </w:pPr>
            <w:r>
              <w:rPr>
                <w:rFonts w:eastAsia="Times New Roman" w:cs="Times New Roman"/>
                <w:b/>
                <w:bCs/>
                <w:color w:val="000000"/>
                <w:lang w:val="el-GR" w:eastAsia="el-GR"/>
              </w:rPr>
              <w:t>Στρατηγικές</w:t>
            </w:r>
          </w:p>
        </w:tc>
        <w:tc>
          <w:tcPr>
            <w:tcW w:w="2652" w:type="dxa"/>
            <w:gridSpan w:val="3"/>
            <w:tcBorders>
              <w:top w:val="single" w:sz="4" w:space="0" w:color="auto"/>
              <w:left w:val="single" w:sz="4" w:space="0" w:color="auto"/>
              <w:right w:val="single" w:sz="4" w:space="0" w:color="auto"/>
            </w:tcBorders>
            <w:shd w:val="clear" w:color="auto" w:fill="C5D9F1"/>
            <w:vAlign w:val="center"/>
          </w:tcPr>
          <w:p w:rsidR="00826919" w:rsidRPr="00E7670B" w:rsidRDefault="00826919" w:rsidP="00912C97">
            <w:pPr>
              <w:spacing w:line="240" w:lineRule="auto"/>
              <w:jc w:val="center"/>
              <w:rPr>
                <w:rFonts w:eastAsia="Times New Roman" w:cs="Times New Roman"/>
                <w:b/>
                <w:bCs/>
                <w:color w:val="000000"/>
                <w:lang w:eastAsia="el-GR"/>
              </w:rPr>
            </w:pPr>
            <w:r>
              <w:rPr>
                <w:rFonts w:eastAsia="Times New Roman" w:cs="Times New Roman"/>
                <w:b/>
                <w:bCs/>
                <w:color w:val="000000"/>
                <w:lang w:val="el-GR" w:eastAsia="el-GR"/>
              </w:rPr>
              <w:t>Παίκτης 2</w:t>
            </w:r>
          </w:p>
        </w:tc>
      </w:tr>
      <w:tr w:rsidR="00826919" w:rsidTr="006A7E0C">
        <w:trPr>
          <w:trHeight w:val="550"/>
          <w:jc w:val="center"/>
        </w:trPr>
        <w:tc>
          <w:tcPr>
            <w:tcW w:w="1519" w:type="dxa"/>
            <w:gridSpan w:val="2"/>
            <w:vMerge/>
            <w:tcBorders>
              <w:left w:val="single" w:sz="4" w:space="0" w:color="auto"/>
              <w:right w:val="single" w:sz="4" w:space="0" w:color="auto"/>
            </w:tcBorders>
            <w:shd w:val="clear" w:color="auto" w:fill="EAF1DD" w:themeFill="accent3" w:themeFillTint="33"/>
            <w:vAlign w:val="center"/>
          </w:tcPr>
          <w:p w:rsidR="00826919" w:rsidRDefault="00826919" w:rsidP="00776F2B"/>
        </w:tc>
        <w:tc>
          <w:tcPr>
            <w:tcW w:w="910" w:type="dxa"/>
            <w:tcBorders>
              <w:left w:val="single" w:sz="4" w:space="0" w:color="auto"/>
              <w:right w:val="single" w:sz="4" w:space="0" w:color="auto"/>
            </w:tcBorders>
            <w:vAlign w:val="bottom"/>
          </w:tcPr>
          <w:p w:rsidR="00826919" w:rsidRDefault="00826919" w:rsidP="00776F2B">
            <w:pPr>
              <w:jc w:val="center"/>
            </w:pPr>
            <w:r w:rsidRPr="00912C97">
              <w:rPr>
                <w:rFonts w:eastAsia="Times New Roman" w:cs="Times New Roman"/>
                <w:b/>
                <w:bCs/>
                <w:color w:val="000000"/>
                <w:position w:val="-10"/>
                <w:lang w:eastAsia="el-GR"/>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8" o:title=""/>
                </v:shape>
                <o:OLEObject Type="Embed" ProgID="Equation.DSMT4" ShapeID="_x0000_i1025" DrawAspect="Content" ObjectID="_1567108292" r:id="rId9"/>
              </w:object>
            </w:r>
          </w:p>
        </w:tc>
        <w:tc>
          <w:tcPr>
            <w:tcW w:w="891" w:type="dxa"/>
            <w:tcBorders>
              <w:left w:val="single" w:sz="4" w:space="0" w:color="auto"/>
              <w:right w:val="single" w:sz="4" w:space="0" w:color="auto"/>
            </w:tcBorders>
            <w:vAlign w:val="bottom"/>
          </w:tcPr>
          <w:p w:rsidR="00826919" w:rsidRDefault="00826919" w:rsidP="00776F2B">
            <w:pPr>
              <w:jc w:val="center"/>
            </w:pPr>
            <w:r w:rsidRPr="00912C97">
              <w:rPr>
                <w:rFonts w:eastAsia="Times New Roman" w:cs="Times New Roman"/>
                <w:b/>
                <w:bCs/>
                <w:color w:val="000000"/>
                <w:position w:val="-10"/>
                <w:lang w:eastAsia="el-GR"/>
              </w:rPr>
              <w:object w:dxaOrig="300" w:dyaOrig="320">
                <v:shape id="_x0000_i1026" type="#_x0000_t75" style="width:13.5pt;height:13.5pt" o:ole="">
                  <v:imagedata r:id="rId10" o:title=""/>
                </v:shape>
                <o:OLEObject Type="Embed" ProgID="Equation.DSMT4" ShapeID="_x0000_i1026" DrawAspect="Content" ObjectID="_1567108293" r:id="rId11"/>
              </w:object>
            </w:r>
          </w:p>
        </w:tc>
        <w:tc>
          <w:tcPr>
            <w:tcW w:w="851" w:type="dxa"/>
            <w:tcBorders>
              <w:left w:val="single" w:sz="4" w:space="0" w:color="auto"/>
              <w:right w:val="single" w:sz="4" w:space="0" w:color="auto"/>
            </w:tcBorders>
            <w:vAlign w:val="bottom"/>
          </w:tcPr>
          <w:p w:rsidR="00826919" w:rsidRDefault="00826919" w:rsidP="00776F2B">
            <w:pPr>
              <w:jc w:val="center"/>
            </w:pPr>
            <w:r w:rsidRPr="00912C97">
              <w:rPr>
                <w:rFonts w:eastAsia="Times New Roman" w:cs="Times New Roman"/>
                <w:b/>
                <w:bCs/>
                <w:color w:val="000000"/>
                <w:position w:val="-10"/>
                <w:lang w:eastAsia="el-GR"/>
              </w:rPr>
              <w:object w:dxaOrig="279" w:dyaOrig="320">
                <v:shape id="_x0000_i1027" type="#_x0000_t75" style="width:12pt;height:13.5pt" o:ole="">
                  <v:imagedata r:id="rId12" o:title=""/>
                </v:shape>
                <o:OLEObject Type="Embed" ProgID="Equation.DSMT4" ShapeID="_x0000_i1027" DrawAspect="Content" ObjectID="_1567108294" r:id="rId13"/>
              </w:object>
            </w:r>
          </w:p>
        </w:tc>
      </w:tr>
      <w:tr w:rsidR="00826919" w:rsidTr="006A7E0C">
        <w:trPr>
          <w:trHeight w:val="567"/>
          <w:jc w:val="center"/>
        </w:trPr>
        <w:tc>
          <w:tcPr>
            <w:tcW w:w="630" w:type="dxa"/>
            <w:vMerge w:val="restart"/>
            <w:shd w:val="clear" w:color="auto" w:fill="C5D9F1"/>
            <w:textDirection w:val="btLr"/>
            <w:vAlign w:val="center"/>
          </w:tcPr>
          <w:p w:rsidR="00826919" w:rsidRPr="00E7670B" w:rsidRDefault="00826919" w:rsidP="00912C97">
            <w:pPr>
              <w:spacing w:line="240" w:lineRule="auto"/>
              <w:ind w:left="113" w:right="113"/>
              <w:jc w:val="center"/>
              <w:rPr>
                <w:rFonts w:eastAsia="Times New Roman" w:cs="Times New Roman"/>
                <w:b/>
                <w:bCs/>
                <w:color w:val="000000"/>
                <w:lang w:eastAsia="el-GR"/>
              </w:rPr>
            </w:pPr>
            <w:r>
              <w:rPr>
                <w:rFonts w:eastAsia="Times New Roman" w:cs="Times New Roman"/>
                <w:b/>
                <w:bCs/>
                <w:color w:val="000000"/>
                <w:lang w:val="el-GR" w:eastAsia="el-GR"/>
              </w:rPr>
              <w:t>Παίκτης 1</w:t>
            </w:r>
          </w:p>
        </w:tc>
        <w:tc>
          <w:tcPr>
            <w:tcW w:w="889" w:type="dxa"/>
            <w:vAlign w:val="center"/>
          </w:tcPr>
          <w:p w:rsidR="00826919" w:rsidRPr="00B60782" w:rsidRDefault="00826919" w:rsidP="00912C97">
            <w:pPr>
              <w:spacing w:line="240" w:lineRule="auto"/>
              <w:jc w:val="center"/>
              <w:rPr>
                <w:rFonts w:eastAsia="Times New Roman" w:cs="Times New Roman"/>
                <w:b/>
                <w:bCs/>
                <w:color w:val="000000"/>
                <w:lang w:eastAsia="el-GR"/>
              </w:rPr>
            </w:pPr>
            <w:r w:rsidRPr="00912C97">
              <w:rPr>
                <w:rFonts w:eastAsia="Times New Roman" w:cs="Times New Roman"/>
                <w:b/>
                <w:bCs/>
                <w:color w:val="000000"/>
                <w:position w:val="-10"/>
                <w:lang w:eastAsia="el-GR"/>
              </w:rPr>
              <w:object w:dxaOrig="300" w:dyaOrig="320">
                <v:shape id="_x0000_i1028" type="#_x0000_t75" style="width:13.5pt;height:13.5pt" o:ole="">
                  <v:imagedata r:id="rId14" o:title=""/>
                </v:shape>
                <o:OLEObject Type="Embed" ProgID="Equation.DSMT4" ShapeID="_x0000_i1028" DrawAspect="Content" ObjectID="_1567108295" r:id="rId15"/>
              </w:object>
            </w:r>
            <w:r>
              <w:rPr>
                <w:rFonts w:eastAsia="Times New Roman" w:cs="Times New Roman"/>
                <w:b/>
                <w:bCs/>
                <w:color w:val="000000"/>
                <w:lang w:eastAsia="el-GR"/>
              </w:rPr>
              <w:t xml:space="preserve"> </w:t>
            </w:r>
          </w:p>
        </w:tc>
        <w:tc>
          <w:tcPr>
            <w:tcW w:w="910" w:type="dxa"/>
            <w:shd w:val="clear" w:color="auto" w:fill="FDE9D9" w:themeFill="accent6" w:themeFillTint="33"/>
            <w:vAlign w:val="center"/>
          </w:tcPr>
          <w:p w:rsidR="00826919" w:rsidRPr="00912C97"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6</w:t>
            </w:r>
          </w:p>
        </w:tc>
        <w:tc>
          <w:tcPr>
            <w:tcW w:w="891" w:type="dxa"/>
            <w:shd w:val="clear" w:color="auto" w:fill="FDE9D9" w:themeFill="accent6" w:themeFillTint="33"/>
            <w:vAlign w:val="center"/>
          </w:tcPr>
          <w:p w:rsidR="00826919" w:rsidRPr="00244073"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2</w:t>
            </w:r>
          </w:p>
        </w:tc>
        <w:tc>
          <w:tcPr>
            <w:tcW w:w="851" w:type="dxa"/>
            <w:shd w:val="clear" w:color="auto" w:fill="FDE9D9" w:themeFill="accent6" w:themeFillTint="33"/>
            <w:vAlign w:val="center"/>
          </w:tcPr>
          <w:p w:rsidR="00826919" w:rsidRPr="00912C97"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5</w:t>
            </w:r>
          </w:p>
        </w:tc>
      </w:tr>
      <w:tr w:rsidR="00826919" w:rsidTr="006A7E0C">
        <w:trPr>
          <w:trHeight w:val="567"/>
          <w:jc w:val="center"/>
        </w:trPr>
        <w:tc>
          <w:tcPr>
            <w:tcW w:w="630" w:type="dxa"/>
            <w:vMerge/>
            <w:shd w:val="clear" w:color="auto" w:fill="C5D9F1"/>
            <w:vAlign w:val="center"/>
          </w:tcPr>
          <w:p w:rsidR="00826919" w:rsidRDefault="00826919" w:rsidP="00776F2B">
            <w:pPr>
              <w:spacing w:line="240" w:lineRule="auto"/>
              <w:jc w:val="center"/>
              <w:rPr>
                <w:rFonts w:eastAsia="Times New Roman" w:cs="Times New Roman"/>
                <w:b/>
                <w:bCs/>
                <w:color w:val="000000"/>
                <w:lang w:eastAsia="el-GR"/>
              </w:rPr>
            </w:pPr>
          </w:p>
        </w:tc>
        <w:tc>
          <w:tcPr>
            <w:tcW w:w="889" w:type="dxa"/>
            <w:vAlign w:val="center"/>
          </w:tcPr>
          <w:p w:rsidR="00826919" w:rsidRPr="00AC269B" w:rsidRDefault="00826919" w:rsidP="00776F2B">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20" w:dyaOrig="320">
                <v:shape id="_x0000_i1029" type="#_x0000_t75" style="width:13.5pt;height:13.5pt" o:ole="">
                  <v:imagedata r:id="rId16" o:title=""/>
                </v:shape>
                <o:OLEObject Type="Embed" ProgID="Equation.DSMT4" ShapeID="_x0000_i1029" DrawAspect="Content" ObjectID="_1567108296" r:id="rId17"/>
              </w:object>
            </w:r>
          </w:p>
        </w:tc>
        <w:tc>
          <w:tcPr>
            <w:tcW w:w="910" w:type="dxa"/>
            <w:shd w:val="clear" w:color="auto" w:fill="FDE9D9" w:themeFill="accent6" w:themeFillTint="33"/>
            <w:vAlign w:val="center"/>
          </w:tcPr>
          <w:p w:rsidR="00826919" w:rsidRPr="00244073"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5</w:t>
            </w:r>
          </w:p>
        </w:tc>
        <w:tc>
          <w:tcPr>
            <w:tcW w:w="891" w:type="dxa"/>
            <w:shd w:val="clear" w:color="auto" w:fill="FDE9D9" w:themeFill="accent6" w:themeFillTint="33"/>
            <w:vAlign w:val="center"/>
          </w:tcPr>
          <w:p w:rsidR="00826919" w:rsidRPr="00244073"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2</w:t>
            </w:r>
          </w:p>
        </w:tc>
        <w:tc>
          <w:tcPr>
            <w:tcW w:w="851" w:type="dxa"/>
            <w:shd w:val="clear" w:color="auto" w:fill="FDE9D9" w:themeFill="accent6" w:themeFillTint="33"/>
            <w:vAlign w:val="center"/>
          </w:tcPr>
          <w:p w:rsidR="00826919" w:rsidRPr="00244073"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2</w:t>
            </w:r>
          </w:p>
        </w:tc>
      </w:tr>
      <w:tr w:rsidR="00826919" w:rsidTr="006A7E0C">
        <w:trPr>
          <w:trHeight w:val="567"/>
          <w:jc w:val="center"/>
        </w:trPr>
        <w:tc>
          <w:tcPr>
            <w:tcW w:w="630" w:type="dxa"/>
            <w:vMerge/>
            <w:shd w:val="clear" w:color="auto" w:fill="C5D9F1"/>
            <w:vAlign w:val="center"/>
          </w:tcPr>
          <w:p w:rsidR="00826919" w:rsidRPr="00E7670B" w:rsidRDefault="00826919" w:rsidP="00776F2B">
            <w:pPr>
              <w:spacing w:line="240" w:lineRule="auto"/>
              <w:jc w:val="center"/>
              <w:rPr>
                <w:rFonts w:eastAsia="Times New Roman" w:cs="Times New Roman"/>
                <w:b/>
                <w:bCs/>
                <w:color w:val="000000"/>
                <w:lang w:val="el-GR" w:eastAsia="el-GR"/>
              </w:rPr>
            </w:pPr>
          </w:p>
        </w:tc>
        <w:tc>
          <w:tcPr>
            <w:tcW w:w="889" w:type="dxa"/>
            <w:vAlign w:val="center"/>
          </w:tcPr>
          <w:p w:rsidR="00826919" w:rsidRPr="00AC269B" w:rsidRDefault="00826919" w:rsidP="00776F2B">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00" w:dyaOrig="320">
                <v:shape id="_x0000_i1030" type="#_x0000_t75" style="width:13.5pt;height:13.5pt" o:ole="">
                  <v:imagedata r:id="rId18" o:title=""/>
                </v:shape>
                <o:OLEObject Type="Embed" ProgID="Equation.DSMT4" ShapeID="_x0000_i1030" DrawAspect="Content" ObjectID="_1567108297" r:id="rId19"/>
              </w:object>
            </w:r>
          </w:p>
        </w:tc>
        <w:tc>
          <w:tcPr>
            <w:tcW w:w="910" w:type="dxa"/>
            <w:shd w:val="clear" w:color="auto" w:fill="FDE9D9" w:themeFill="accent6" w:themeFillTint="33"/>
            <w:vAlign w:val="center"/>
          </w:tcPr>
          <w:p w:rsidR="00826919" w:rsidRPr="00244073"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1</w:t>
            </w:r>
          </w:p>
        </w:tc>
        <w:tc>
          <w:tcPr>
            <w:tcW w:w="891" w:type="dxa"/>
            <w:shd w:val="clear" w:color="auto" w:fill="FDE9D9" w:themeFill="accent6" w:themeFillTint="33"/>
            <w:vAlign w:val="center"/>
          </w:tcPr>
          <w:p w:rsidR="00826919" w:rsidRPr="00244073"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6</w:t>
            </w:r>
          </w:p>
        </w:tc>
        <w:tc>
          <w:tcPr>
            <w:tcW w:w="851" w:type="dxa"/>
            <w:shd w:val="clear" w:color="auto" w:fill="FDE9D9" w:themeFill="accent6" w:themeFillTint="33"/>
            <w:vAlign w:val="center"/>
          </w:tcPr>
          <w:p w:rsidR="00826919" w:rsidRPr="00912C97"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9</w:t>
            </w:r>
          </w:p>
        </w:tc>
      </w:tr>
    </w:tbl>
    <w:p w:rsidR="00826919" w:rsidRPr="009D581F" w:rsidRDefault="00826919" w:rsidP="006E6324">
      <w:pPr>
        <w:pStyle w:val="Caption"/>
        <w:spacing w:after="0"/>
        <w:rPr>
          <w:rFonts w:cs="Times New Roman"/>
        </w:rPr>
      </w:pPr>
      <w:r w:rsidRPr="00E70222">
        <w:rPr>
          <w:rFonts w:cs="Times New Roman"/>
        </w:rPr>
        <w:t>Πίνακας</w:t>
      </w:r>
      <w:r w:rsidRPr="000E4BAB">
        <w:rPr>
          <w:rFonts w:cs="Times New Roman"/>
        </w:rPr>
        <w:t xml:space="preserve"> </w:t>
      </w:r>
      <w:bookmarkStart w:id="2" w:name="Κεφάλαιο_15_Πίνακας_18"/>
      <w:r>
        <w:rPr>
          <w:rFonts w:cs="Times New Roman"/>
        </w:rPr>
        <w:fldChar w:fldCharType="begin"/>
      </w:r>
      <w:r>
        <w:rPr>
          <w:rFonts w:cs="Times New Roman"/>
        </w:rPr>
        <w:instrText xml:space="preserve"> STYLEREF 1 \s </w:instrText>
      </w:r>
      <w:r>
        <w:rPr>
          <w:rFonts w:cs="Times New Roman"/>
        </w:rPr>
        <w:fldChar w:fldCharType="separate"/>
      </w:r>
      <w:r>
        <w:rPr>
          <w:rFonts w:cs="Times New Roman"/>
          <w:noProof/>
        </w:rPr>
        <w:t>14</w:t>
      </w:r>
      <w:r>
        <w:rPr>
          <w:rFonts w:cs="Times New Roman"/>
        </w:rPr>
        <w:fldChar w:fldCharType="end"/>
      </w:r>
      <w:r>
        <w:rPr>
          <w:rFonts w:cs="Times New Roman"/>
        </w:rPr>
        <w:t>.</w:t>
      </w:r>
      <w:r>
        <w:rPr>
          <w:rFonts w:cs="Times New Roman"/>
        </w:rPr>
        <w:fldChar w:fldCharType="begin"/>
      </w:r>
      <w:r>
        <w:rPr>
          <w:rFonts w:cs="Times New Roman"/>
        </w:rPr>
        <w:instrText xml:space="preserve"> SEQ Πίνακας \* ARABIC \s 1 </w:instrText>
      </w:r>
      <w:r>
        <w:rPr>
          <w:rFonts w:cs="Times New Roman"/>
        </w:rPr>
        <w:fldChar w:fldCharType="separate"/>
      </w:r>
      <w:r>
        <w:rPr>
          <w:rFonts w:cs="Times New Roman"/>
          <w:noProof/>
        </w:rPr>
        <w:t>19</w:t>
      </w:r>
      <w:r>
        <w:rPr>
          <w:rFonts w:cs="Times New Roman"/>
        </w:rPr>
        <w:fldChar w:fldCharType="end"/>
      </w:r>
      <w:bookmarkEnd w:id="2"/>
      <w:r w:rsidRPr="00096657">
        <w:t xml:space="preserve"> </w:t>
      </w:r>
    </w:p>
    <w:p w:rsidR="00826919" w:rsidRPr="009711B0" w:rsidRDefault="00826919" w:rsidP="00826919">
      <w:pPr>
        <w:pStyle w:val="ListParagraph"/>
        <w:numPr>
          <w:ilvl w:val="0"/>
          <w:numId w:val="9"/>
        </w:numPr>
        <w:autoSpaceDE w:val="0"/>
        <w:autoSpaceDN w:val="0"/>
        <w:adjustRightInd w:val="0"/>
        <w:spacing w:after="60"/>
        <w:ind w:left="357" w:hanging="357"/>
      </w:pPr>
      <w:r w:rsidRPr="009711B0">
        <w:t>Έστω ένα παίγνιο μηδενικού αθροίσματος με τον παρακάτω πίνακα πληρωμών:</w:t>
      </w:r>
    </w:p>
    <w:tbl>
      <w:tblPr>
        <w:tblStyle w:val="TableGrid"/>
        <w:tblW w:w="0" w:type="auto"/>
        <w:jc w:val="center"/>
        <w:tblLayout w:type="fixed"/>
        <w:tblLook w:val="04A0" w:firstRow="1" w:lastRow="0" w:firstColumn="1" w:lastColumn="0" w:noHBand="0" w:noVBand="1"/>
      </w:tblPr>
      <w:tblGrid>
        <w:gridCol w:w="630"/>
        <w:gridCol w:w="889"/>
        <w:gridCol w:w="910"/>
        <w:gridCol w:w="891"/>
        <w:gridCol w:w="851"/>
      </w:tblGrid>
      <w:tr w:rsidR="00826919" w:rsidTr="006A7E0C">
        <w:trPr>
          <w:trHeight w:val="488"/>
          <w:jc w:val="center"/>
        </w:trPr>
        <w:tc>
          <w:tcPr>
            <w:tcW w:w="1519" w:type="dxa"/>
            <w:gridSpan w:val="2"/>
            <w:vMerge w:val="restart"/>
            <w:tcBorders>
              <w:top w:val="single" w:sz="4" w:space="0" w:color="auto"/>
              <w:left w:val="single" w:sz="4" w:space="0" w:color="auto"/>
              <w:right w:val="single" w:sz="4" w:space="0" w:color="auto"/>
            </w:tcBorders>
            <w:shd w:val="clear" w:color="auto" w:fill="EAF1DD" w:themeFill="accent3" w:themeFillTint="33"/>
            <w:vAlign w:val="center"/>
          </w:tcPr>
          <w:p w:rsidR="00826919" w:rsidRPr="00912C97" w:rsidRDefault="00826919" w:rsidP="00776F2B">
            <w:pPr>
              <w:spacing w:line="240" w:lineRule="auto"/>
              <w:jc w:val="center"/>
              <w:rPr>
                <w:rFonts w:eastAsia="Times New Roman" w:cs="Times New Roman"/>
                <w:b/>
                <w:bCs/>
                <w:color w:val="000000"/>
                <w:lang w:val="el-GR" w:eastAsia="el-GR"/>
              </w:rPr>
            </w:pPr>
            <w:r>
              <w:rPr>
                <w:rFonts w:eastAsia="Times New Roman" w:cs="Times New Roman"/>
                <w:b/>
                <w:bCs/>
                <w:color w:val="000000"/>
                <w:lang w:val="el-GR" w:eastAsia="el-GR"/>
              </w:rPr>
              <w:t>Στρατηγικές</w:t>
            </w:r>
          </w:p>
        </w:tc>
        <w:tc>
          <w:tcPr>
            <w:tcW w:w="2652" w:type="dxa"/>
            <w:gridSpan w:val="3"/>
            <w:tcBorders>
              <w:top w:val="single" w:sz="4" w:space="0" w:color="auto"/>
              <w:left w:val="single" w:sz="4" w:space="0" w:color="auto"/>
              <w:right w:val="single" w:sz="4" w:space="0" w:color="auto"/>
            </w:tcBorders>
            <w:shd w:val="clear" w:color="auto" w:fill="C5D9F1"/>
            <w:vAlign w:val="center"/>
          </w:tcPr>
          <w:p w:rsidR="00826919" w:rsidRPr="00E7670B" w:rsidRDefault="00826919" w:rsidP="00776F2B">
            <w:pPr>
              <w:spacing w:line="240" w:lineRule="auto"/>
              <w:jc w:val="center"/>
              <w:rPr>
                <w:rFonts w:eastAsia="Times New Roman" w:cs="Times New Roman"/>
                <w:b/>
                <w:bCs/>
                <w:color w:val="000000"/>
                <w:lang w:eastAsia="el-GR"/>
              </w:rPr>
            </w:pPr>
            <w:r>
              <w:rPr>
                <w:rFonts w:eastAsia="Times New Roman" w:cs="Times New Roman"/>
                <w:b/>
                <w:bCs/>
                <w:color w:val="000000"/>
                <w:lang w:val="el-GR" w:eastAsia="el-GR"/>
              </w:rPr>
              <w:t>Παίκτης 2</w:t>
            </w:r>
          </w:p>
        </w:tc>
      </w:tr>
      <w:tr w:rsidR="00826919" w:rsidTr="006A7E0C">
        <w:trPr>
          <w:trHeight w:val="550"/>
          <w:jc w:val="center"/>
        </w:trPr>
        <w:tc>
          <w:tcPr>
            <w:tcW w:w="1519" w:type="dxa"/>
            <w:gridSpan w:val="2"/>
            <w:vMerge/>
            <w:tcBorders>
              <w:left w:val="single" w:sz="4" w:space="0" w:color="auto"/>
              <w:right w:val="single" w:sz="4" w:space="0" w:color="auto"/>
            </w:tcBorders>
            <w:shd w:val="clear" w:color="auto" w:fill="EAF1DD" w:themeFill="accent3" w:themeFillTint="33"/>
            <w:vAlign w:val="center"/>
          </w:tcPr>
          <w:p w:rsidR="00826919" w:rsidRDefault="00826919" w:rsidP="00776F2B"/>
        </w:tc>
        <w:tc>
          <w:tcPr>
            <w:tcW w:w="910" w:type="dxa"/>
            <w:tcBorders>
              <w:left w:val="single" w:sz="4" w:space="0" w:color="auto"/>
              <w:right w:val="single" w:sz="4" w:space="0" w:color="auto"/>
            </w:tcBorders>
            <w:vAlign w:val="bottom"/>
          </w:tcPr>
          <w:p w:rsidR="00826919" w:rsidRDefault="00826919" w:rsidP="00776F2B">
            <w:pPr>
              <w:jc w:val="center"/>
            </w:pPr>
            <w:r w:rsidRPr="00912C97">
              <w:rPr>
                <w:rFonts w:eastAsia="Times New Roman" w:cs="Times New Roman"/>
                <w:b/>
                <w:bCs/>
                <w:color w:val="000000"/>
                <w:position w:val="-10"/>
                <w:lang w:eastAsia="el-GR"/>
              </w:rPr>
              <w:object w:dxaOrig="260" w:dyaOrig="320">
                <v:shape id="_x0000_i1031" type="#_x0000_t75" style="width:12.75pt;height:13.5pt" o:ole="">
                  <v:imagedata r:id="rId8" o:title=""/>
                </v:shape>
                <o:OLEObject Type="Embed" ProgID="Equation.DSMT4" ShapeID="_x0000_i1031" DrawAspect="Content" ObjectID="_1567108298" r:id="rId20"/>
              </w:object>
            </w:r>
          </w:p>
        </w:tc>
        <w:tc>
          <w:tcPr>
            <w:tcW w:w="891" w:type="dxa"/>
            <w:tcBorders>
              <w:left w:val="single" w:sz="4" w:space="0" w:color="auto"/>
              <w:right w:val="single" w:sz="4" w:space="0" w:color="auto"/>
            </w:tcBorders>
            <w:vAlign w:val="bottom"/>
          </w:tcPr>
          <w:p w:rsidR="00826919" w:rsidRDefault="00826919" w:rsidP="00776F2B">
            <w:pPr>
              <w:jc w:val="center"/>
            </w:pPr>
            <w:r w:rsidRPr="00912C97">
              <w:rPr>
                <w:rFonts w:eastAsia="Times New Roman" w:cs="Times New Roman"/>
                <w:b/>
                <w:bCs/>
                <w:color w:val="000000"/>
                <w:position w:val="-10"/>
                <w:lang w:eastAsia="el-GR"/>
              </w:rPr>
              <w:object w:dxaOrig="300" w:dyaOrig="320">
                <v:shape id="_x0000_i1032" type="#_x0000_t75" style="width:13.5pt;height:13.5pt" o:ole="">
                  <v:imagedata r:id="rId10" o:title=""/>
                </v:shape>
                <o:OLEObject Type="Embed" ProgID="Equation.DSMT4" ShapeID="_x0000_i1032" DrawAspect="Content" ObjectID="_1567108299" r:id="rId21"/>
              </w:object>
            </w:r>
          </w:p>
        </w:tc>
        <w:tc>
          <w:tcPr>
            <w:tcW w:w="851" w:type="dxa"/>
            <w:tcBorders>
              <w:left w:val="single" w:sz="4" w:space="0" w:color="auto"/>
              <w:right w:val="single" w:sz="4" w:space="0" w:color="auto"/>
            </w:tcBorders>
            <w:vAlign w:val="bottom"/>
          </w:tcPr>
          <w:p w:rsidR="00826919" w:rsidRDefault="00826919" w:rsidP="00776F2B">
            <w:pPr>
              <w:jc w:val="center"/>
            </w:pPr>
            <w:r w:rsidRPr="00912C97">
              <w:rPr>
                <w:rFonts w:eastAsia="Times New Roman" w:cs="Times New Roman"/>
                <w:b/>
                <w:bCs/>
                <w:color w:val="000000"/>
                <w:position w:val="-10"/>
                <w:lang w:eastAsia="el-GR"/>
              </w:rPr>
              <w:object w:dxaOrig="279" w:dyaOrig="320">
                <v:shape id="_x0000_i1033" type="#_x0000_t75" style="width:12.75pt;height:13.5pt" o:ole="">
                  <v:imagedata r:id="rId12" o:title=""/>
                </v:shape>
                <o:OLEObject Type="Embed" ProgID="Equation.DSMT4" ShapeID="_x0000_i1033" DrawAspect="Content" ObjectID="_1567108300" r:id="rId22"/>
              </w:object>
            </w:r>
          </w:p>
        </w:tc>
      </w:tr>
      <w:tr w:rsidR="00826919" w:rsidTr="006A7E0C">
        <w:trPr>
          <w:trHeight w:val="567"/>
          <w:jc w:val="center"/>
        </w:trPr>
        <w:tc>
          <w:tcPr>
            <w:tcW w:w="630" w:type="dxa"/>
            <w:vMerge w:val="restart"/>
            <w:shd w:val="clear" w:color="auto" w:fill="C5D9F1"/>
            <w:textDirection w:val="btLr"/>
            <w:vAlign w:val="center"/>
          </w:tcPr>
          <w:p w:rsidR="00826919" w:rsidRPr="00E7670B" w:rsidRDefault="00826919" w:rsidP="00776F2B">
            <w:pPr>
              <w:spacing w:line="240" w:lineRule="auto"/>
              <w:ind w:left="113" w:right="113"/>
              <w:jc w:val="center"/>
              <w:rPr>
                <w:rFonts w:eastAsia="Times New Roman" w:cs="Times New Roman"/>
                <w:b/>
                <w:bCs/>
                <w:color w:val="000000"/>
                <w:lang w:eastAsia="el-GR"/>
              </w:rPr>
            </w:pPr>
            <w:r>
              <w:rPr>
                <w:rFonts w:eastAsia="Times New Roman" w:cs="Times New Roman"/>
                <w:b/>
                <w:bCs/>
                <w:color w:val="000000"/>
                <w:lang w:val="el-GR" w:eastAsia="el-GR"/>
              </w:rPr>
              <w:t>Παίκτης 1</w:t>
            </w:r>
          </w:p>
        </w:tc>
        <w:tc>
          <w:tcPr>
            <w:tcW w:w="889" w:type="dxa"/>
            <w:vAlign w:val="center"/>
          </w:tcPr>
          <w:p w:rsidR="00826919" w:rsidRPr="00B60782" w:rsidRDefault="00826919" w:rsidP="00776F2B">
            <w:pPr>
              <w:spacing w:line="240" w:lineRule="auto"/>
              <w:jc w:val="center"/>
              <w:rPr>
                <w:rFonts w:eastAsia="Times New Roman" w:cs="Times New Roman"/>
                <w:b/>
                <w:bCs/>
                <w:color w:val="000000"/>
                <w:lang w:eastAsia="el-GR"/>
              </w:rPr>
            </w:pPr>
            <w:r w:rsidRPr="00912C97">
              <w:rPr>
                <w:rFonts w:eastAsia="Times New Roman" w:cs="Times New Roman"/>
                <w:b/>
                <w:bCs/>
                <w:color w:val="000000"/>
                <w:position w:val="-10"/>
                <w:lang w:eastAsia="el-GR"/>
              </w:rPr>
              <w:object w:dxaOrig="300" w:dyaOrig="320">
                <v:shape id="_x0000_i1034" type="#_x0000_t75" style="width:13.5pt;height:13.5pt" o:ole="">
                  <v:imagedata r:id="rId14" o:title=""/>
                </v:shape>
                <o:OLEObject Type="Embed" ProgID="Equation.DSMT4" ShapeID="_x0000_i1034" DrawAspect="Content" ObjectID="_1567108301" r:id="rId23"/>
              </w:object>
            </w:r>
            <w:r>
              <w:rPr>
                <w:rFonts w:eastAsia="Times New Roman" w:cs="Times New Roman"/>
                <w:b/>
                <w:bCs/>
                <w:color w:val="000000"/>
                <w:lang w:eastAsia="el-GR"/>
              </w:rPr>
              <w:t xml:space="preserve"> </w:t>
            </w:r>
          </w:p>
        </w:tc>
        <w:tc>
          <w:tcPr>
            <w:tcW w:w="910" w:type="dxa"/>
            <w:shd w:val="clear" w:color="auto" w:fill="FDE9D9" w:themeFill="accent6" w:themeFillTint="33"/>
            <w:vAlign w:val="center"/>
          </w:tcPr>
          <w:p w:rsidR="00826919" w:rsidRPr="00912C97"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6</w:t>
            </w:r>
          </w:p>
        </w:tc>
        <w:tc>
          <w:tcPr>
            <w:tcW w:w="891" w:type="dxa"/>
            <w:shd w:val="clear" w:color="auto" w:fill="FDE9D9" w:themeFill="accent6" w:themeFillTint="33"/>
            <w:vAlign w:val="center"/>
          </w:tcPr>
          <w:p w:rsidR="00826919" w:rsidRPr="00244073"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2</w:t>
            </w:r>
          </w:p>
        </w:tc>
        <w:tc>
          <w:tcPr>
            <w:tcW w:w="851" w:type="dxa"/>
            <w:shd w:val="clear" w:color="auto" w:fill="FDE9D9" w:themeFill="accent6" w:themeFillTint="33"/>
            <w:vAlign w:val="center"/>
          </w:tcPr>
          <w:p w:rsidR="00826919" w:rsidRPr="00912C97"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5</w:t>
            </w:r>
          </w:p>
        </w:tc>
      </w:tr>
      <w:tr w:rsidR="00826919" w:rsidTr="006A7E0C">
        <w:trPr>
          <w:trHeight w:val="567"/>
          <w:jc w:val="center"/>
        </w:trPr>
        <w:tc>
          <w:tcPr>
            <w:tcW w:w="630" w:type="dxa"/>
            <w:vMerge/>
            <w:shd w:val="clear" w:color="auto" w:fill="C5D9F1"/>
            <w:vAlign w:val="center"/>
          </w:tcPr>
          <w:p w:rsidR="00826919" w:rsidRDefault="00826919" w:rsidP="00776F2B">
            <w:pPr>
              <w:spacing w:line="240" w:lineRule="auto"/>
              <w:jc w:val="center"/>
              <w:rPr>
                <w:rFonts w:eastAsia="Times New Roman" w:cs="Times New Roman"/>
                <w:b/>
                <w:bCs/>
                <w:color w:val="000000"/>
                <w:lang w:eastAsia="el-GR"/>
              </w:rPr>
            </w:pPr>
          </w:p>
        </w:tc>
        <w:tc>
          <w:tcPr>
            <w:tcW w:w="889" w:type="dxa"/>
            <w:vAlign w:val="center"/>
          </w:tcPr>
          <w:p w:rsidR="00826919" w:rsidRPr="00AC269B" w:rsidRDefault="00826919" w:rsidP="00776F2B">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20" w:dyaOrig="320">
                <v:shape id="_x0000_i1035" type="#_x0000_t75" style="width:13.5pt;height:13.5pt" o:ole="">
                  <v:imagedata r:id="rId16" o:title=""/>
                </v:shape>
                <o:OLEObject Type="Embed" ProgID="Equation.DSMT4" ShapeID="_x0000_i1035" DrawAspect="Content" ObjectID="_1567108302" r:id="rId24"/>
              </w:object>
            </w:r>
          </w:p>
        </w:tc>
        <w:tc>
          <w:tcPr>
            <w:tcW w:w="910" w:type="dxa"/>
            <w:shd w:val="clear" w:color="auto" w:fill="FDE9D9" w:themeFill="accent6" w:themeFillTint="33"/>
            <w:vAlign w:val="center"/>
          </w:tcPr>
          <w:p w:rsidR="00826919" w:rsidRPr="00244073"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5</w:t>
            </w:r>
          </w:p>
        </w:tc>
        <w:tc>
          <w:tcPr>
            <w:tcW w:w="891" w:type="dxa"/>
            <w:shd w:val="clear" w:color="auto" w:fill="FDE9D9" w:themeFill="accent6" w:themeFillTint="33"/>
            <w:vAlign w:val="center"/>
          </w:tcPr>
          <w:p w:rsidR="00826919" w:rsidRPr="00244073"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2</w:t>
            </w:r>
          </w:p>
        </w:tc>
        <w:tc>
          <w:tcPr>
            <w:tcW w:w="851" w:type="dxa"/>
            <w:shd w:val="clear" w:color="auto" w:fill="FDE9D9" w:themeFill="accent6" w:themeFillTint="33"/>
            <w:vAlign w:val="center"/>
          </w:tcPr>
          <w:p w:rsidR="00826919" w:rsidRPr="00244073"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2</w:t>
            </w:r>
          </w:p>
        </w:tc>
      </w:tr>
      <w:tr w:rsidR="00826919" w:rsidTr="006A7E0C">
        <w:trPr>
          <w:trHeight w:val="567"/>
          <w:jc w:val="center"/>
        </w:trPr>
        <w:tc>
          <w:tcPr>
            <w:tcW w:w="630" w:type="dxa"/>
            <w:vMerge/>
            <w:shd w:val="clear" w:color="auto" w:fill="C5D9F1"/>
            <w:vAlign w:val="center"/>
          </w:tcPr>
          <w:p w:rsidR="00826919" w:rsidRPr="00E7670B" w:rsidRDefault="00826919" w:rsidP="00776F2B">
            <w:pPr>
              <w:spacing w:line="240" w:lineRule="auto"/>
              <w:jc w:val="center"/>
              <w:rPr>
                <w:rFonts w:eastAsia="Times New Roman" w:cs="Times New Roman"/>
                <w:b/>
                <w:bCs/>
                <w:color w:val="000000"/>
                <w:lang w:val="el-GR" w:eastAsia="el-GR"/>
              </w:rPr>
            </w:pPr>
          </w:p>
        </w:tc>
        <w:tc>
          <w:tcPr>
            <w:tcW w:w="889" w:type="dxa"/>
            <w:vAlign w:val="center"/>
          </w:tcPr>
          <w:p w:rsidR="00826919" w:rsidRPr="00AC269B" w:rsidRDefault="00826919" w:rsidP="00776F2B">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00" w:dyaOrig="320">
                <v:shape id="_x0000_i1036" type="#_x0000_t75" style="width:13.5pt;height:13.5pt" o:ole="">
                  <v:imagedata r:id="rId18" o:title=""/>
                </v:shape>
                <o:OLEObject Type="Embed" ProgID="Equation.DSMT4" ShapeID="_x0000_i1036" DrawAspect="Content" ObjectID="_1567108303" r:id="rId25"/>
              </w:object>
            </w:r>
          </w:p>
        </w:tc>
        <w:tc>
          <w:tcPr>
            <w:tcW w:w="910" w:type="dxa"/>
            <w:shd w:val="clear" w:color="auto" w:fill="FDE9D9" w:themeFill="accent6" w:themeFillTint="33"/>
            <w:vAlign w:val="center"/>
          </w:tcPr>
          <w:p w:rsidR="00826919" w:rsidRPr="00244073"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1</w:t>
            </w:r>
          </w:p>
        </w:tc>
        <w:tc>
          <w:tcPr>
            <w:tcW w:w="891" w:type="dxa"/>
            <w:shd w:val="clear" w:color="auto" w:fill="FDE9D9" w:themeFill="accent6" w:themeFillTint="33"/>
            <w:vAlign w:val="center"/>
          </w:tcPr>
          <w:p w:rsidR="00826919" w:rsidRPr="00244073" w:rsidRDefault="00826919" w:rsidP="00B60CBC">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c>
          <w:tcPr>
            <w:tcW w:w="851" w:type="dxa"/>
            <w:shd w:val="clear" w:color="auto" w:fill="FDE9D9" w:themeFill="accent6" w:themeFillTint="33"/>
            <w:vAlign w:val="center"/>
          </w:tcPr>
          <w:p w:rsidR="00826919" w:rsidRPr="00912C97" w:rsidRDefault="00826919" w:rsidP="00776F2B">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9</w:t>
            </w:r>
          </w:p>
        </w:tc>
      </w:tr>
    </w:tbl>
    <w:p w:rsidR="00826919" w:rsidRPr="009D581F" w:rsidRDefault="00826919" w:rsidP="00C82B96">
      <w:pPr>
        <w:pStyle w:val="Caption"/>
        <w:spacing w:after="120"/>
        <w:rPr>
          <w:rFonts w:cs="Times New Roman"/>
        </w:rPr>
      </w:pPr>
      <w:r w:rsidRPr="00E70222">
        <w:rPr>
          <w:rFonts w:cs="Times New Roman"/>
        </w:rPr>
        <w:t>Πίνακας</w:t>
      </w:r>
      <w:r w:rsidRPr="000E4BAB">
        <w:rPr>
          <w:rFonts w:cs="Times New Roman"/>
        </w:rPr>
        <w:t xml:space="preserve"> </w:t>
      </w:r>
      <w:bookmarkStart w:id="3" w:name="Κεφάλαιο_15_Πίνακας_19"/>
      <w:r>
        <w:rPr>
          <w:rFonts w:cs="Times New Roman"/>
        </w:rPr>
        <w:fldChar w:fldCharType="begin"/>
      </w:r>
      <w:r>
        <w:rPr>
          <w:rFonts w:cs="Times New Roman"/>
        </w:rPr>
        <w:instrText xml:space="preserve"> STYLEREF 1 \s </w:instrText>
      </w:r>
      <w:r>
        <w:rPr>
          <w:rFonts w:cs="Times New Roman"/>
        </w:rPr>
        <w:fldChar w:fldCharType="separate"/>
      </w:r>
      <w:r>
        <w:rPr>
          <w:rFonts w:cs="Times New Roman"/>
          <w:noProof/>
        </w:rPr>
        <w:t>14</w:t>
      </w:r>
      <w:r>
        <w:rPr>
          <w:rFonts w:cs="Times New Roman"/>
        </w:rPr>
        <w:fldChar w:fldCharType="end"/>
      </w:r>
      <w:r>
        <w:rPr>
          <w:rFonts w:cs="Times New Roman"/>
        </w:rPr>
        <w:t>.</w:t>
      </w:r>
      <w:r>
        <w:rPr>
          <w:rFonts w:cs="Times New Roman"/>
        </w:rPr>
        <w:fldChar w:fldCharType="begin"/>
      </w:r>
      <w:r>
        <w:rPr>
          <w:rFonts w:cs="Times New Roman"/>
        </w:rPr>
        <w:instrText xml:space="preserve"> SEQ Πίνακας \* ARABIC \s 1 </w:instrText>
      </w:r>
      <w:r>
        <w:rPr>
          <w:rFonts w:cs="Times New Roman"/>
        </w:rPr>
        <w:fldChar w:fldCharType="separate"/>
      </w:r>
      <w:r>
        <w:rPr>
          <w:rFonts w:cs="Times New Roman"/>
          <w:noProof/>
        </w:rPr>
        <w:t>20</w:t>
      </w:r>
      <w:r>
        <w:rPr>
          <w:rFonts w:cs="Times New Roman"/>
        </w:rPr>
        <w:fldChar w:fldCharType="end"/>
      </w:r>
      <w:bookmarkEnd w:id="3"/>
      <w:r w:rsidRPr="00096657">
        <w:t xml:space="preserve"> </w:t>
      </w:r>
    </w:p>
    <w:p w:rsidR="00826919" w:rsidRDefault="00826919" w:rsidP="00A8237E">
      <w:pPr>
        <w:autoSpaceDE w:val="0"/>
        <w:autoSpaceDN w:val="0"/>
        <w:adjustRightInd w:val="0"/>
        <w:spacing w:after="60"/>
        <w:ind w:left="426"/>
        <w:rPr>
          <w:lang w:val="el-GR"/>
        </w:rPr>
      </w:pPr>
      <w:r w:rsidRPr="00C56966">
        <w:rPr>
          <w:color w:val="4F81BD" w:themeColor="accent1"/>
          <w:lang w:val="el-GR"/>
        </w:rPr>
        <w:t xml:space="preserve">α) </w:t>
      </w:r>
      <w:r w:rsidRPr="008C401C">
        <w:rPr>
          <w:lang w:val="el-GR"/>
        </w:rPr>
        <w:t xml:space="preserve">Χρησιμοποιείστε το </w:t>
      </w:r>
      <w:r>
        <w:t>maximin</w:t>
      </w:r>
      <w:r w:rsidRPr="008C401C">
        <w:rPr>
          <w:lang w:val="el-GR"/>
        </w:rPr>
        <w:t>-</w:t>
      </w:r>
      <w:r>
        <w:t>minimax</w:t>
      </w:r>
      <w:r w:rsidRPr="008C401C">
        <w:rPr>
          <w:lang w:val="el-GR"/>
        </w:rPr>
        <w:t xml:space="preserve"> κριτήριο για να βρείτε τη βέλτιστη στρατηγική κάθε παίκτη. </w:t>
      </w:r>
    </w:p>
    <w:p w:rsidR="00826919" w:rsidRDefault="00826919" w:rsidP="00A8237E">
      <w:pPr>
        <w:autoSpaceDE w:val="0"/>
        <w:autoSpaceDN w:val="0"/>
        <w:adjustRightInd w:val="0"/>
        <w:spacing w:after="60"/>
        <w:ind w:left="709" w:hanging="283"/>
        <w:rPr>
          <w:lang w:val="el-GR"/>
        </w:rPr>
      </w:pPr>
      <w:r w:rsidRPr="00C56966">
        <w:rPr>
          <w:color w:val="4F81BD" w:themeColor="accent1"/>
          <w:lang w:val="el-GR"/>
        </w:rPr>
        <w:t xml:space="preserve">β) </w:t>
      </w:r>
      <w:r w:rsidRPr="00A8237E">
        <w:rPr>
          <w:lang w:val="el-GR"/>
        </w:rPr>
        <w:t>Έχει αυτό το παίγνιο σημείο ισορροπίας;</w:t>
      </w:r>
    </w:p>
    <w:p w:rsidR="00826919" w:rsidRPr="00A8237E" w:rsidRDefault="00826919" w:rsidP="00A8237E">
      <w:pPr>
        <w:autoSpaceDE w:val="0"/>
        <w:autoSpaceDN w:val="0"/>
        <w:adjustRightInd w:val="0"/>
        <w:spacing w:after="60"/>
        <w:ind w:left="709" w:hanging="283"/>
        <w:rPr>
          <w:lang w:val="el-GR"/>
        </w:rPr>
      </w:pPr>
      <w:r w:rsidRPr="00C56966">
        <w:rPr>
          <w:color w:val="4F81BD" w:themeColor="accent1"/>
          <w:lang w:val="el-GR"/>
        </w:rPr>
        <w:t xml:space="preserve">γ) </w:t>
      </w:r>
      <w:r w:rsidRPr="00A8237E">
        <w:rPr>
          <w:lang w:val="el-GR"/>
        </w:rPr>
        <w:t>Είναι το παίγνιο σταθερό;</w:t>
      </w:r>
    </w:p>
    <w:p w:rsidR="00826919" w:rsidRPr="00912C97" w:rsidRDefault="00826919" w:rsidP="006E6324">
      <w:pPr>
        <w:autoSpaceDE w:val="0"/>
        <w:autoSpaceDN w:val="0"/>
        <w:adjustRightInd w:val="0"/>
        <w:rPr>
          <w:lang w:val="el-GR"/>
        </w:rPr>
      </w:pPr>
    </w:p>
    <w:p w:rsidR="00826919" w:rsidRDefault="00826919" w:rsidP="00826919">
      <w:pPr>
        <w:pStyle w:val="ListParagraph"/>
        <w:numPr>
          <w:ilvl w:val="0"/>
          <w:numId w:val="9"/>
        </w:numPr>
        <w:autoSpaceDE w:val="0"/>
        <w:autoSpaceDN w:val="0"/>
        <w:adjustRightInd w:val="0"/>
        <w:spacing w:after="120"/>
      </w:pPr>
      <w:r w:rsidRPr="009711B0">
        <w:t xml:space="preserve">Να λυθεί το παίγνιο δύο παικτών μηδενικού αθροίσματος με πίνακα πληρωμών τον πίνακα </w:t>
      </w:r>
      <w:r>
        <w:fldChar w:fldCharType="begin"/>
      </w:r>
      <w:r w:rsidRPr="009711B0">
        <w:instrText xml:space="preserve"> </w:instrText>
      </w:r>
      <w:r>
        <w:instrText>REF</w:instrText>
      </w:r>
      <w:r w:rsidRPr="009711B0">
        <w:instrText xml:space="preserve"> Κεφάλαιο_15_Πίνακας_18 \</w:instrText>
      </w:r>
      <w:r>
        <w:instrText>h</w:instrText>
      </w:r>
      <w:r w:rsidRPr="009711B0">
        <w:instrText xml:space="preserve"> </w:instrText>
      </w:r>
      <w:r>
        <w:fldChar w:fldCharType="separate"/>
      </w:r>
      <w:r w:rsidRPr="00235326">
        <w:rPr>
          <w:noProof/>
        </w:rPr>
        <w:t>14</w:t>
      </w:r>
      <w:r w:rsidRPr="00235326">
        <w:t>.</w:t>
      </w:r>
      <w:r w:rsidRPr="00235326">
        <w:rPr>
          <w:noProof/>
        </w:rPr>
        <w:t>19</w:t>
      </w:r>
      <w:r>
        <w:fldChar w:fldCharType="end"/>
      </w:r>
      <w:r w:rsidRPr="009711B0">
        <w:t xml:space="preserve"> με τη μέθοδο της κυρίαρχης ή επικρατέστερης </w:t>
      </w:r>
      <w:r w:rsidRPr="009711B0">
        <w:lastRenderedPageBreak/>
        <w:t>στρατηγικής (δηλαδή να απαλείφονται από τους παίκτες οι υποδεέστερες στρατηγικές όταν αυτές υπάρχουν).</w:t>
      </w:r>
    </w:p>
    <w:p w:rsidR="00F7099C" w:rsidRPr="009711B0" w:rsidRDefault="00F7099C" w:rsidP="00F7099C">
      <w:pPr>
        <w:pStyle w:val="ListParagraph"/>
        <w:numPr>
          <w:ilvl w:val="0"/>
          <w:numId w:val="0"/>
        </w:numPr>
        <w:autoSpaceDE w:val="0"/>
        <w:autoSpaceDN w:val="0"/>
        <w:adjustRightInd w:val="0"/>
        <w:spacing w:after="120"/>
        <w:ind w:left="360"/>
      </w:pPr>
    </w:p>
    <w:p w:rsidR="00826919" w:rsidRPr="009711B0" w:rsidRDefault="00826919" w:rsidP="00826919">
      <w:pPr>
        <w:pStyle w:val="ListParagraph"/>
        <w:numPr>
          <w:ilvl w:val="0"/>
          <w:numId w:val="9"/>
        </w:numPr>
        <w:autoSpaceDE w:val="0"/>
        <w:autoSpaceDN w:val="0"/>
        <w:adjustRightInd w:val="0"/>
        <w:spacing w:after="60"/>
        <w:ind w:left="351" w:hanging="357"/>
        <w:contextualSpacing w:val="0"/>
      </w:pPr>
      <w:r w:rsidRPr="009711B0">
        <w:t xml:space="preserve">Δύο εταιρίες μοιράζονται την αγορά για ένα συγκεκριμένο είδος προϊόντος. Ετοιμάζουν και οι δύο τη στρατηγική τους για το επόμενο έτος, κατά τη διάρκεια του οποίου επιθυμούν να κατακτήσουν όσο το δυνατόν μεγαλύτερο μερίδιο αγοράς από τις αναμενόμενες πωλήσεις 10 χιλ. νέων μονάδων του συγκεκριμένου προϊόντος. Οι δύο εταιρίες μπορούν να ακολουθήσουν τρεις διαφορετικές στρατηγικές, προκειμένου να αυξήσουν τις πωλήσεις τους: </w:t>
      </w:r>
    </w:p>
    <w:p w:rsidR="00826919" w:rsidRDefault="00826919" w:rsidP="00826919">
      <w:pPr>
        <w:pStyle w:val="ListParagraph"/>
        <w:numPr>
          <w:ilvl w:val="0"/>
          <w:numId w:val="8"/>
        </w:numPr>
        <w:spacing w:before="60" w:after="60"/>
        <w:ind w:left="993" w:hanging="357"/>
        <w:contextualSpacing w:val="0"/>
      </w:pPr>
      <w:r w:rsidRPr="007C2879">
        <w:t>Προσφορές (</w:t>
      </w:r>
      <w:r w:rsidRPr="003868A2">
        <w:rPr>
          <w:b/>
          <w:lang w:val="en-US"/>
        </w:rPr>
        <w:t>O</w:t>
      </w:r>
      <w:r>
        <w:t>ffers</w:t>
      </w:r>
      <w:r w:rsidRPr="007C2879">
        <w:t>)</w:t>
      </w:r>
    </w:p>
    <w:p w:rsidR="00826919" w:rsidRDefault="00826919" w:rsidP="00826919">
      <w:pPr>
        <w:pStyle w:val="ListParagraph"/>
        <w:numPr>
          <w:ilvl w:val="0"/>
          <w:numId w:val="8"/>
        </w:numPr>
        <w:spacing w:before="60" w:after="60"/>
        <w:ind w:left="993" w:hanging="357"/>
        <w:contextualSpacing w:val="0"/>
      </w:pPr>
      <w:r>
        <w:t>Διαφημίσεις (</w:t>
      </w:r>
      <w:r w:rsidRPr="003868A2">
        <w:rPr>
          <w:b/>
          <w:lang w:val="en-US"/>
        </w:rPr>
        <w:t>A</w:t>
      </w:r>
      <w:r>
        <w:rPr>
          <w:lang w:val="en-US"/>
        </w:rPr>
        <w:t>dvertising</w:t>
      </w:r>
      <w:r>
        <w:t>)</w:t>
      </w:r>
    </w:p>
    <w:p w:rsidR="00826919" w:rsidRPr="007C2879" w:rsidRDefault="00826919" w:rsidP="00826919">
      <w:pPr>
        <w:pStyle w:val="ListParagraph"/>
        <w:numPr>
          <w:ilvl w:val="0"/>
          <w:numId w:val="8"/>
        </w:numPr>
        <w:spacing w:before="60" w:after="60"/>
        <w:ind w:left="993" w:hanging="357"/>
        <w:contextualSpacing w:val="0"/>
      </w:pPr>
      <w:r>
        <w:t xml:space="preserve">Μείωση τιμών </w:t>
      </w:r>
      <w:r>
        <w:rPr>
          <w:lang w:val="en-US"/>
        </w:rPr>
        <w:t>(</w:t>
      </w:r>
      <w:r w:rsidRPr="003868A2">
        <w:rPr>
          <w:b/>
          <w:lang w:val="en-US"/>
        </w:rPr>
        <w:t>P</w:t>
      </w:r>
      <w:r>
        <w:rPr>
          <w:lang w:val="en-US"/>
        </w:rPr>
        <w:t>ricing)</w:t>
      </w:r>
    </w:p>
    <w:p w:rsidR="00826919" w:rsidRPr="009711B0" w:rsidRDefault="00826919" w:rsidP="002C6F67">
      <w:pPr>
        <w:pStyle w:val="ListParagraph"/>
        <w:numPr>
          <w:ilvl w:val="0"/>
          <w:numId w:val="0"/>
        </w:numPr>
        <w:autoSpaceDE w:val="0"/>
        <w:autoSpaceDN w:val="0"/>
        <w:adjustRightInd w:val="0"/>
        <w:spacing w:after="60"/>
        <w:ind w:left="352"/>
        <w:contextualSpacing w:val="0"/>
      </w:pPr>
      <w:r w:rsidRPr="009711B0">
        <w:t>Στον παρακάτω πίνακα πληρωμών σταθερού αθροίσματος παρουσιάζονται οι πωλήσεις του προϊόντος από τη σκοπιά της εταιρείας Α.</w:t>
      </w:r>
    </w:p>
    <w:tbl>
      <w:tblPr>
        <w:tblStyle w:val="TableGrid"/>
        <w:tblW w:w="0" w:type="auto"/>
        <w:jc w:val="center"/>
        <w:tblLayout w:type="fixed"/>
        <w:tblLook w:val="04A0" w:firstRow="1" w:lastRow="0" w:firstColumn="1" w:lastColumn="0" w:noHBand="0" w:noVBand="1"/>
      </w:tblPr>
      <w:tblGrid>
        <w:gridCol w:w="630"/>
        <w:gridCol w:w="889"/>
        <w:gridCol w:w="910"/>
        <w:gridCol w:w="891"/>
        <w:gridCol w:w="851"/>
      </w:tblGrid>
      <w:tr w:rsidR="00826919" w:rsidTr="006A7E0C">
        <w:trPr>
          <w:trHeight w:val="488"/>
          <w:jc w:val="center"/>
        </w:trPr>
        <w:tc>
          <w:tcPr>
            <w:tcW w:w="1519" w:type="dxa"/>
            <w:gridSpan w:val="2"/>
            <w:vMerge w:val="restart"/>
            <w:tcBorders>
              <w:top w:val="single" w:sz="4" w:space="0" w:color="auto"/>
              <w:left w:val="single" w:sz="4" w:space="0" w:color="auto"/>
              <w:right w:val="single" w:sz="4" w:space="0" w:color="auto"/>
            </w:tcBorders>
            <w:shd w:val="clear" w:color="auto" w:fill="EAF1DD" w:themeFill="accent3" w:themeFillTint="33"/>
            <w:vAlign w:val="center"/>
          </w:tcPr>
          <w:p w:rsidR="00826919" w:rsidRPr="00912C97" w:rsidRDefault="00826919" w:rsidP="007D0DFA">
            <w:pPr>
              <w:spacing w:line="240" w:lineRule="auto"/>
              <w:jc w:val="center"/>
              <w:rPr>
                <w:rFonts w:eastAsia="Times New Roman" w:cs="Times New Roman"/>
                <w:b/>
                <w:bCs/>
                <w:color w:val="000000"/>
                <w:lang w:val="el-GR" w:eastAsia="el-GR"/>
              </w:rPr>
            </w:pPr>
            <w:r>
              <w:rPr>
                <w:rFonts w:eastAsia="Times New Roman" w:cs="Times New Roman"/>
                <w:b/>
                <w:bCs/>
                <w:color w:val="000000"/>
                <w:lang w:val="el-GR" w:eastAsia="el-GR"/>
              </w:rPr>
              <w:t>Στρατηγικές</w:t>
            </w:r>
          </w:p>
        </w:tc>
        <w:tc>
          <w:tcPr>
            <w:tcW w:w="2652" w:type="dxa"/>
            <w:gridSpan w:val="3"/>
            <w:tcBorders>
              <w:top w:val="single" w:sz="4" w:space="0" w:color="auto"/>
              <w:left w:val="single" w:sz="4" w:space="0" w:color="auto"/>
              <w:right w:val="single" w:sz="4" w:space="0" w:color="auto"/>
            </w:tcBorders>
            <w:shd w:val="clear" w:color="auto" w:fill="C5D9F1"/>
            <w:vAlign w:val="center"/>
          </w:tcPr>
          <w:p w:rsidR="00826919" w:rsidRPr="00E7670B" w:rsidRDefault="00826919" w:rsidP="007C2879">
            <w:pPr>
              <w:spacing w:line="240" w:lineRule="auto"/>
              <w:jc w:val="center"/>
              <w:rPr>
                <w:rFonts w:eastAsia="Times New Roman" w:cs="Times New Roman"/>
                <w:b/>
                <w:bCs/>
                <w:color w:val="000000"/>
                <w:lang w:eastAsia="el-GR"/>
              </w:rPr>
            </w:pPr>
            <w:r>
              <w:rPr>
                <w:rFonts w:eastAsia="Times New Roman" w:cs="Times New Roman"/>
                <w:b/>
                <w:bCs/>
                <w:color w:val="000000"/>
                <w:lang w:val="el-GR" w:eastAsia="el-GR"/>
              </w:rPr>
              <w:t>Εταιρεία 2</w:t>
            </w:r>
          </w:p>
        </w:tc>
      </w:tr>
      <w:tr w:rsidR="00826919" w:rsidTr="006A7E0C">
        <w:trPr>
          <w:trHeight w:val="550"/>
          <w:jc w:val="center"/>
        </w:trPr>
        <w:tc>
          <w:tcPr>
            <w:tcW w:w="1519" w:type="dxa"/>
            <w:gridSpan w:val="2"/>
            <w:vMerge/>
            <w:tcBorders>
              <w:left w:val="single" w:sz="4" w:space="0" w:color="auto"/>
              <w:right w:val="single" w:sz="4" w:space="0" w:color="auto"/>
            </w:tcBorders>
            <w:shd w:val="clear" w:color="auto" w:fill="EAF1DD" w:themeFill="accent3" w:themeFillTint="33"/>
            <w:vAlign w:val="center"/>
          </w:tcPr>
          <w:p w:rsidR="00826919" w:rsidRDefault="00826919" w:rsidP="007D0DFA"/>
        </w:tc>
        <w:tc>
          <w:tcPr>
            <w:tcW w:w="910" w:type="dxa"/>
            <w:tcBorders>
              <w:left w:val="single" w:sz="4" w:space="0" w:color="auto"/>
              <w:right w:val="single" w:sz="4" w:space="0" w:color="auto"/>
            </w:tcBorders>
            <w:vAlign w:val="bottom"/>
          </w:tcPr>
          <w:p w:rsidR="00826919" w:rsidRPr="003868A2" w:rsidRDefault="00826919" w:rsidP="007D0DFA">
            <w:pPr>
              <w:jc w:val="center"/>
              <w:rPr>
                <w:b/>
                <w:sz w:val="24"/>
                <w:szCs w:val="24"/>
              </w:rPr>
            </w:pPr>
            <w:r w:rsidRPr="003868A2">
              <w:rPr>
                <w:b/>
                <w:sz w:val="24"/>
                <w:szCs w:val="24"/>
              </w:rPr>
              <w:t>o</w:t>
            </w:r>
          </w:p>
        </w:tc>
        <w:tc>
          <w:tcPr>
            <w:tcW w:w="891" w:type="dxa"/>
            <w:tcBorders>
              <w:left w:val="single" w:sz="4" w:space="0" w:color="auto"/>
              <w:right w:val="single" w:sz="4" w:space="0" w:color="auto"/>
            </w:tcBorders>
            <w:vAlign w:val="bottom"/>
          </w:tcPr>
          <w:p w:rsidR="00826919" w:rsidRPr="003868A2" w:rsidRDefault="00826919" w:rsidP="007D0DFA">
            <w:pPr>
              <w:jc w:val="center"/>
              <w:rPr>
                <w:b/>
                <w:sz w:val="24"/>
                <w:szCs w:val="24"/>
              </w:rPr>
            </w:pPr>
            <w:r w:rsidRPr="003868A2">
              <w:rPr>
                <w:b/>
                <w:sz w:val="24"/>
                <w:szCs w:val="24"/>
              </w:rPr>
              <w:t>a</w:t>
            </w:r>
          </w:p>
        </w:tc>
        <w:tc>
          <w:tcPr>
            <w:tcW w:w="851" w:type="dxa"/>
            <w:tcBorders>
              <w:left w:val="single" w:sz="4" w:space="0" w:color="auto"/>
              <w:right w:val="single" w:sz="4" w:space="0" w:color="auto"/>
            </w:tcBorders>
            <w:vAlign w:val="bottom"/>
          </w:tcPr>
          <w:p w:rsidR="00826919" w:rsidRPr="003868A2" w:rsidRDefault="00826919" w:rsidP="007D0DFA">
            <w:pPr>
              <w:jc w:val="center"/>
              <w:rPr>
                <w:b/>
                <w:sz w:val="24"/>
                <w:szCs w:val="24"/>
              </w:rPr>
            </w:pPr>
            <w:r w:rsidRPr="003868A2">
              <w:rPr>
                <w:b/>
                <w:sz w:val="24"/>
                <w:szCs w:val="24"/>
              </w:rPr>
              <w:t>p</w:t>
            </w:r>
          </w:p>
        </w:tc>
      </w:tr>
      <w:tr w:rsidR="00826919" w:rsidTr="006A7E0C">
        <w:trPr>
          <w:trHeight w:val="567"/>
          <w:jc w:val="center"/>
        </w:trPr>
        <w:tc>
          <w:tcPr>
            <w:tcW w:w="630" w:type="dxa"/>
            <w:vMerge w:val="restart"/>
            <w:shd w:val="clear" w:color="auto" w:fill="C5D9F1"/>
            <w:textDirection w:val="btLr"/>
            <w:vAlign w:val="center"/>
          </w:tcPr>
          <w:p w:rsidR="00826919" w:rsidRPr="00E7670B" w:rsidRDefault="00826919" w:rsidP="007C2879">
            <w:pPr>
              <w:spacing w:line="240" w:lineRule="auto"/>
              <w:ind w:left="113" w:right="113"/>
              <w:jc w:val="center"/>
              <w:rPr>
                <w:rFonts w:eastAsia="Times New Roman" w:cs="Times New Roman"/>
                <w:b/>
                <w:bCs/>
                <w:color w:val="000000"/>
                <w:lang w:eastAsia="el-GR"/>
              </w:rPr>
            </w:pPr>
            <w:r>
              <w:rPr>
                <w:rFonts w:eastAsia="Times New Roman" w:cs="Times New Roman"/>
                <w:b/>
                <w:bCs/>
                <w:color w:val="000000"/>
                <w:lang w:val="el-GR" w:eastAsia="el-GR"/>
              </w:rPr>
              <w:t>Εταιρεία 1</w:t>
            </w:r>
          </w:p>
        </w:tc>
        <w:tc>
          <w:tcPr>
            <w:tcW w:w="889" w:type="dxa"/>
            <w:vAlign w:val="center"/>
          </w:tcPr>
          <w:p w:rsidR="00826919" w:rsidRPr="003868A2" w:rsidRDefault="00826919" w:rsidP="007D0DFA">
            <w:pPr>
              <w:spacing w:line="240" w:lineRule="auto"/>
              <w:jc w:val="center"/>
              <w:rPr>
                <w:rFonts w:eastAsia="Times New Roman" w:cs="Times New Roman"/>
                <w:b/>
                <w:bCs/>
                <w:color w:val="000000"/>
                <w:sz w:val="24"/>
                <w:szCs w:val="24"/>
                <w:lang w:eastAsia="el-GR"/>
              </w:rPr>
            </w:pPr>
            <w:r w:rsidRPr="003868A2">
              <w:rPr>
                <w:rFonts w:eastAsia="Times New Roman" w:cs="Times New Roman"/>
                <w:b/>
                <w:bCs/>
                <w:color w:val="000000"/>
                <w:sz w:val="24"/>
                <w:szCs w:val="24"/>
                <w:lang w:val="el-GR" w:eastAsia="el-GR"/>
              </w:rPr>
              <w:t>Ο</w:t>
            </w:r>
            <w:r w:rsidRPr="003868A2">
              <w:rPr>
                <w:rFonts w:eastAsia="Times New Roman" w:cs="Times New Roman"/>
                <w:b/>
                <w:bCs/>
                <w:color w:val="000000"/>
                <w:sz w:val="24"/>
                <w:szCs w:val="24"/>
                <w:lang w:eastAsia="el-GR"/>
              </w:rPr>
              <w:t xml:space="preserve"> </w:t>
            </w:r>
          </w:p>
        </w:tc>
        <w:tc>
          <w:tcPr>
            <w:tcW w:w="910" w:type="dxa"/>
            <w:shd w:val="clear" w:color="auto" w:fill="FDE9D9" w:themeFill="accent6" w:themeFillTint="33"/>
            <w:vAlign w:val="center"/>
          </w:tcPr>
          <w:p w:rsidR="00826919" w:rsidRPr="00912C97" w:rsidRDefault="00826919" w:rsidP="007D0DF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7</w:t>
            </w:r>
          </w:p>
        </w:tc>
        <w:tc>
          <w:tcPr>
            <w:tcW w:w="891" w:type="dxa"/>
            <w:shd w:val="clear" w:color="auto" w:fill="FDE9D9" w:themeFill="accent6" w:themeFillTint="33"/>
            <w:vAlign w:val="center"/>
          </w:tcPr>
          <w:p w:rsidR="00826919" w:rsidRPr="00244073" w:rsidRDefault="00826919" w:rsidP="007D0DF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8</w:t>
            </w:r>
          </w:p>
        </w:tc>
        <w:tc>
          <w:tcPr>
            <w:tcW w:w="851" w:type="dxa"/>
            <w:shd w:val="clear" w:color="auto" w:fill="FDE9D9" w:themeFill="accent6" w:themeFillTint="33"/>
            <w:vAlign w:val="center"/>
          </w:tcPr>
          <w:p w:rsidR="00826919" w:rsidRPr="00912C97" w:rsidRDefault="00826919" w:rsidP="007D0DF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6</w:t>
            </w:r>
          </w:p>
        </w:tc>
      </w:tr>
      <w:tr w:rsidR="00826919" w:rsidTr="006A7E0C">
        <w:trPr>
          <w:trHeight w:val="567"/>
          <w:jc w:val="center"/>
        </w:trPr>
        <w:tc>
          <w:tcPr>
            <w:tcW w:w="630" w:type="dxa"/>
            <w:vMerge/>
            <w:shd w:val="clear" w:color="auto" w:fill="C5D9F1"/>
            <w:vAlign w:val="center"/>
          </w:tcPr>
          <w:p w:rsidR="00826919" w:rsidRDefault="00826919" w:rsidP="007D0DFA">
            <w:pPr>
              <w:spacing w:line="240" w:lineRule="auto"/>
              <w:jc w:val="center"/>
              <w:rPr>
                <w:rFonts w:eastAsia="Times New Roman" w:cs="Times New Roman"/>
                <w:b/>
                <w:bCs/>
                <w:color w:val="000000"/>
                <w:lang w:eastAsia="el-GR"/>
              </w:rPr>
            </w:pPr>
          </w:p>
        </w:tc>
        <w:tc>
          <w:tcPr>
            <w:tcW w:w="889" w:type="dxa"/>
            <w:vAlign w:val="center"/>
          </w:tcPr>
          <w:p w:rsidR="00826919" w:rsidRPr="003868A2" w:rsidRDefault="00826919" w:rsidP="007D0DFA">
            <w:pPr>
              <w:spacing w:line="240" w:lineRule="auto"/>
              <w:jc w:val="center"/>
              <w:rPr>
                <w:rFonts w:eastAsia="Times New Roman" w:cs="Times New Roman"/>
                <w:b/>
                <w:bCs/>
                <w:color w:val="000000"/>
                <w:sz w:val="24"/>
                <w:szCs w:val="24"/>
                <w:lang w:val="el-GR" w:eastAsia="el-GR"/>
              </w:rPr>
            </w:pPr>
            <w:r w:rsidRPr="003868A2">
              <w:rPr>
                <w:rFonts w:eastAsia="Times New Roman" w:cs="Times New Roman"/>
                <w:b/>
                <w:bCs/>
                <w:color w:val="000000"/>
                <w:sz w:val="24"/>
                <w:szCs w:val="24"/>
                <w:lang w:val="el-GR" w:eastAsia="el-GR"/>
              </w:rPr>
              <w:t>Α</w:t>
            </w:r>
          </w:p>
        </w:tc>
        <w:tc>
          <w:tcPr>
            <w:tcW w:w="910" w:type="dxa"/>
            <w:shd w:val="clear" w:color="auto" w:fill="FDE9D9" w:themeFill="accent6" w:themeFillTint="33"/>
            <w:vAlign w:val="center"/>
          </w:tcPr>
          <w:p w:rsidR="00826919" w:rsidRPr="00244073" w:rsidRDefault="00826919" w:rsidP="007D0DF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6</w:t>
            </w:r>
          </w:p>
        </w:tc>
        <w:tc>
          <w:tcPr>
            <w:tcW w:w="891" w:type="dxa"/>
            <w:shd w:val="clear" w:color="auto" w:fill="FDE9D9" w:themeFill="accent6" w:themeFillTint="33"/>
            <w:vAlign w:val="center"/>
          </w:tcPr>
          <w:p w:rsidR="00826919" w:rsidRPr="00244073" w:rsidRDefault="00826919" w:rsidP="007D0DF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9</w:t>
            </w:r>
          </w:p>
        </w:tc>
        <w:tc>
          <w:tcPr>
            <w:tcW w:w="851" w:type="dxa"/>
            <w:shd w:val="clear" w:color="auto" w:fill="FDE9D9" w:themeFill="accent6" w:themeFillTint="33"/>
            <w:vAlign w:val="center"/>
          </w:tcPr>
          <w:p w:rsidR="00826919" w:rsidRPr="00244073" w:rsidRDefault="00826919" w:rsidP="007D0DF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5</w:t>
            </w:r>
          </w:p>
        </w:tc>
      </w:tr>
      <w:tr w:rsidR="00826919" w:rsidTr="006A7E0C">
        <w:trPr>
          <w:trHeight w:val="567"/>
          <w:jc w:val="center"/>
        </w:trPr>
        <w:tc>
          <w:tcPr>
            <w:tcW w:w="630" w:type="dxa"/>
            <w:vMerge/>
            <w:shd w:val="clear" w:color="auto" w:fill="C5D9F1"/>
            <w:vAlign w:val="center"/>
          </w:tcPr>
          <w:p w:rsidR="00826919" w:rsidRPr="00E7670B" w:rsidRDefault="00826919" w:rsidP="007D0DFA">
            <w:pPr>
              <w:spacing w:line="240" w:lineRule="auto"/>
              <w:jc w:val="center"/>
              <w:rPr>
                <w:rFonts w:eastAsia="Times New Roman" w:cs="Times New Roman"/>
                <w:b/>
                <w:bCs/>
                <w:color w:val="000000"/>
                <w:lang w:val="el-GR" w:eastAsia="el-GR"/>
              </w:rPr>
            </w:pPr>
          </w:p>
        </w:tc>
        <w:tc>
          <w:tcPr>
            <w:tcW w:w="889" w:type="dxa"/>
            <w:vAlign w:val="center"/>
          </w:tcPr>
          <w:p w:rsidR="00826919" w:rsidRPr="003868A2" w:rsidRDefault="00826919" w:rsidP="007D0DFA">
            <w:pPr>
              <w:spacing w:line="240" w:lineRule="auto"/>
              <w:jc w:val="center"/>
              <w:rPr>
                <w:rFonts w:eastAsia="Times New Roman" w:cs="Times New Roman"/>
                <w:b/>
                <w:bCs/>
                <w:color w:val="000000"/>
                <w:sz w:val="24"/>
                <w:szCs w:val="24"/>
                <w:lang w:eastAsia="el-GR"/>
              </w:rPr>
            </w:pPr>
            <w:r w:rsidRPr="003868A2">
              <w:rPr>
                <w:rFonts w:eastAsia="Times New Roman" w:cs="Times New Roman"/>
                <w:b/>
                <w:bCs/>
                <w:color w:val="000000"/>
                <w:sz w:val="24"/>
                <w:szCs w:val="24"/>
                <w:lang w:val="el-GR" w:eastAsia="el-GR"/>
              </w:rPr>
              <w:t>P</w:t>
            </w:r>
          </w:p>
        </w:tc>
        <w:tc>
          <w:tcPr>
            <w:tcW w:w="910" w:type="dxa"/>
            <w:shd w:val="clear" w:color="auto" w:fill="FDE9D9" w:themeFill="accent6" w:themeFillTint="33"/>
            <w:vAlign w:val="center"/>
          </w:tcPr>
          <w:p w:rsidR="00826919" w:rsidRPr="00244073" w:rsidRDefault="00826919" w:rsidP="007D0DF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8</w:t>
            </w:r>
          </w:p>
        </w:tc>
        <w:tc>
          <w:tcPr>
            <w:tcW w:w="891" w:type="dxa"/>
            <w:shd w:val="clear" w:color="auto" w:fill="FDE9D9" w:themeFill="accent6" w:themeFillTint="33"/>
            <w:vAlign w:val="center"/>
          </w:tcPr>
          <w:p w:rsidR="00826919" w:rsidRPr="00244073" w:rsidRDefault="00826919" w:rsidP="007D0DF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3</w:t>
            </w:r>
          </w:p>
        </w:tc>
        <w:tc>
          <w:tcPr>
            <w:tcW w:w="851" w:type="dxa"/>
            <w:shd w:val="clear" w:color="auto" w:fill="FDE9D9" w:themeFill="accent6" w:themeFillTint="33"/>
            <w:vAlign w:val="center"/>
          </w:tcPr>
          <w:p w:rsidR="00826919" w:rsidRPr="00912C97" w:rsidRDefault="00826919" w:rsidP="007D0DF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4</w:t>
            </w:r>
          </w:p>
        </w:tc>
      </w:tr>
    </w:tbl>
    <w:p w:rsidR="00826919" w:rsidRPr="009D581F" w:rsidRDefault="00826919" w:rsidP="004A269E">
      <w:pPr>
        <w:pStyle w:val="Caption"/>
        <w:spacing w:after="120"/>
        <w:rPr>
          <w:rFonts w:cs="Times New Roman"/>
        </w:rPr>
      </w:pPr>
      <w:r w:rsidRPr="00E70222">
        <w:rPr>
          <w:rFonts w:cs="Times New Roman"/>
        </w:rPr>
        <w:t>Πίνακας</w:t>
      </w:r>
      <w:r w:rsidRPr="000E4BAB">
        <w:rPr>
          <w:rFonts w:cs="Times New Roman"/>
        </w:rPr>
        <w:t xml:space="preserve"> </w:t>
      </w:r>
      <w:r>
        <w:rPr>
          <w:rFonts w:cs="Times New Roman"/>
        </w:rPr>
        <w:fldChar w:fldCharType="begin"/>
      </w:r>
      <w:r>
        <w:rPr>
          <w:rFonts w:cs="Times New Roman"/>
        </w:rPr>
        <w:instrText xml:space="preserve"> STYLEREF 1 \s </w:instrText>
      </w:r>
      <w:r>
        <w:rPr>
          <w:rFonts w:cs="Times New Roman"/>
        </w:rPr>
        <w:fldChar w:fldCharType="separate"/>
      </w:r>
      <w:r>
        <w:rPr>
          <w:rFonts w:cs="Times New Roman"/>
          <w:noProof/>
        </w:rPr>
        <w:t>14</w:t>
      </w:r>
      <w:r>
        <w:rPr>
          <w:rFonts w:cs="Times New Roman"/>
        </w:rPr>
        <w:fldChar w:fldCharType="end"/>
      </w:r>
      <w:r>
        <w:rPr>
          <w:rFonts w:cs="Times New Roman"/>
        </w:rPr>
        <w:t>.</w:t>
      </w:r>
      <w:r>
        <w:rPr>
          <w:rFonts w:cs="Times New Roman"/>
        </w:rPr>
        <w:fldChar w:fldCharType="begin"/>
      </w:r>
      <w:r>
        <w:rPr>
          <w:rFonts w:cs="Times New Roman"/>
        </w:rPr>
        <w:instrText xml:space="preserve"> SEQ Πίνακας \* ARABIC \s 1 </w:instrText>
      </w:r>
      <w:r>
        <w:rPr>
          <w:rFonts w:cs="Times New Roman"/>
        </w:rPr>
        <w:fldChar w:fldCharType="separate"/>
      </w:r>
      <w:r>
        <w:rPr>
          <w:rFonts w:cs="Times New Roman"/>
          <w:noProof/>
        </w:rPr>
        <w:t>21</w:t>
      </w:r>
      <w:r>
        <w:rPr>
          <w:rFonts w:cs="Times New Roman"/>
        </w:rPr>
        <w:fldChar w:fldCharType="end"/>
      </w:r>
      <w:r>
        <w:rPr>
          <w:rFonts w:cs="Times New Roman"/>
        </w:rPr>
        <w:t>: Πίνακας πληρωμών σε χιλιάδες μονάδες</w:t>
      </w:r>
    </w:p>
    <w:p w:rsidR="00826919" w:rsidRDefault="00826919" w:rsidP="00BC69F8">
      <w:pPr>
        <w:spacing w:after="60"/>
        <w:ind w:left="357"/>
        <w:rPr>
          <w:lang w:val="el-GR" w:eastAsia="zh-TW"/>
        </w:rPr>
      </w:pPr>
      <w:r w:rsidRPr="00C56966">
        <w:rPr>
          <w:color w:val="4F81BD" w:themeColor="accent1"/>
          <w:lang w:val="el-GR"/>
        </w:rPr>
        <w:t xml:space="preserve">α) </w:t>
      </w:r>
      <w:r>
        <w:rPr>
          <w:lang w:val="el-GR"/>
        </w:rPr>
        <w:t xml:space="preserve">Χωρίς την απαλοιφή των υποδεέστερων στρατηγικών να χρησιμοποιηθεί το </w:t>
      </w:r>
      <w:r>
        <w:t>maximin</w:t>
      </w:r>
      <w:r w:rsidRPr="00425E53">
        <w:rPr>
          <w:lang w:val="el-GR"/>
        </w:rPr>
        <w:t>-</w:t>
      </w:r>
      <w:r>
        <w:t>minimax</w:t>
      </w:r>
      <w:r w:rsidRPr="00425E53">
        <w:rPr>
          <w:lang w:val="el-GR"/>
        </w:rPr>
        <w:t xml:space="preserve"> </w:t>
      </w:r>
      <w:r>
        <w:rPr>
          <w:lang w:val="el-GR" w:eastAsia="zh-TW"/>
        </w:rPr>
        <w:t>κριτήριο για να οριστεί η βέλτιστη στρατηγική για κάθε εταιρεία και να υπολογιστεί η τιμή του παίγνιου.</w:t>
      </w:r>
    </w:p>
    <w:p w:rsidR="00826919" w:rsidRDefault="00826919" w:rsidP="007347D0">
      <w:pPr>
        <w:ind w:left="357"/>
        <w:rPr>
          <w:lang w:val="el-GR"/>
        </w:rPr>
      </w:pPr>
      <w:r w:rsidRPr="00C56966">
        <w:rPr>
          <w:color w:val="4F81BD" w:themeColor="accent1"/>
          <w:lang w:val="el-GR"/>
        </w:rPr>
        <w:t xml:space="preserve">β) </w:t>
      </w:r>
      <w:r>
        <w:rPr>
          <w:lang w:val="el-GR"/>
        </w:rPr>
        <w:t xml:space="preserve">Να εντοπιστούν και να απαλειφτούν όσο το δυνατόν περισσότερες  υποδεέστερες στρατηγικές. Να γίνει κατάλογος των υποδεέστερων στρατηγικών όπου να φαίνεται η σειρά διαγραφής τους. Να σχεδιαστεί ο </w:t>
      </w:r>
      <w:r>
        <w:rPr>
          <w:lang w:val="el-GR"/>
        </w:rPr>
        <w:lastRenderedPageBreak/>
        <w:t>μειωμένος πίνακας πληρωμών, όπου να μην απομένει καμί</w:t>
      </w:r>
      <w:bookmarkStart w:id="4" w:name="aluti_askisi_5_game_theory"/>
      <w:r w:rsidR="00F7099C">
        <w:rPr>
          <w:lang w:val="el-GR"/>
        </w:rPr>
        <w:t>α υποδεέστερη στρατηγική.</w:t>
      </w:r>
    </w:p>
    <w:p w:rsidR="00F7099C" w:rsidRDefault="00F7099C" w:rsidP="007347D0">
      <w:pPr>
        <w:ind w:left="357"/>
        <w:rPr>
          <w:lang w:val="el-GR"/>
        </w:rPr>
      </w:pPr>
    </w:p>
    <w:bookmarkEnd w:id="4"/>
    <w:p w:rsidR="00826919" w:rsidRPr="009711B0" w:rsidRDefault="00826919" w:rsidP="00826919">
      <w:pPr>
        <w:pStyle w:val="ListParagraph"/>
        <w:numPr>
          <w:ilvl w:val="0"/>
          <w:numId w:val="9"/>
        </w:numPr>
        <w:autoSpaceDE w:val="0"/>
        <w:autoSpaceDN w:val="0"/>
        <w:adjustRightInd w:val="0"/>
        <w:ind w:left="357"/>
        <w:contextualSpacing w:val="0"/>
      </w:pPr>
      <w:r w:rsidRPr="009711B0">
        <w:t xml:space="preserve">Να εφαρμοστεί η μέθοδος της κυρίαρχης ή επικρατέστερης στρατηγικής στο παίγνιο δύο παικτών μηδενικού αθροίσματος με πίνακα πληρωμών τον πίνακα </w:t>
      </w:r>
      <w:r>
        <w:fldChar w:fldCharType="begin"/>
      </w:r>
      <w:r w:rsidRPr="009711B0">
        <w:instrText xml:space="preserve"> </w:instrText>
      </w:r>
      <w:r>
        <w:instrText>REF</w:instrText>
      </w:r>
      <w:r w:rsidRPr="009711B0">
        <w:instrText xml:space="preserve"> Κεφάλαιο_15_Πίνακας_19 \</w:instrText>
      </w:r>
      <w:r>
        <w:instrText>h</w:instrText>
      </w:r>
      <w:r w:rsidRPr="009711B0">
        <w:instrText xml:space="preserve"> </w:instrText>
      </w:r>
      <w:r>
        <w:fldChar w:fldCharType="separate"/>
      </w:r>
      <w:r w:rsidRPr="00235326">
        <w:rPr>
          <w:noProof/>
        </w:rPr>
        <w:t>14</w:t>
      </w:r>
      <w:r w:rsidRPr="00235326">
        <w:t>.</w:t>
      </w:r>
      <w:r w:rsidRPr="00235326">
        <w:rPr>
          <w:noProof/>
        </w:rPr>
        <w:t>20</w:t>
      </w:r>
      <w:r>
        <w:fldChar w:fldCharType="end"/>
      </w:r>
      <w:r w:rsidRPr="009711B0">
        <w:t>. Αν δε βρεθεί αμιγής βέλτιστη στρατηγική, να εφαρμοστεί στη συνέχεια κατάλληλη μέθοδος ώστε να βρεθεί βέλτιστη μεικτή στρατηγική.</w:t>
      </w:r>
    </w:p>
    <w:p w:rsidR="00826919" w:rsidRPr="009711B0" w:rsidRDefault="00826919" w:rsidP="00CF0353">
      <w:pPr>
        <w:pStyle w:val="ListParagraph"/>
        <w:numPr>
          <w:ilvl w:val="0"/>
          <w:numId w:val="0"/>
        </w:numPr>
        <w:autoSpaceDE w:val="0"/>
        <w:autoSpaceDN w:val="0"/>
        <w:adjustRightInd w:val="0"/>
        <w:ind w:left="357"/>
        <w:contextualSpacing w:val="0"/>
      </w:pPr>
    </w:p>
    <w:p w:rsidR="00826919" w:rsidRPr="009711B0" w:rsidRDefault="00826919" w:rsidP="00826919">
      <w:pPr>
        <w:pStyle w:val="ListParagraph"/>
        <w:numPr>
          <w:ilvl w:val="0"/>
          <w:numId w:val="9"/>
        </w:numPr>
        <w:autoSpaceDE w:val="0"/>
        <w:autoSpaceDN w:val="0"/>
        <w:adjustRightInd w:val="0"/>
        <w:spacing w:after="60"/>
        <w:ind w:left="357" w:hanging="357"/>
      </w:pPr>
      <w:r w:rsidRPr="009711B0">
        <w:t>Έστω το παίγνιο μηδενικού αθροίσματος με τον παρακάτω πίνακα πληρωμών:</w:t>
      </w:r>
    </w:p>
    <w:tbl>
      <w:tblPr>
        <w:tblStyle w:val="TableGrid"/>
        <w:tblW w:w="0" w:type="auto"/>
        <w:jc w:val="center"/>
        <w:tblLayout w:type="fixed"/>
        <w:tblLook w:val="04A0" w:firstRow="1" w:lastRow="0" w:firstColumn="1" w:lastColumn="0" w:noHBand="0" w:noVBand="1"/>
      </w:tblPr>
      <w:tblGrid>
        <w:gridCol w:w="630"/>
        <w:gridCol w:w="889"/>
        <w:gridCol w:w="910"/>
        <w:gridCol w:w="891"/>
        <w:gridCol w:w="851"/>
      </w:tblGrid>
      <w:tr w:rsidR="00826919" w:rsidTr="006A7E0C">
        <w:trPr>
          <w:trHeight w:val="488"/>
          <w:jc w:val="center"/>
        </w:trPr>
        <w:tc>
          <w:tcPr>
            <w:tcW w:w="1519" w:type="dxa"/>
            <w:gridSpan w:val="2"/>
            <w:vMerge w:val="restart"/>
            <w:tcBorders>
              <w:top w:val="single" w:sz="4" w:space="0" w:color="auto"/>
              <w:left w:val="single" w:sz="4" w:space="0" w:color="auto"/>
              <w:right w:val="single" w:sz="4" w:space="0" w:color="auto"/>
            </w:tcBorders>
            <w:shd w:val="clear" w:color="auto" w:fill="EAF1DD" w:themeFill="accent3" w:themeFillTint="33"/>
            <w:vAlign w:val="center"/>
          </w:tcPr>
          <w:p w:rsidR="00826919" w:rsidRPr="00912C97" w:rsidRDefault="00826919" w:rsidP="00AD2B2D">
            <w:pPr>
              <w:spacing w:line="240" w:lineRule="auto"/>
              <w:jc w:val="center"/>
              <w:rPr>
                <w:rFonts w:eastAsia="Times New Roman" w:cs="Times New Roman"/>
                <w:b/>
                <w:bCs/>
                <w:color w:val="000000"/>
                <w:lang w:val="el-GR" w:eastAsia="el-GR"/>
              </w:rPr>
            </w:pPr>
            <w:r>
              <w:rPr>
                <w:rFonts w:eastAsia="Times New Roman" w:cs="Times New Roman"/>
                <w:b/>
                <w:bCs/>
                <w:color w:val="000000"/>
                <w:lang w:val="el-GR" w:eastAsia="el-GR"/>
              </w:rPr>
              <w:t>Στρατηγικές</w:t>
            </w:r>
          </w:p>
        </w:tc>
        <w:tc>
          <w:tcPr>
            <w:tcW w:w="2652" w:type="dxa"/>
            <w:gridSpan w:val="3"/>
            <w:tcBorders>
              <w:top w:val="single" w:sz="4" w:space="0" w:color="auto"/>
              <w:left w:val="single" w:sz="4" w:space="0" w:color="auto"/>
              <w:right w:val="single" w:sz="4" w:space="0" w:color="auto"/>
            </w:tcBorders>
            <w:shd w:val="clear" w:color="auto" w:fill="C5D9F1"/>
            <w:vAlign w:val="center"/>
          </w:tcPr>
          <w:p w:rsidR="00826919" w:rsidRPr="00E7670B" w:rsidRDefault="00826919" w:rsidP="00AD2B2D">
            <w:pPr>
              <w:spacing w:line="240" w:lineRule="auto"/>
              <w:jc w:val="center"/>
              <w:rPr>
                <w:rFonts w:eastAsia="Times New Roman" w:cs="Times New Roman"/>
                <w:b/>
                <w:bCs/>
                <w:color w:val="000000"/>
                <w:lang w:eastAsia="el-GR"/>
              </w:rPr>
            </w:pPr>
            <w:r>
              <w:rPr>
                <w:rFonts w:eastAsia="Times New Roman" w:cs="Times New Roman"/>
                <w:b/>
                <w:bCs/>
                <w:color w:val="000000"/>
                <w:lang w:val="el-GR" w:eastAsia="el-GR"/>
              </w:rPr>
              <w:t>Παίκτης 2</w:t>
            </w:r>
          </w:p>
        </w:tc>
      </w:tr>
      <w:tr w:rsidR="00826919" w:rsidTr="006A7E0C">
        <w:trPr>
          <w:trHeight w:val="550"/>
          <w:jc w:val="center"/>
        </w:trPr>
        <w:tc>
          <w:tcPr>
            <w:tcW w:w="1519" w:type="dxa"/>
            <w:gridSpan w:val="2"/>
            <w:vMerge/>
            <w:tcBorders>
              <w:left w:val="single" w:sz="4" w:space="0" w:color="auto"/>
              <w:right w:val="single" w:sz="4" w:space="0" w:color="auto"/>
            </w:tcBorders>
            <w:shd w:val="clear" w:color="auto" w:fill="EAF1DD" w:themeFill="accent3" w:themeFillTint="33"/>
            <w:vAlign w:val="center"/>
          </w:tcPr>
          <w:p w:rsidR="00826919" w:rsidRDefault="00826919" w:rsidP="00AD2B2D"/>
        </w:tc>
        <w:tc>
          <w:tcPr>
            <w:tcW w:w="910" w:type="dxa"/>
            <w:tcBorders>
              <w:left w:val="single" w:sz="4" w:space="0" w:color="auto"/>
              <w:right w:val="single" w:sz="4" w:space="0" w:color="auto"/>
            </w:tcBorders>
            <w:vAlign w:val="bottom"/>
          </w:tcPr>
          <w:p w:rsidR="00826919" w:rsidRDefault="00826919" w:rsidP="00AD2B2D">
            <w:pPr>
              <w:jc w:val="center"/>
            </w:pPr>
            <w:r w:rsidRPr="00912C97">
              <w:rPr>
                <w:rFonts w:eastAsia="Times New Roman" w:cs="Times New Roman"/>
                <w:b/>
                <w:bCs/>
                <w:color w:val="000000"/>
                <w:position w:val="-10"/>
                <w:lang w:eastAsia="el-GR"/>
              </w:rPr>
              <w:object w:dxaOrig="260" w:dyaOrig="320">
                <v:shape id="_x0000_i1037" type="#_x0000_t75" style="width:12.75pt;height:13.5pt" o:ole="">
                  <v:imagedata r:id="rId8" o:title=""/>
                </v:shape>
                <o:OLEObject Type="Embed" ProgID="Equation.DSMT4" ShapeID="_x0000_i1037" DrawAspect="Content" ObjectID="_1567108304" r:id="rId26"/>
              </w:object>
            </w:r>
          </w:p>
        </w:tc>
        <w:tc>
          <w:tcPr>
            <w:tcW w:w="891" w:type="dxa"/>
            <w:tcBorders>
              <w:left w:val="single" w:sz="4" w:space="0" w:color="auto"/>
              <w:right w:val="single" w:sz="4" w:space="0" w:color="auto"/>
            </w:tcBorders>
            <w:vAlign w:val="bottom"/>
          </w:tcPr>
          <w:p w:rsidR="00826919" w:rsidRDefault="00826919" w:rsidP="00AD2B2D">
            <w:pPr>
              <w:jc w:val="center"/>
            </w:pPr>
            <w:r w:rsidRPr="00912C97">
              <w:rPr>
                <w:rFonts w:eastAsia="Times New Roman" w:cs="Times New Roman"/>
                <w:b/>
                <w:bCs/>
                <w:color w:val="000000"/>
                <w:position w:val="-10"/>
                <w:lang w:eastAsia="el-GR"/>
              </w:rPr>
              <w:object w:dxaOrig="300" w:dyaOrig="320">
                <v:shape id="_x0000_i1038" type="#_x0000_t75" style="width:13.5pt;height:13.5pt" o:ole="">
                  <v:imagedata r:id="rId10" o:title=""/>
                </v:shape>
                <o:OLEObject Type="Embed" ProgID="Equation.DSMT4" ShapeID="_x0000_i1038" DrawAspect="Content" ObjectID="_1567108305" r:id="rId27"/>
              </w:object>
            </w:r>
          </w:p>
        </w:tc>
        <w:tc>
          <w:tcPr>
            <w:tcW w:w="851" w:type="dxa"/>
            <w:tcBorders>
              <w:left w:val="single" w:sz="4" w:space="0" w:color="auto"/>
              <w:right w:val="single" w:sz="4" w:space="0" w:color="auto"/>
            </w:tcBorders>
            <w:vAlign w:val="bottom"/>
          </w:tcPr>
          <w:p w:rsidR="00826919" w:rsidRDefault="00826919" w:rsidP="00AD2B2D">
            <w:pPr>
              <w:jc w:val="center"/>
            </w:pPr>
            <w:r w:rsidRPr="00912C97">
              <w:rPr>
                <w:rFonts w:eastAsia="Times New Roman" w:cs="Times New Roman"/>
                <w:b/>
                <w:bCs/>
                <w:color w:val="000000"/>
                <w:position w:val="-10"/>
                <w:lang w:eastAsia="el-GR"/>
              </w:rPr>
              <w:object w:dxaOrig="279" w:dyaOrig="320">
                <v:shape id="_x0000_i1039" type="#_x0000_t75" style="width:12.75pt;height:13.5pt" o:ole="">
                  <v:imagedata r:id="rId12" o:title=""/>
                </v:shape>
                <o:OLEObject Type="Embed" ProgID="Equation.DSMT4" ShapeID="_x0000_i1039" DrawAspect="Content" ObjectID="_1567108306" r:id="rId28"/>
              </w:object>
            </w:r>
          </w:p>
        </w:tc>
      </w:tr>
      <w:tr w:rsidR="00826919" w:rsidTr="006A7E0C">
        <w:trPr>
          <w:trHeight w:val="567"/>
          <w:jc w:val="center"/>
        </w:trPr>
        <w:tc>
          <w:tcPr>
            <w:tcW w:w="630" w:type="dxa"/>
            <w:vMerge w:val="restart"/>
            <w:shd w:val="clear" w:color="auto" w:fill="C5D9F1"/>
            <w:textDirection w:val="btLr"/>
            <w:vAlign w:val="center"/>
          </w:tcPr>
          <w:p w:rsidR="00826919" w:rsidRPr="00E7670B" w:rsidRDefault="00826919" w:rsidP="00AD2B2D">
            <w:pPr>
              <w:spacing w:line="240" w:lineRule="auto"/>
              <w:ind w:left="113" w:right="113"/>
              <w:jc w:val="center"/>
              <w:rPr>
                <w:rFonts w:eastAsia="Times New Roman" w:cs="Times New Roman"/>
                <w:b/>
                <w:bCs/>
                <w:color w:val="000000"/>
                <w:lang w:eastAsia="el-GR"/>
              </w:rPr>
            </w:pPr>
            <w:r>
              <w:rPr>
                <w:rFonts w:eastAsia="Times New Roman" w:cs="Times New Roman"/>
                <w:b/>
                <w:bCs/>
                <w:color w:val="000000"/>
                <w:lang w:val="el-GR" w:eastAsia="el-GR"/>
              </w:rPr>
              <w:t>Παίκτης 1</w:t>
            </w:r>
          </w:p>
        </w:tc>
        <w:tc>
          <w:tcPr>
            <w:tcW w:w="889" w:type="dxa"/>
            <w:vAlign w:val="center"/>
          </w:tcPr>
          <w:p w:rsidR="00826919" w:rsidRPr="00B60782" w:rsidRDefault="00826919" w:rsidP="00AD2B2D">
            <w:pPr>
              <w:spacing w:line="240" w:lineRule="auto"/>
              <w:jc w:val="center"/>
              <w:rPr>
                <w:rFonts w:eastAsia="Times New Roman" w:cs="Times New Roman"/>
                <w:b/>
                <w:bCs/>
                <w:color w:val="000000"/>
                <w:lang w:eastAsia="el-GR"/>
              </w:rPr>
            </w:pPr>
            <w:r w:rsidRPr="00912C97">
              <w:rPr>
                <w:rFonts w:eastAsia="Times New Roman" w:cs="Times New Roman"/>
                <w:b/>
                <w:bCs/>
                <w:color w:val="000000"/>
                <w:position w:val="-10"/>
                <w:lang w:eastAsia="el-GR"/>
              </w:rPr>
              <w:object w:dxaOrig="300" w:dyaOrig="320">
                <v:shape id="_x0000_i1040" type="#_x0000_t75" style="width:13.5pt;height:13.5pt" o:ole="">
                  <v:imagedata r:id="rId14" o:title=""/>
                </v:shape>
                <o:OLEObject Type="Embed" ProgID="Equation.DSMT4" ShapeID="_x0000_i1040" DrawAspect="Content" ObjectID="_1567108307" r:id="rId29"/>
              </w:object>
            </w:r>
            <w:r>
              <w:rPr>
                <w:rFonts w:eastAsia="Times New Roman" w:cs="Times New Roman"/>
                <w:b/>
                <w:bCs/>
                <w:color w:val="000000"/>
                <w:lang w:eastAsia="el-GR"/>
              </w:rPr>
              <w:t xml:space="preserve"> </w:t>
            </w:r>
          </w:p>
        </w:tc>
        <w:tc>
          <w:tcPr>
            <w:tcW w:w="910" w:type="dxa"/>
            <w:shd w:val="clear" w:color="auto" w:fill="FDE9D9" w:themeFill="accent6" w:themeFillTint="33"/>
            <w:vAlign w:val="center"/>
          </w:tcPr>
          <w:p w:rsidR="00826919" w:rsidRPr="00912C97" w:rsidRDefault="00826919" w:rsidP="008C401C">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c>
          <w:tcPr>
            <w:tcW w:w="891" w:type="dxa"/>
            <w:shd w:val="clear" w:color="auto" w:fill="FDE9D9" w:themeFill="accent6" w:themeFillTint="33"/>
            <w:vAlign w:val="center"/>
          </w:tcPr>
          <w:p w:rsidR="00826919" w:rsidRPr="00244073" w:rsidRDefault="00826919" w:rsidP="008C401C">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5</w:t>
            </w:r>
          </w:p>
        </w:tc>
        <w:tc>
          <w:tcPr>
            <w:tcW w:w="851" w:type="dxa"/>
            <w:shd w:val="clear" w:color="auto" w:fill="FDE9D9" w:themeFill="accent6" w:themeFillTint="33"/>
            <w:vAlign w:val="center"/>
          </w:tcPr>
          <w:p w:rsidR="00826919" w:rsidRPr="00912C97" w:rsidRDefault="00826919" w:rsidP="008C401C">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4</w:t>
            </w:r>
          </w:p>
        </w:tc>
      </w:tr>
      <w:tr w:rsidR="00826919" w:rsidTr="006A7E0C">
        <w:trPr>
          <w:trHeight w:val="567"/>
          <w:jc w:val="center"/>
        </w:trPr>
        <w:tc>
          <w:tcPr>
            <w:tcW w:w="630" w:type="dxa"/>
            <w:vMerge/>
            <w:shd w:val="clear" w:color="auto" w:fill="C5D9F1"/>
            <w:vAlign w:val="center"/>
          </w:tcPr>
          <w:p w:rsidR="00826919" w:rsidRDefault="00826919" w:rsidP="00AD2B2D">
            <w:pPr>
              <w:spacing w:line="240" w:lineRule="auto"/>
              <w:jc w:val="center"/>
              <w:rPr>
                <w:rFonts w:eastAsia="Times New Roman" w:cs="Times New Roman"/>
                <w:b/>
                <w:bCs/>
                <w:color w:val="000000"/>
                <w:lang w:eastAsia="el-GR"/>
              </w:rPr>
            </w:pPr>
          </w:p>
        </w:tc>
        <w:tc>
          <w:tcPr>
            <w:tcW w:w="889" w:type="dxa"/>
            <w:vAlign w:val="center"/>
          </w:tcPr>
          <w:p w:rsidR="00826919" w:rsidRPr="00AC269B" w:rsidRDefault="00826919" w:rsidP="00AD2B2D">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20" w:dyaOrig="320">
                <v:shape id="_x0000_i1041" type="#_x0000_t75" style="width:13.5pt;height:13.5pt" o:ole="">
                  <v:imagedata r:id="rId16" o:title=""/>
                </v:shape>
                <o:OLEObject Type="Embed" ProgID="Equation.DSMT4" ShapeID="_x0000_i1041" DrawAspect="Content" ObjectID="_1567108308" r:id="rId30"/>
              </w:object>
            </w:r>
          </w:p>
        </w:tc>
        <w:tc>
          <w:tcPr>
            <w:tcW w:w="910" w:type="dxa"/>
            <w:shd w:val="clear" w:color="auto" w:fill="FDE9D9" w:themeFill="accent6" w:themeFillTint="33"/>
            <w:vAlign w:val="center"/>
          </w:tcPr>
          <w:p w:rsidR="00826919" w:rsidRPr="00244073" w:rsidRDefault="00826919" w:rsidP="008C401C">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4</w:t>
            </w:r>
          </w:p>
        </w:tc>
        <w:tc>
          <w:tcPr>
            <w:tcW w:w="891" w:type="dxa"/>
            <w:shd w:val="clear" w:color="auto" w:fill="FDE9D9" w:themeFill="accent6" w:themeFillTint="33"/>
            <w:vAlign w:val="center"/>
          </w:tcPr>
          <w:p w:rsidR="00826919" w:rsidRPr="00244073" w:rsidRDefault="00826919" w:rsidP="008C401C">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c>
          <w:tcPr>
            <w:tcW w:w="851" w:type="dxa"/>
            <w:shd w:val="clear" w:color="auto" w:fill="FDE9D9" w:themeFill="accent6" w:themeFillTint="33"/>
            <w:vAlign w:val="center"/>
          </w:tcPr>
          <w:p w:rsidR="00826919" w:rsidRPr="00244073" w:rsidRDefault="00826919" w:rsidP="008C401C">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r>
      <w:tr w:rsidR="00826919" w:rsidTr="006A7E0C">
        <w:trPr>
          <w:trHeight w:val="567"/>
          <w:jc w:val="center"/>
        </w:trPr>
        <w:tc>
          <w:tcPr>
            <w:tcW w:w="630" w:type="dxa"/>
            <w:vMerge/>
            <w:shd w:val="clear" w:color="auto" w:fill="C5D9F1"/>
            <w:vAlign w:val="center"/>
          </w:tcPr>
          <w:p w:rsidR="00826919" w:rsidRPr="00E7670B" w:rsidRDefault="00826919" w:rsidP="00AD2B2D">
            <w:pPr>
              <w:spacing w:line="240" w:lineRule="auto"/>
              <w:jc w:val="center"/>
              <w:rPr>
                <w:rFonts w:eastAsia="Times New Roman" w:cs="Times New Roman"/>
                <w:b/>
                <w:bCs/>
                <w:color w:val="000000"/>
                <w:lang w:val="el-GR" w:eastAsia="el-GR"/>
              </w:rPr>
            </w:pPr>
          </w:p>
        </w:tc>
        <w:tc>
          <w:tcPr>
            <w:tcW w:w="889" w:type="dxa"/>
            <w:vAlign w:val="center"/>
          </w:tcPr>
          <w:p w:rsidR="00826919" w:rsidRPr="00AC269B" w:rsidRDefault="00826919" w:rsidP="00AD2B2D">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00" w:dyaOrig="320">
                <v:shape id="_x0000_i1042" type="#_x0000_t75" style="width:13.5pt;height:13.5pt" o:ole="">
                  <v:imagedata r:id="rId18" o:title=""/>
                </v:shape>
                <o:OLEObject Type="Embed" ProgID="Equation.DSMT4" ShapeID="_x0000_i1042" DrawAspect="Content" ObjectID="_1567108309" r:id="rId31"/>
              </w:object>
            </w:r>
          </w:p>
        </w:tc>
        <w:tc>
          <w:tcPr>
            <w:tcW w:w="910" w:type="dxa"/>
            <w:shd w:val="clear" w:color="auto" w:fill="FDE9D9" w:themeFill="accent6" w:themeFillTint="33"/>
            <w:vAlign w:val="center"/>
          </w:tcPr>
          <w:p w:rsidR="00826919" w:rsidRPr="00244073" w:rsidRDefault="00826919" w:rsidP="009970E9">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0</w:t>
            </w:r>
          </w:p>
        </w:tc>
        <w:tc>
          <w:tcPr>
            <w:tcW w:w="891" w:type="dxa"/>
            <w:shd w:val="clear" w:color="auto" w:fill="FDE9D9" w:themeFill="accent6" w:themeFillTint="33"/>
            <w:vAlign w:val="center"/>
          </w:tcPr>
          <w:p w:rsidR="00826919" w:rsidRPr="00244073" w:rsidRDefault="00826919" w:rsidP="00AD2B2D">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c>
          <w:tcPr>
            <w:tcW w:w="851" w:type="dxa"/>
            <w:shd w:val="clear" w:color="auto" w:fill="FDE9D9" w:themeFill="accent6" w:themeFillTint="33"/>
            <w:vAlign w:val="center"/>
          </w:tcPr>
          <w:p w:rsidR="00826919" w:rsidRPr="00912C97" w:rsidRDefault="00826919" w:rsidP="008C401C">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4</w:t>
            </w:r>
          </w:p>
        </w:tc>
      </w:tr>
    </w:tbl>
    <w:p w:rsidR="00826919" w:rsidRPr="009D581F" w:rsidRDefault="00826919" w:rsidP="00A544CC">
      <w:pPr>
        <w:pStyle w:val="Caption"/>
        <w:spacing w:after="120"/>
        <w:rPr>
          <w:rFonts w:cs="Times New Roman"/>
        </w:rPr>
      </w:pPr>
      <w:r w:rsidRPr="00E70222">
        <w:rPr>
          <w:rFonts w:cs="Times New Roman"/>
        </w:rPr>
        <w:t>Πίνακας</w:t>
      </w:r>
      <w:r w:rsidRPr="000E4BAB">
        <w:rPr>
          <w:rFonts w:cs="Times New Roman"/>
        </w:rPr>
        <w:t xml:space="preserve"> </w:t>
      </w:r>
      <w:bookmarkStart w:id="5" w:name="Κεφάλαιο_15_Πίνακας_20"/>
      <w:r>
        <w:rPr>
          <w:rFonts w:cs="Times New Roman"/>
        </w:rPr>
        <w:fldChar w:fldCharType="begin"/>
      </w:r>
      <w:r>
        <w:rPr>
          <w:rFonts w:cs="Times New Roman"/>
        </w:rPr>
        <w:instrText xml:space="preserve"> STYLEREF 1 \s </w:instrText>
      </w:r>
      <w:r>
        <w:rPr>
          <w:rFonts w:cs="Times New Roman"/>
        </w:rPr>
        <w:fldChar w:fldCharType="separate"/>
      </w:r>
      <w:r>
        <w:rPr>
          <w:rFonts w:cs="Times New Roman"/>
          <w:noProof/>
        </w:rPr>
        <w:t>14</w:t>
      </w:r>
      <w:r>
        <w:rPr>
          <w:rFonts w:cs="Times New Roman"/>
        </w:rPr>
        <w:fldChar w:fldCharType="end"/>
      </w:r>
      <w:r>
        <w:rPr>
          <w:rFonts w:cs="Times New Roman"/>
        </w:rPr>
        <w:t>.</w:t>
      </w:r>
      <w:r>
        <w:rPr>
          <w:rFonts w:cs="Times New Roman"/>
        </w:rPr>
        <w:fldChar w:fldCharType="begin"/>
      </w:r>
      <w:r>
        <w:rPr>
          <w:rFonts w:cs="Times New Roman"/>
        </w:rPr>
        <w:instrText xml:space="preserve"> SEQ Πίνακας \* ARABIC \s 1 </w:instrText>
      </w:r>
      <w:r>
        <w:rPr>
          <w:rFonts w:cs="Times New Roman"/>
        </w:rPr>
        <w:fldChar w:fldCharType="separate"/>
      </w:r>
      <w:r>
        <w:rPr>
          <w:rFonts w:cs="Times New Roman"/>
          <w:noProof/>
        </w:rPr>
        <w:t>22</w:t>
      </w:r>
      <w:r>
        <w:rPr>
          <w:rFonts w:cs="Times New Roman"/>
        </w:rPr>
        <w:fldChar w:fldCharType="end"/>
      </w:r>
      <w:bookmarkEnd w:id="5"/>
    </w:p>
    <w:p w:rsidR="00826919" w:rsidRPr="008C401C" w:rsidRDefault="00826919" w:rsidP="00CF0353">
      <w:pPr>
        <w:autoSpaceDE w:val="0"/>
        <w:autoSpaceDN w:val="0"/>
        <w:adjustRightInd w:val="0"/>
        <w:ind w:left="426"/>
        <w:rPr>
          <w:lang w:val="el-GR"/>
        </w:rPr>
      </w:pPr>
      <w:r w:rsidRPr="008C401C">
        <w:rPr>
          <w:lang w:val="el-GR"/>
        </w:rPr>
        <w:t>Να οριστεί η βέλτιστη στρατηγική για κάθε παίκτη απαλείφοντας διαδοχικά τις υποδεέστερες στρατηγικές</w:t>
      </w:r>
      <w:r>
        <w:rPr>
          <w:lang w:val="el-GR"/>
        </w:rPr>
        <w:t xml:space="preserve"> και ν</w:t>
      </w:r>
      <w:r w:rsidRPr="008C401C">
        <w:rPr>
          <w:lang w:val="el-GR"/>
        </w:rPr>
        <w:t xml:space="preserve">α δοθεί η σειρά </w:t>
      </w:r>
      <w:r>
        <w:rPr>
          <w:lang w:val="el-GR"/>
        </w:rPr>
        <w:t>απαλοιφής</w:t>
      </w:r>
      <w:r w:rsidRPr="008C401C">
        <w:rPr>
          <w:lang w:val="el-GR"/>
        </w:rPr>
        <w:t>.</w:t>
      </w:r>
    </w:p>
    <w:p w:rsidR="00826919" w:rsidRPr="009711B0" w:rsidRDefault="00826919" w:rsidP="00A24B75">
      <w:pPr>
        <w:pStyle w:val="ListParagraph"/>
        <w:numPr>
          <w:ilvl w:val="0"/>
          <w:numId w:val="0"/>
        </w:numPr>
        <w:autoSpaceDE w:val="0"/>
        <w:autoSpaceDN w:val="0"/>
        <w:adjustRightInd w:val="0"/>
        <w:ind w:left="357"/>
        <w:contextualSpacing w:val="0"/>
      </w:pPr>
    </w:p>
    <w:p w:rsidR="00826919" w:rsidRPr="009711B0" w:rsidRDefault="00826919" w:rsidP="00826919">
      <w:pPr>
        <w:pStyle w:val="ListParagraph"/>
        <w:numPr>
          <w:ilvl w:val="0"/>
          <w:numId w:val="9"/>
        </w:numPr>
        <w:autoSpaceDE w:val="0"/>
        <w:autoSpaceDN w:val="0"/>
        <w:adjustRightInd w:val="0"/>
        <w:spacing w:after="60"/>
        <w:ind w:left="357" w:hanging="357"/>
      </w:pPr>
      <w:r w:rsidRPr="009711B0">
        <w:t xml:space="preserve">Η διοίκηση ενός εργοστασίου και το σωματείο των εργαζομένων διαπραγματεύονται για μια νέα σύμβαση εργασίας. Οι διαπραγματεύσεις όμως έχουν φτάσει σε αδιέξοδο, όπου η τελική πρόταση της εργοδοσίας είναι να δώσει αύξηση 50€ στο μηνιαίο μισθό, ενώ η τελική απαίτηση του σωματείου είναι 100€ αύξηση στο μηνιαίο μισθό. Οι δύο πλευρές συμφωνούν να αναθέσουν σε έναν ανεξάρτητο διαπραγματευτή να καθορίσει την αύξηση του μηνιαίου μισθού. </w:t>
      </w:r>
    </w:p>
    <w:p w:rsidR="00826919" w:rsidRPr="009711B0" w:rsidRDefault="00826919" w:rsidP="007D0DFA">
      <w:pPr>
        <w:pStyle w:val="ListParagraph"/>
        <w:numPr>
          <w:ilvl w:val="0"/>
          <w:numId w:val="0"/>
        </w:numPr>
        <w:autoSpaceDE w:val="0"/>
        <w:autoSpaceDN w:val="0"/>
        <w:adjustRightInd w:val="0"/>
        <w:spacing w:after="60"/>
        <w:ind w:left="357" w:firstLine="363"/>
      </w:pPr>
      <w:r w:rsidRPr="009711B0">
        <w:lastRenderedPageBreak/>
        <w:t xml:space="preserve">Ο διαπραγματευτής ζητάει από τα δύο μέρη να υποβάλουν εμπιστευτικές προτάσεις για ένα δίκαιο διακανονισμό όπου η προτεινόμενη αύξηση να είναι στρογγυλοποιημένη σε δεκάδες ευρώ. Δηλαδή, το σωματείο (παίκτης 1) πρέπει να αποφασίσει κατά πόσες δεκάδες € θα μειώσει τις απαιτήσεις του από τα 100€, ενώ η εργοδοσία (παίκτης 2) θα πρέπει να αποφασίσει πόσο θα αυξήσει την προσφορά του πάνω από τα 50€. </w:t>
      </w:r>
    </w:p>
    <w:p w:rsidR="00826919" w:rsidRPr="009711B0" w:rsidRDefault="00826919" w:rsidP="007D0DFA">
      <w:pPr>
        <w:pStyle w:val="ListParagraph"/>
        <w:numPr>
          <w:ilvl w:val="0"/>
          <w:numId w:val="0"/>
        </w:numPr>
        <w:autoSpaceDE w:val="0"/>
        <w:autoSpaceDN w:val="0"/>
        <w:adjustRightInd w:val="0"/>
        <w:spacing w:after="60"/>
        <w:ind w:left="357" w:firstLine="363"/>
      </w:pPr>
      <w:r w:rsidRPr="009711B0">
        <w:t xml:space="preserve">Από παλαιότερη εμπειρία και οι δύο πλευρές γνωρίζουν ότι αν παραμείνουν σταθερές στις απόψεις τους ή αν και οι δύο υποχωρήσουν κατά το ίδιο ποσό, ο διαπραγματευτής συμβιβάζει τις δύο προτάσεις στο μέσο της απόστασής τους, που στην συγκεκριμένη περίπτωση αντιστοιχεί με αύξηση 75€. Σε κάθε άλλη περίπτωση ο διαπραγματευτής υιοθετεί την άποψη της πλευράς που υποχώρησε περισσότερο. Κάθε πλευρά καλείται να προτείνει την αύξηση του μισθού σε τέτοιο ύψος, που να εξυπηρετεί καλύτερα τα συμφέροντά της. </w:t>
      </w:r>
    </w:p>
    <w:p w:rsidR="00826919" w:rsidRDefault="00826919" w:rsidP="00043C59">
      <w:pPr>
        <w:pStyle w:val="ListParagraph"/>
        <w:numPr>
          <w:ilvl w:val="0"/>
          <w:numId w:val="0"/>
        </w:numPr>
        <w:autoSpaceDE w:val="0"/>
        <w:autoSpaceDN w:val="0"/>
        <w:adjustRightInd w:val="0"/>
        <w:spacing w:after="60"/>
        <w:ind w:left="357"/>
      </w:pPr>
      <w:r w:rsidRPr="009711B0">
        <w:rPr>
          <w:color w:val="4F81BD" w:themeColor="accent1"/>
        </w:rPr>
        <w:t xml:space="preserve">α) </w:t>
      </w:r>
      <w:r w:rsidRPr="009711B0">
        <w:t xml:space="preserve">Να μοντελοποιηθεί το παραπάνω πρόβλημα ως ένα παίγνιο δύο παικτών μηδενικού αθροίσματος. Να συμπληρωθούν τα υπόλοιπα στοιχεία του παρακάτω πίνακα πληρωμών με την τελική αύξηση που θα λάβουν οι εργαζόμενοι μετά την επέμβαση του διαπραγματευτή. </w:t>
      </w:r>
    </w:p>
    <w:p w:rsidR="00F7099C" w:rsidRPr="009711B0" w:rsidRDefault="00F7099C" w:rsidP="00F7099C">
      <w:pPr>
        <w:pStyle w:val="ListParagraph"/>
        <w:numPr>
          <w:ilvl w:val="0"/>
          <w:numId w:val="0"/>
        </w:numPr>
        <w:autoSpaceDE w:val="0"/>
        <w:autoSpaceDN w:val="0"/>
        <w:adjustRightInd w:val="0"/>
        <w:spacing w:after="120"/>
        <w:ind w:left="357"/>
        <w:contextualSpacing w:val="0"/>
      </w:pPr>
      <w:r w:rsidRPr="009711B0">
        <w:rPr>
          <w:color w:val="4F81BD" w:themeColor="accent1"/>
        </w:rPr>
        <w:t>β)</w:t>
      </w:r>
      <w:r w:rsidRPr="009711B0">
        <w:t xml:space="preserve"> Να βρεθεί χρησιμοποιώντας το </w:t>
      </w:r>
      <w:r>
        <w:rPr>
          <w:lang w:val="en-US"/>
        </w:rPr>
        <w:t>maximin</w:t>
      </w:r>
      <w:r w:rsidRPr="009711B0">
        <w:t>-</w:t>
      </w:r>
      <w:r>
        <w:rPr>
          <w:lang w:val="en-US"/>
        </w:rPr>
        <w:t>minimax</w:t>
      </w:r>
      <w:r w:rsidRPr="009711B0">
        <w:t xml:space="preserve"> </w:t>
      </w:r>
      <w:r w:rsidRPr="009711B0">
        <w:rPr>
          <w:rFonts w:eastAsia="PMingLiU"/>
          <w:lang w:eastAsia="zh-TW"/>
        </w:rPr>
        <w:t>κριτήριο η πρόταση που συμφέρει την εργοδοσία και η πρόταση που συμφέρει το σωματείο.</w:t>
      </w:r>
      <w:r w:rsidRPr="009711B0">
        <w:t xml:space="preserve"> </w:t>
      </w:r>
    </w:p>
    <w:p w:rsidR="00F7099C" w:rsidRPr="009711B0" w:rsidRDefault="00F7099C" w:rsidP="00F7099C">
      <w:pPr>
        <w:pStyle w:val="ListParagraph"/>
        <w:numPr>
          <w:ilvl w:val="0"/>
          <w:numId w:val="0"/>
        </w:numPr>
        <w:autoSpaceDE w:val="0"/>
        <w:autoSpaceDN w:val="0"/>
        <w:adjustRightInd w:val="0"/>
        <w:ind w:left="357"/>
        <w:contextualSpacing w:val="0"/>
      </w:pPr>
      <w:r w:rsidRPr="009711B0">
        <w:rPr>
          <w:color w:val="4F81BD" w:themeColor="accent1"/>
        </w:rPr>
        <w:t xml:space="preserve">γ) </w:t>
      </w:r>
      <w:r w:rsidRPr="009711B0">
        <w:t>Θεωρώντας ότι και οι δύο πλευρές ενεργούν σύμφωνα με το συμφέρον τους, ποια είναι η τελική αύξηση που θα αποφασίσει ο ανεξάρτητος διαπραγματευτής;</w:t>
      </w:r>
    </w:p>
    <w:p w:rsidR="00F7099C" w:rsidRDefault="00F7099C" w:rsidP="00043C59">
      <w:pPr>
        <w:pStyle w:val="ListParagraph"/>
        <w:numPr>
          <w:ilvl w:val="0"/>
          <w:numId w:val="0"/>
        </w:numPr>
        <w:autoSpaceDE w:val="0"/>
        <w:autoSpaceDN w:val="0"/>
        <w:adjustRightInd w:val="0"/>
        <w:spacing w:after="60"/>
        <w:ind w:left="357"/>
      </w:pPr>
    </w:p>
    <w:p w:rsidR="00F7099C" w:rsidRDefault="00F7099C" w:rsidP="00043C59">
      <w:pPr>
        <w:pStyle w:val="ListParagraph"/>
        <w:numPr>
          <w:ilvl w:val="0"/>
          <w:numId w:val="0"/>
        </w:numPr>
        <w:autoSpaceDE w:val="0"/>
        <w:autoSpaceDN w:val="0"/>
        <w:adjustRightInd w:val="0"/>
        <w:spacing w:after="60"/>
        <w:ind w:left="357"/>
      </w:pPr>
    </w:p>
    <w:p w:rsidR="00F7099C" w:rsidRDefault="00F7099C" w:rsidP="00043C59">
      <w:pPr>
        <w:pStyle w:val="ListParagraph"/>
        <w:numPr>
          <w:ilvl w:val="0"/>
          <w:numId w:val="0"/>
        </w:numPr>
        <w:autoSpaceDE w:val="0"/>
        <w:autoSpaceDN w:val="0"/>
        <w:adjustRightInd w:val="0"/>
        <w:spacing w:after="60"/>
        <w:ind w:left="357"/>
      </w:pPr>
    </w:p>
    <w:p w:rsidR="00F7099C" w:rsidRDefault="00F7099C" w:rsidP="00043C59">
      <w:pPr>
        <w:pStyle w:val="ListParagraph"/>
        <w:numPr>
          <w:ilvl w:val="0"/>
          <w:numId w:val="0"/>
        </w:numPr>
        <w:autoSpaceDE w:val="0"/>
        <w:autoSpaceDN w:val="0"/>
        <w:adjustRightInd w:val="0"/>
        <w:spacing w:after="60"/>
        <w:ind w:left="357"/>
      </w:pPr>
    </w:p>
    <w:p w:rsidR="00F7099C" w:rsidRDefault="00F7099C" w:rsidP="00043C59">
      <w:pPr>
        <w:pStyle w:val="ListParagraph"/>
        <w:numPr>
          <w:ilvl w:val="0"/>
          <w:numId w:val="0"/>
        </w:numPr>
        <w:autoSpaceDE w:val="0"/>
        <w:autoSpaceDN w:val="0"/>
        <w:adjustRightInd w:val="0"/>
        <w:spacing w:after="60"/>
        <w:ind w:left="357"/>
      </w:pPr>
    </w:p>
    <w:p w:rsidR="00F7099C" w:rsidRPr="009711B0" w:rsidRDefault="00F7099C" w:rsidP="00043C59">
      <w:pPr>
        <w:pStyle w:val="ListParagraph"/>
        <w:numPr>
          <w:ilvl w:val="0"/>
          <w:numId w:val="0"/>
        </w:numPr>
        <w:autoSpaceDE w:val="0"/>
        <w:autoSpaceDN w:val="0"/>
        <w:adjustRightInd w:val="0"/>
        <w:spacing w:after="60"/>
        <w:ind w:left="357"/>
      </w:pPr>
    </w:p>
    <w:tbl>
      <w:tblPr>
        <w:tblW w:w="6077" w:type="dxa"/>
        <w:jc w:val="center"/>
        <w:tblLayout w:type="fixed"/>
        <w:tblLook w:val="04A0" w:firstRow="1" w:lastRow="0" w:firstColumn="1" w:lastColumn="0" w:noHBand="0" w:noVBand="1"/>
      </w:tblPr>
      <w:tblGrid>
        <w:gridCol w:w="1338"/>
        <w:gridCol w:w="713"/>
        <w:gridCol w:w="671"/>
        <w:gridCol w:w="671"/>
        <w:gridCol w:w="671"/>
        <w:gridCol w:w="671"/>
        <w:gridCol w:w="671"/>
        <w:gridCol w:w="671"/>
      </w:tblGrid>
      <w:tr w:rsidR="00826919" w:rsidRPr="00F7099C" w:rsidTr="006A7E0C">
        <w:trPr>
          <w:trHeight w:val="450"/>
          <w:jc w:val="center"/>
        </w:trPr>
        <w:tc>
          <w:tcPr>
            <w:tcW w:w="2051" w:type="dxa"/>
            <w:gridSpan w:val="2"/>
            <w:vMerge w:val="restart"/>
            <w:tcBorders>
              <w:top w:val="single" w:sz="4" w:space="0" w:color="auto"/>
              <w:left w:val="single" w:sz="4" w:space="0" w:color="auto"/>
              <w:right w:val="single" w:sz="4" w:space="0" w:color="auto"/>
            </w:tcBorders>
            <w:shd w:val="clear" w:color="auto" w:fill="EAF1DD" w:themeFill="accent3" w:themeFillTint="33"/>
            <w:noWrap/>
            <w:vAlign w:val="center"/>
            <w:hideMark/>
          </w:tcPr>
          <w:p w:rsidR="00826919" w:rsidRPr="007D0DFA" w:rsidRDefault="00826919" w:rsidP="007D0DFA">
            <w:pPr>
              <w:spacing w:line="240" w:lineRule="auto"/>
              <w:jc w:val="center"/>
              <w:rPr>
                <w:rFonts w:eastAsia="Times New Roman" w:cs="Times New Roman"/>
                <w:b/>
                <w:bCs/>
                <w:color w:val="000000"/>
                <w:lang w:val="el-GR"/>
              </w:rPr>
            </w:pPr>
            <w:r>
              <w:rPr>
                <w:rFonts w:eastAsia="Times New Roman" w:cs="Times New Roman"/>
                <w:b/>
                <w:bCs/>
                <w:color w:val="000000"/>
                <w:lang w:val="el-GR"/>
              </w:rPr>
              <w:lastRenderedPageBreak/>
              <w:t>Στρατηγικές</w:t>
            </w:r>
          </w:p>
        </w:tc>
        <w:tc>
          <w:tcPr>
            <w:tcW w:w="4026" w:type="dxa"/>
            <w:gridSpan w:val="6"/>
            <w:tcBorders>
              <w:top w:val="single" w:sz="4" w:space="0" w:color="auto"/>
              <w:left w:val="nil"/>
              <w:bottom w:val="single" w:sz="4" w:space="0" w:color="auto"/>
              <w:right w:val="single" w:sz="4" w:space="0" w:color="auto"/>
            </w:tcBorders>
            <w:shd w:val="clear" w:color="auto" w:fill="C5D9F1"/>
            <w:noWrap/>
            <w:vAlign w:val="center"/>
            <w:hideMark/>
          </w:tcPr>
          <w:p w:rsidR="00826919" w:rsidRPr="00AB0551" w:rsidRDefault="00826919" w:rsidP="00A24B75">
            <w:pPr>
              <w:spacing w:line="240" w:lineRule="auto"/>
              <w:jc w:val="center"/>
              <w:rPr>
                <w:rFonts w:eastAsia="Times New Roman" w:cs="Times New Roman"/>
                <w:b/>
                <w:bCs/>
                <w:color w:val="000000"/>
                <w:shd w:val="clear" w:color="auto" w:fill="C5D9F1"/>
                <w:lang w:val="el-GR"/>
              </w:rPr>
            </w:pPr>
            <w:r w:rsidRPr="00AB0551">
              <w:rPr>
                <w:rFonts w:eastAsia="Times New Roman" w:cs="Times New Roman"/>
                <w:b/>
                <w:bCs/>
                <w:color w:val="000000"/>
                <w:shd w:val="clear" w:color="auto" w:fill="C5D9F1"/>
                <w:lang w:val="el-GR"/>
              </w:rPr>
              <w:t>Αύξηση που δίνει η εργοδοσία πάνω από την αρχική πρόταση των 50 €</w:t>
            </w:r>
          </w:p>
        </w:tc>
      </w:tr>
      <w:tr w:rsidR="00826919" w:rsidRPr="007D0DFA" w:rsidTr="006A7E0C">
        <w:trPr>
          <w:trHeight w:val="450"/>
          <w:jc w:val="center"/>
        </w:trPr>
        <w:tc>
          <w:tcPr>
            <w:tcW w:w="2051" w:type="dxa"/>
            <w:gridSpan w:val="2"/>
            <w:vMerge/>
            <w:tcBorders>
              <w:left w:val="single" w:sz="4" w:space="0" w:color="auto"/>
              <w:bottom w:val="single" w:sz="4" w:space="0" w:color="auto"/>
              <w:right w:val="single" w:sz="4" w:space="0" w:color="auto"/>
            </w:tcBorders>
            <w:shd w:val="clear" w:color="auto" w:fill="EAF1DD" w:themeFill="accent3" w:themeFillTint="33"/>
            <w:noWrap/>
            <w:vAlign w:val="center"/>
          </w:tcPr>
          <w:p w:rsidR="00826919" w:rsidRPr="007D0DFA" w:rsidRDefault="00826919" w:rsidP="007D0DFA">
            <w:pPr>
              <w:spacing w:line="240" w:lineRule="auto"/>
              <w:jc w:val="center"/>
              <w:rPr>
                <w:rFonts w:eastAsia="Times New Roman" w:cs="Times New Roman"/>
                <w:b/>
                <w:bCs/>
                <w:color w:val="000000"/>
                <w:lang w:val="el-GR"/>
              </w:rPr>
            </w:pPr>
          </w:p>
        </w:tc>
        <w:tc>
          <w:tcPr>
            <w:tcW w:w="671" w:type="dxa"/>
            <w:tcBorders>
              <w:top w:val="single" w:sz="4" w:space="0" w:color="auto"/>
              <w:left w:val="nil"/>
              <w:bottom w:val="single" w:sz="4" w:space="0" w:color="auto"/>
              <w:right w:val="single" w:sz="4" w:space="0" w:color="auto"/>
            </w:tcBorders>
            <w:shd w:val="clear" w:color="auto" w:fill="C5D9F1"/>
            <w:noWrap/>
            <w:vAlign w:val="center"/>
          </w:tcPr>
          <w:p w:rsidR="00826919" w:rsidRPr="007D0DFA" w:rsidRDefault="00826919" w:rsidP="007D0DFA">
            <w:pPr>
              <w:spacing w:line="240" w:lineRule="auto"/>
              <w:jc w:val="center"/>
              <w:rPr>
                <w:rFonts w:eastAsia="Times New Roman" w:cs="Times New Roman"/>
                <w:b/>
                <w:bCs/>
                <w:color w:val="000000"/>
                <w:lang w:val="el-GR"/>
              </w:rPr>
            </w:pPr>
            <w:r>
              <w:rPr>
                <w:rFonts w:eastAsia="Times New Roman" w:cs="Times New Roman"/>
                <w:b/>
                <w:bCs/>
                <w:color w:val="000000"/>
                <w:lang w:val="el-GR"/>
              </w:rPr>
              <w:t>0</w:t>
            </w:r>
          </w:p>
        </w:tc>
        <w:tc>
          <w:tcPr>
            <w:tcW w:w="671" w:type="dxa"/>
            <w:tcBorders>
              <w:top w:val="single" w:sz="4" w:space="0" w:color="auto"/>
              <w:left w:val="nil"/>
              <w:bottom w:val="single" w:sz="4" w:space="0" w:color="auto"/>
              <w:right w:val="single" w:sz="4" w:space="0" w:color="auto"/>
            </w:tcBorders>
            <w:shd w:val="clear" w:color="auto" w:fill="C5D9F1"/>
            <w:noWrap/>
            <w:vAlign w:val="center"/>
          </w:tcPr>
          <w:p w:rsidR="00826919" w:rsidRPr="007D0DFA" w:rsidRDefault="00826919" w:rsidP="00802C95">
            <w:pPr>
              <w:spacing w:line="240" w:lineRule="auto"/>
              <w:jc w:val="center"/>
              <w:rPr>
                <w:rFonts w:eastAsia="Times New Roman" w:cs="Times New Roman"/>
                <w:b/>
                <w:bCs/>
                <w:color w:val="000000"/>
                <w:lang w:val="el-GR"/>
              </w:rPr>
            </w:pPr>
            <w:r>
              <w:rPr>
                <w:rFonts w:eastAsia="Times New Roman" w:cs="Times New Roman"/>
                <w:b/>
                <w:bCs/>
                <w:color w:val="000000"/>
                <w:lang w:val="el-GR"/>
              </w:rPr>
              <w:t>10</w:t>
            </w:r>
          </w:p>
        </w:tc>
        <w:tc>
          <w:tcPr>
            <w:tcW w:w="671" w:type="dxa"/>
            <w:tcBorders>
              <w:top w:val="single" w:sz="4" w:space="0" w:color="auto"/>
              <w:left w:val="nil"/>
              <w:bottom w:val="single" w:sz="4" w:space="0" w:color="auto"/>
              <w:right w:val="single" w:sz="4" w:space="0" w:color="auto"/>
            </w:tcBorders>
            <w:shd w:val="clear" w:color="auto" w:fill="C5D9F1"/>
            <w:noWrap/>
            <w:vAlign w:val="center"/>
          </w:tcPr>
          <w:p w:rsidR="00826919" w:rsidRPr="007D0DFA" w:rsidRDefault="00826919" w:rsidP="00802C95">
            <w:pPr>
              <w:spacing w:line="240" w:lineRule="auto"/>
              <w:jc w:val="center"/>
              <w:rPr>
                <w:rFonts w:eastAsia="Times New Roman" w:cs="Times New Roman"/>
                <w:b/>
                <w:bCs/>
                <w:color w:val="000000"/>
                <w:lang w:val="el-GR"/>
              </w:rPr>
            </w:pPr>
            <w:r>
              <w:rPr>
                <w:rFonts w:eastAsia="Times New Roman" w:cs="Times New Roman"/>
                <w:b/>
                <w:bCs/>
                <w:color w:val="000000"/>
                <w:lang w:val="el-GR"/>
              </w:rPr>
              <w:t>20</w:t>
            </w:r>
          </w:p>
        </w:tc>
        <w:tc>
          <w:tcPr>
            <w:tcW w:w="671" w:type="dxa"/>
            <w:tcBorders>
              <w:top w:val="single" w:sz="4" w:space="0" w:color="auto"/>
              <w:left w:val="nil"/>
              <w:bottom w:val="single" w:sz="4" w:space="0" w:color="auto"/>
              <w:right w:val="single" w:sz="4" w:space="0" w:color="auto"/>
            </w:tcBorders>
            <w:shd w:val="clear" w:color="auto" w:fill="C5D9F1"/>
            <w:vAlign w:val="center"/>
          </w:tcPr>
          <w:p w:rsidR="00826919" w:rsidRPr="007D0DFA" w:rsidRDefault="00826919" w:rsidP="00802C95">
            <w:pPr>
              <w:spacing w:line="240" w:lineRule="auto"/>
              <w:jc w:val="center"/>
              <w:rPr>
                <w:rFonts w:eastAsia="Times New Roman" w:cs="Times New Roman"/>
                <w:b/>
                <w:bCs/>
                <w:color w:val="000000"/>
                <w:lang w:val="el-GR"/>
              </w:rPr>
            </w:pPr>
            <w:r>
              <w:rPr>
                <w:rFonts w:eastAsia="Times New Roman" w:cs="Times New Roman"/>
                <w:b/>
                <w:bCs/>
                <w:color w:val="000000"/>
                <w:lang w:val="el-GR"/>
              </w:rPr>
              <w:t>30</w:t>
            </w:r>
          </w:p>
        </w:tc>
        <w:tc>
          <w:tcPr>
            <w:tcW w:w="671" w:type="dxa"/>
            <w:tcBorders>
              <w:top w:val="single" w:sz="4" w:space="0" w:color="auto"/>
              <w:left w:val="nil"/>
              <w:bottom w:val="single" w:sz="4" w:space="0" w:color="auto"/>
              <w:right w:val="single" w:sz="4" w:space="0" w:color="auto"/>
            </w:tcBorders>
            <w:shd w:val="clear" w:color="auto" w:fill="C5D9F1"/>
            <w:vAlign w:val="center"/>
          </w:tcPr>
          <w:p w:rsidR="00826919" w:rsidRPr="007D0DFA" w:rsidRDefault="00826919" w:rsidP="00802C95">
            <w:pPr>
              <w:spacing w:line="240" w:lineRule="auto"/>
              <w:jc w:val="center"/>
              <w:rPr>
                <w:rFonts w:eastAsia="Times New Roman" w:cs="Times New Roman"/>
                <w:b/>
                <w:bCs/>
                <w:color w:val="000000"/>
                <w:lang w:val="el-GR"/>
              </w:rPr>
            </w:pPr>
            <w:r>
              <w:rPr>
                <w:rFonts w:eastAsia="Times New Roman" w:cs="Times New Roman"/>
                <w:b/>
                <w:bCs/>
                <w:color w:val="000000"/>
                <w:lang w:val="el-GR"/>
              </w:rPr>
              <w:t>40</w:t>
            </w:r>
          </w:p>
        </w:tc>
        <w:tc>
          <w:tcPr>
            <w:tcW w:w="671" w:type="dxa"/>
            <w:tcBorders>
              <w:top w:val="single" w:sz="4" w:space="0" w:color="auto"/>
              <w:left w:val="single" w:sz="4" w:space="0" w:color="auto"/>
              <w:bottom w:val="single" w:sz="4" w:space="0" w:color="auto"/>
              <w:right w:val="single" w:sz="4" w:space="0" w:color="auto"/>
            </w:tcBorders>
            <w:shd w:val="clear" w:color="auto" w:fill="C5D9F1"/>
            <w:noWrap/>
            <w:vAlign w:val="center"/>
          </w:tcPr>
          <w:p w:rsidR="00826919" w:rsidRPr="007D0DFA" w:rsidRDefault="00826919" w:rsidP="00802C95">
            <w:pPr>
              <w:spacing w:line="240" w:lineRule="auto"/>
              <w:jc w:val="center"/>
              <w:rPr>
                <w:rFonts w:eastAsia="Times New Roman" w:cs="Times New Roman"/>
                <w:b/>
                <w:bCs/>
                <w:color w:val="000000"/>
                <w:lang w:val="el-GR"/>
              </w:rPr>
            </w:pPr>
            <w:r>
              <w:rPr>
                <w:rFonts w:eastAsia="Times New Roman" w:cs="Times New Roman"/>
                <w:b/>
                <w:bCs/>
                <w:color w:val="000000"/>
                <w:lang w:val="el-GR"/>
              </w:rPr>
              <w:t>50</w:t>
            </w:r>
          </w:p>
        </w:tc>
      </w:tr>
      <w:tr w:rsidR="00826919" w:rsidRPr="007D0DFA" w:rsidTr="006A7E0C">
        <w:trPr>
          <w:trHeight w:val="567"/>
          <w:jc w:val="center"/>
        </w:trPr>
        <w:tc>
          <w:tcPr>
            <w:tcW w:w="1338" w:type="dxa"/>
            <w:vMerge w:val="restart"/>
            <w:tcBorders>
              <w:top w:val="single" w:sz="4" w:space="0" w:color="auto"/>
              <w:left w:val="single" w:sz="4" w:space="0" w:color="auto"/>
              <w:right w:val="single" w:sz="4" w:space="0" w:color="auto"/>
            </w:tcBorders>
            <w:shd w:val="clear" w:color="auto" w:fill="C5D9F1"/>
            <w:noWrap/>
            <w:textDirection w:val="btLr"/>
            <w:vAlign w:val="center"/>
          </w:tcPr>
          <w:p w:rsidR="00826919" w:rsidRPr="007D0DFA" w:rsidRDefault="00826919" w:rsidP="00AB0551">
            <w:pPr>
              <w:spacing w:line="240" w:lineRule="auto"/>
              <w:ind w:left="113" w:right="113"/>
              <w:jc w:val="center"/>
              <w:rPr>
                <w:rFonts w:eastAsia="Times New Roman" w:cs="Times New Roman"/>
                <w:b/>
                <w:bCs/>
                <w:color w:val="000000"/>
                <w:lang w:val="el-GR"/>
              </w:rPr>
            </w:pPr>
            <w:r w:rsidRPr="007D0DFA">
              <w:rPr>
                <w:rFonts w:eastAsia="Times New Roman" w:cs="Times New Roman"/>
                <w:b/>
                <w:bCs/>
                <w:color w:val="000000"/>
              </w:rPr>
              <w:t> </w:t>
            </w:r>
            <w:r>
              <w:rPr>
                <w:rFonts w:eastAsia="Times New Roman" w:cs="Times New Roman"/>
                <w:b/>
                <w:bCs/>
                <w:color w:val="000000"/>
                <w:lang w:val="el-GR"/>
              </w:rPr>
              <w:t xml:space="preserve">Μείωση των </w:t>
            </w:r>
            <w:r w:rsidRPr="00AB0551">
              <w:rPr>
                <w:rFonts w:eastAsia="Times New Roman" w:cs="Times New Roman"/>
                <w:b/>
                <w:bCs/>
                <w:color w:val="000000"/>
                <w:shd w:val="clear" w:color="auto" w:fill="C5D9F1"/>
                <w:lang w:val="el-GR"/>
              </w:rPr>
              <w:t>απαιτήσεων του σωματείου κάτω από την αρχική</w:t>
            </w:r>
            <w:r>
              <w:rPr>
                <w:rFonts w:eastAsia="Times New Roman" w:cs="Times New Roman"/>
                <w:b/>
                <w:bCs/>
                <w:color w:val="000000"/>
                <w:lang w:val="el-GR"/>
              </w:rPr>
              <w:t xml:space="preserve"> των 100 €</w:t>
            </w:r>
          </w:p>
        </w:tc>
        <w:tc>
          <w:tcPr>
            <w:tcW w:w="713" w:type="dxa"/>
            <w:tcBorders>
              <w:top w:val="single" w:sz="4" w:space="0" w:color="auto"/>
              <w:left w:val="nil"/>
              <w:bottom w:val="single" w:sz="4" w:space="0" w:color="auto"/>
              <w:right w:val="single" w:sz="4" w:space="0" w:color="auto"/>
            </w:tcBorders>
            <w:shd w:val="clear" w:color="auto" w:fill="C5D9F1"/>
            <w:noWrap/>
            <w:vAlign w:val="center"/>
          </w:tcPr>
          <w:p w:rsidR="00826919" w:rsidRPr="007D0DFA" w:rsidRDefault="00826919" w:rsidP="007D0DFA">
            <w:pPr>
              <w:spacing w:line="240" w:lineRule="auto"/>
              <w:jc w:val="center"/>
              <w:rPr>
                <w:rFonts w:eastAsia="Times New Roman" w:cs="Times New Roman"/>
                <w:b/>
                <w:bCs/>
                <w:color w:val="000000"/>
                <w:lang w:val="el-GR"/>
              </w:rPr>
            </w:pPr>
            <w:r>
              <w:rPr>
                <w:rFonts w:eastAsia="Times New Roman" w:cs="Times New Roman"/>
                <w:b/>
                <w:bCs/>
                <w:color w:val="000000"/>
                <w:lang w:val="el-GR"/>
              </w:rPr>
              <w:t>0</w:t>
            </w:r>
          </w:p>
        </w:tc>
        <w:tc>
          <w:tcPr>
            <w:tcW w:w="671" w:type="dxa"/>
            <w:tcBorders>
              <w:top w:val="single" w:sz="4" w:space="0" w:color="auto"/>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r>
              <w:rPr>
                <w:rFonts w:eastAsia="Times New Roman" w:cs="Times New Roman"/>
                <w:bCs/>
                <w:color w:val="auto"/>
                <w:lang w:val="el-GR"/>
              </w:rPr>
              <w:t>75</w:t>
            </w:r>
          </w:p>
        </w:tc>
        <w:tc>
          <w:tcPr>
            <w:tcW w:w="671" w:type="dxa"/>
            <w:tcBorders>
              <w:top w:val="single" w:sz="4" w:space="0" w:color="auto"/>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rPr>
                <w:rFonts w:eastAsia="Times New Roman" w:cs="Times New Roman"/>
                <w:bCs/>
                <w:color w:val="auto"/>
                <w:lang w:val="el-GR"/>
              </w:rPr>
            </w:pPr>
          </w:p>
        </w:tc>
        <w:tc>
          <w:tcPr>
            <w:tcW w:w="671" w:type="dxa"/>
            <w:tcBorders>
              <w:top w:val="single" w:sz="4" w:space="0" w:color="auto"/>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single" w:sz="4" w:space="0" w:color="auto"/>
              <w:left w:val="nil"/>
              <w:bottom w:val="single" w:sz="4" w:space="0" w:color="auto"/>
              <w:right w:val="single" w:sz="4" w:space="0" w:color="auto"/>
            </w:tcBorders>
            <w:shd w:val="clear" w:color="auto" w:fill="FDE9D9" w:themeFill="accent6" w:themeFillTint="33"/>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single" w:sz="4" w:space="0" w:color="auto"/>
              <w:left w:val="single" w:sz="4" w:space="0" w:color="auto"/>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p>
        </w:tc>
      </w:tr>
      <w:tr w:rsidR="00826919" w:rsidRPr="007D0DFA" w:rsidTr="006A7E0C">
        <w:trPr>
          <w:trHeight w:val="567"/>
          <w:jc w:val="center"/>
        </w:trPr>
        <w:tc>
          <w:tcPr>
            <w:tcW w:w="1338" w:type="dxa"/>
            <w:vMerge/>
            <w:tcBorders>
              <w:left w:val="single" w:sz="4" w:space="0" w:color="auto"/>
              <w:right w:val="single" w:sz="4" w:space="0" w:color="auto"/>
            </w:tcBorders>
            <w:shd w:val="clear" w:color="auto" w:fill="C5D9F1"/>
            <w:noWrap/>
            <w:textDirection w:val="btLr"/>
            <w:vAlign w:val="center"/>
            <w:hideMark/>
          </w:tcPr>
          <w:p w:rsidR="00826919" w:rsidRPr="007D0DFA" w:rsidRDefault="00826919" w:rsidP="007D0DFA">
            <w:pPr>
              <w:spacing w:line="240" w:lineRule="auto"/>
              <w:ind w:left="113" w:right="113"/>
              <w:jc w:val="center"/>
              <w:rPr>
                <w:rFonts w:eastAsia="Times New Roman" w:cs="Times New Roman"/>
                <w:b/>
                <w:bCs/>
                <w:color w:val="000000"/>
                <w:lang w:val="el-GR"/>
              </w:rPr>
            </w:pPr>
          </w:p>
        </w:tc>
        <w:tc>
          <w:tcPr>
            <w:tcW w:w="713" w:type="dxa"/>
            <w:tcBorders>
              <w:top w:val="single" w:sz="4" w:space="0" w:color="auto"/>
              <w:left w:val="nil"/>
              <w:bottom w:val="single" w:sz="4" w:space="0" w:color="auto"/>
              <w:right w:val="single" w:sz="4" w:space="0" w:color="auto"/>
            </w:tcBorders>
            <w:shd w:val="clear" w:color="auto" w:fill="C5D9F1"/>
            <w:noWrap/>
            <w:vAlign w:val="center"/>
          </w:tcPr>
          <w:p w:rsidR="00826919" w:rsidRPr="007D0DFA" w:rsidRDefault="00826919" w:rsidP="00802C95">
            <w:pPr>
              <w:spacing w:line="240" w:lineRule="auto"/>
              <w:jc w:val="center"/>
              <w:rPr>
                <w:rFonts w:eastAsia="Times New Roman" w:cs="Times New Roman"/>
                <w:b/>
                <w:bCs/>
                <w:color w:val="000000"/>
                <w:lang w:val="el-GR"/>
              </w:rPr>
            </w:pPr>
            <w:r>
              <w:rPr>
                <w:rFonts w:eastAsia="Times New Roman" w:cs="Times New Roman"/>
                <w:b/>
                <w:bCs/>
                <w:color w:val="000000"/>
                <w:lang w:val="el-GR"/>
              </w:rPr>
              <w:t>10</w:t>
            </w:r>
          </w:p>
        </w:tc>
        <w:tc>
          <w:tcPr>
            <w:tcW w:w="671" w:type="dxa"/>
            <w:tcBorders>
              <w:top w:val="single" w:sz="4" w:space="0" w:color="auto"/>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single" w:sz="4" w:space="0" w:color="auto"/>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single" w:sz="4" w:space="0" w:color="auto"/>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single" w:sz="4" w:space="0" w:color="auto"/>
              <w:left w:val="nil"/>
              <w:bottom w:val="single" w:sz="4" w:space="0" w:color="auto"/>
              <w:right w:val="single" w:sz="4" w:space="0" w:color="auto"/>
            </w:tcBorders>
            <w:shd w:val="clear" w:color="auto" w:fill="FDE9D9" w:themeFill="accent6" w:themeFillTint="33"/>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single" w:sz="4" w:space="0" w:color="auto"/>
              <w:left w:val="single" w:sz="4" w:space="0" w:color="auto"/>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p>
        </w:tc>
      </w:tr>
      <w:tr w:rsidR="00826919" w:rsidRPr="007D0DFA" w:rsidTr="006A7E0C">
        <w:trPr>
          <w:trHeight w:val="567"/>
          <w:jc w:val="center"/>
        </w:trPr>
        <w:tc>
          <w:tcPr>
            <w:tcW w:w="1338" w:type="dxa"/>
            <w:vMerge/>
            <w:tcBorders>
              <w:left w:val="single" w:sz="4" w:space="0" w:color="auto"/>
              <w:right w:val="single" w:sz="4" w:space="0" w:color="auto"/>
            </w:tcBorders>
            <w:shd w:val="clear" w:color="auto" w:fill="C5D9F1"/>
            <w:noWrap/>
            <w:vAlign w:val="center"/>
            <w:hideMark/>
          </w:tcPr>
          <w:p w:rsidR="00826919" w:rsidRPr="007D0DFA" w:rsidRDefault="00826919" w:rsidP="007D0DFA">
            <w:pPr>
              <w:spacing w:line="240" w:lineRule="auto"/>
              <w:jc w:val="center"/>
              <w:rPr>
                <w:rFonts w:eastAsia="Times New Roman" w:cs="Times New Roman"/>
                <w:b/>
                <w:bCs/>
                <w:color w:val="000000"/>
                <w:lang w:val="el-GR"/>
              </w:rPr>
            </w:pPr>
          </w:p>
        </w:tc>
        <w:tc>
          <w:tcPr>
            <w:tcW w:w="713" w:type="dxa"/>
            <w:tcBorders>
              <w:top w:val="nil"/>
              <w:left w:val="nil"/>
              <w:bottom w:val="single" w:sz="4" w:space="0" w:color="auto"/>
              <w:right w:val="single" w:sz="4" w:space="0" w:color="auto"/>
            </w:tcBorders>
            <w:shd w:val="clear" w:color="auto" w:fill="C5D9F1"/>
            <w:noWrap/>
            <w:vAlign w:val="center"/>
          </w:tcPr>
          <w:p w:rsidR="00826919" w:rsidRPr="007D0DFA" w:rsidRDefault="00826919" w:rsidP="00802C95">
            <w:pPr>
              <w:spacing w:line="240" w:lineRule="auto"/>
              <w:jc w:val="center"/>
              <w:rPr>
                <w:rFonts w:eastAsia="Times New Roman" w:cs="Times New Roman"/>
                <w:b/>
                <w:bCs/>
                <w:color w:val="000000"/>
                <w:lang w:val="el-GR"/>
              </w:rPr>
            </w:pPr>
            <w:r>
              <w:rPr>
                <w:rFonts w:eastAsia="Times New Roman" w:cs="Times New Roman"/>
                <w:b/>
                <w:bCs/>
                <w:color w:val="000000"/>
                <w:lang w:val="el-GR"/>
              </w:rPr>
              <w:t>20</w:t>
            </w:r>
          </w:p>
        </w:tc>
        <w:tc>
          <w:tcPr>
            <w:tcW w:w="671" w:type="dxa"/>
            <w:tcBorders>
              <w:top w:val="nil"/>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A24B75">
            <w:pPr>
              <w:spacing w:line="240" w:lineRule="auto"/>
              <w:jc w:val="center"/>
              <w:rPr>
                <w:rFonts w:eastAsia="Times New Roman" w:cs="Times New Roman"/>
                <w:bCs/>
                <w:color w:val="auto"/>
                <w:lang w:val="el-GR"/>
              </w:rPr>
            </w:pPr>
            <w:r>
              <w:rPr>
                <w:rFonts w:eastAsia="Times New Roman" w:cs="Times New Roman"/>
                <w:bCs/>
                <w:color w:val="auto"/>
                <w:lang w:val="el-GR"/>
              </w:rPr>
              <w:t>80</w:t>
            </w:r>
          </w:p>
        </w:tc>
        <w:tc>
          <w:tcPr>
            <w:tcW w:w="671" w:type="dxa"/>
            <w:tcBorders>
              <w:top w:val="nil"/>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AB0551">
            <w:pPr>
              <w:spacing w:line="240" w:lineRule="auto"/>
              <w:jc w:val="center"/>
              <w:rPr>
                <w:rFonts w:eastAsia="Times New Roman" w:cs="Times New Roman"/>
                <w:bCs/>
                <w:color w:val="auto"/>
                <w:lang w:val="el-GR"/>
              </w:rPr>
            </w:pPr>
            <w:r>
              <w:rPr>
                <w:rFonts w:eastAsia="Times New Roman" w:cs="Times New Roman"/>
                <w:bCs/>
                <w:color w:val="auto"/>
                <w:lang w:val="el-GR"/>
              </w:rPr>
              <w:t>80</w:t>
            </w:r>
          </w:p>
        </w:tc>
        <w:tc>
          <w:tcPr>
            <w:tcW w:w="671" w:type="dxa"/>
            <w:tcBorders>
              <w:top w:val="nil"/>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AB0551">
            <w:pPr>
              <w:spacing w:line="240" w:lineRule="auto"/>
              <w:jc w:val="center"/>
              <w:rPr>
                <w:rFonts w:eastAsia="Times New Roman" w:cs="Times New Roman"/>
                <w:bCs/>
                <w:color w:val="auto"/>
                <w:lang w:val="el-GR"/>
              </w:rPr>
            </w:pPr>
            <w:r>
              <w:rPr>
                <w:rFonts w:eastAsia="Times New Roman" w:cs="Times New Roman"/>
                <w:bCs/>
                <w:color w:val="auto"/>
                <w:lang w:val="el-GR"/>
              </w:rPr>
              <w:t>75</w:t>
            </w:r>
          </w:p>
        </w:tc>
        <w:tc>
          <w:tcPr>
            <w:tcW w:w="671" w:type="dxa"/>
            <w:tcBorders>
              <w:top w:val="single" w:sz="4" w:space="0" w:color="auto"/>
              <w:left w:val="nil"/>
              <w:bottom w:val="single" w:sz="4" w:space="0" w:color="auto"/>
              <w:right w:val="single" w:sz="4" w:space="0" w:color="auto"/>
            </w:tcBorders>
            <w:shd w:val="clear" w:color="auto" w:fill="FDE9D9" w:themeFill="accent6" w:themeFillTint="33"/>
            <w:vAlign w:val="center"/>
          </w:tcPr>
          <w:p w:rsidR="00826919" w:rsidRPr="007D0DFA" w:rsidRDefault="00826919" w:rsidP="00AB0551">
            <w:pPr>
              <w:spacing w:line="240" w:lineRule="auto"/>
              <w:jc w:val="center"/>
              <w:rPr>
                <w:rFonts w:eastAsia="Times New Roman" w:cs="Times New Roman"/>
                <w:bCs/>
                <w:color w:val="auto"/>
                <w:lang w:val="el-GR"/>
              </w:rPr>
            </w:pPr>
            <w:r>
              <w:rPr>
                <w:rFonts w:eastAsia="Times New Roman" w:cs="Times New Roman"/>
                <w:bCs/>
                <w:color w:val="auto"/>
                <w:lang w:val="el-GR"/>
              </w:rPr>
              <w:t>80</w:t>
            </w:r>
          </w:p>
        </w:tc>
        <w:tc>
          <w:tcPr>
            <w:tcW w:w="67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826919" w:rsidRPr="007D0DFA" w:rsidRDefault="00826919" w:rsidP="00A24B75">
            <w:pPr>
              <w:spacing w:line="240" w:lineRule="auto"/>
              <w:jc w:val="center"/>
              <w:rPr>
                <w:rFonts w:eastAsia="Times New Roman" w:cs="Times New Roman"/>
                <w:bCs/>
                <w:color w:val="auto"/>
                <w:lang w:val="el-GR"/>
              </w:rPr>
            </w:pPr>
            <w:r>
              <w:rPr>
                <w:rFonts w:eastAsia="Times New Roman" w:cs="Times New Roman"/>
                <w:bCs/>
                <w:color w:val="auto"/>
                <w:lang w:val="el-GR"/>
              </w:rPr>
              <w:t>90</w:t>
            </w:r>
          </w:p>
        </w:tc>
        <w:tc>
          <w:tcPr>
            <w:tcW w:w="671" w:type="dxa"/>
            <w:tcBorders>
              <w:top w:val="nil"/>
              <w:left w:val="single" w:sz="4" w:space="0" w:color="auto"/>
              <w:bottom w:val="single" w:sz="4" w:space="0" w:color="auto"/>
              <w:right w:val="single" w:sz="4" w:space="0" w:color="auto"/>
            </w:tcBorders>
            <w:shd w:val="clear" w:color="auto" w:fill="FDE9D9" w:themeFill="accent6" w:themeFillTint="33"/>
            <w:noWrap/>
            <w:vAlign w:val="center"/>
          </w:tcPr>
          <w:p w:rsidR="00826919" w:rsidRPr="007D0DFA" w:rsidRDefault="00826919" w:rsidP="00A24B75">
            <w:pPr>
              <w:spacing w:line="240" w:lineRule="auto"/>
              <w:jc w:val="center"/>
              <w:rPr>
                <w:rFonts w:eastAsia="Times New Roman" w:cs="Times New Roman"/>
                <w:bCs/>
                <w:color w:val="auto"/>
                <w:lang w:val="el-GR"/>
              </w:rPr>
            </w:pPr>
            <w:r>
              <w:rPr>
                <w:rFonts w:eastAsia="Times New Roman" w:cs="Times New Roman"/>
                <w:bCs/>
                <w:color w:val="auto"/>
                <w:lang w:val="el-GR"/>
              </w:rPr>
              <w:t>100</w:t>
            </w:r>
          </w:p>
        </w:tc>
      </w:tr>
      <w:tr w:rsidR="00826919" w:rsidRPr="007D0DFA" w:rsidTr="006A7E0C">
        <w:trPr>
          <w:trHeight w:val="567"/>
          <w:jc w:val="center"/>
        </w:trPr>
        <w:tc>
          <w:tcPr>
            <w:tcW w:w="1338" w:type="dxa"/>
            <w:vMerge/>
            <w:tcBorders>
              <w:left w:val="single" w:sz="4" w:space="0" w:color="auto"/>
              <w:right w:val="single" w:sz="4" w:space="0" w:color="auto"/>
            </w:tcBorders>
            <w:shd w:val="clear" w:color="auto" w:fill="C5D9F1"/>
            <w:noWrap/>
            <w:vAlign w:val="center"/>
            <w:hideMark/>
          </w:tcPr>
          <w:p w:rsidR="00826919" w:rsidRPr="007D0DFA" w:rsidRDefault="00826919" w:rsidP="007D0DFA">
            <w:pPr>
              <w:spacing w:line="240" w:lineRule="auto"/>
              <w:jc w:val="center"/>
              <w:rPr>
                <w:rFonts w:eastAsia="Times New Roman" w:cs="Times New Roman"/>
                <w:b/>
                <w:bCs/>
                <w:color w:val="000000"/>
                <w:lang w:val="el-GR"/>
              </w:rPr>
            </w:pPr>
          </w:p>
        </w:tc>
        <w:tc>
          <w:tcPr>
            <w:tcW w:w="713" w:type="dxa"/>
            <w:tcBorders>
              <w:top w:val="nil"/>
              <w:left w:val="nil"/>
              <w:bottom w:val="single" w:sz="4" w:space="0" w:color="auto"/>
              <w:right w:val="single" w:sz="4" w:space="0" w:color="auto"/>
            </w:tcBorders>
            <w:shd w:val="clear" w:color="auto" w:fill="C5D9F1"/>
            <w:noWrap/>
            <w:vAlign w:val="center"/>
          </w:tcPr>
          <w:p w:rsidR="00826919" w:rsidRPr="007D0DFA" w:rsidRDefault="00826919" w:rsidP="00802C95">
            <w:pPr>
              <w:spacing w:line="240" w:lineRule="auto"/>
              <w:jc w:val="center"/>
              <w:rPr>
                <w:rFonts w:eastAsia="Times New Roman" w:cs="Times New Roman"/>
                <w:b/>
                <w:bCs/>
                <w:color w:val="auto"/>
                <w:lang w:val="el-GR"/>
              </w:rPr>
            </w:pPr>
            <w:r>
              <w:rPr>
                <w:rFonts w:eastAsia="Times New Roman" w:cs="Times New Roman"/>
                <w:b/>
                <w:bCs/>
                <w:color w:val="auto"/>
                <w:lang w:val="el-GR"/>
              </w:rPr>
              <w:t>30</w:t>
            </w:r>
          </w:p>
        </w:tc>
        <w:tc>
          <w:tcPr>
            <w:tcW w:w="671" w:type="dxa"/>
            <w:tcBorders>
              <w:top w:val="nil"/>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nil"/>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nil"/>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single" w:sz="4" w:space="0" w:color="auto"/>
              <w:left w:val="nil"/>
              <w:bottom w:val="single" w:sz="4" w:space="0" w:color="auto"/>
              <w:right w:val="single" w:sz="4" w:space="0" w:color="auto"/>
            </w:tcBorders>
            <w:shd w:val="clear" w:color="auto" w:fill="FDE9D9" w:themeFill="accent6" w:themeFillTint="33"/>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nil"/>
              <w:left w:val="single" w:sz="4" w:space="0" w:color="auto"/>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p>
        </w:tc>
      </w:tr>
      <w:tr w:rsidR="00826919" w:rsidRPr="007D0DFA" w:rsidTr="006A7E0C">
        <w:trPr>
          <w:trHeight w:val="567"/>
          <w:jc w:val="center"/>
        </w:trPr>
        <w:tc>
          <w:tcPr>
            <w:tcW w:w="1338" w:type="dxa"/>
            <w:vMerge/>
            <w:tcBorders>
              <w:left w:val="single" w:sz="4" w:space="0" w:color="auto"/>
              <w:right w:val="single" w:sz="4" w:space="0" w:color="auto"/>
            </w:tcBorders>
            <w:shd w:val="clear" w:color="auto" w:fill="C5D9F1"/>
            <w:noWrap/>
            <w:vAlign w:val="center"/>
            <w:hideMark/>
          </w:tcPr>
          <w:p w:rsidR="00826919" w:rsidRPr="007D0DFA" w:rsidRDefault="00826919" w:rsidP="007D0DFA">
            <w:pPr>
              <w:spacing w:line="240" w:lineRule="auto"/>
              <w:jc w:val="center"/>
              <w:rPr>
                <w:rFonts w:eastAsia="Times New Roman" w:cs="Times New Roman"/>
                <w:b/>
                <w:bCs/>
                <w:color w:val="000000"/>
                <w:lang w:val="el-GR"/>
              </w:rPr>
            </w:pPr>
          </w:p>
        </w:tc>
        <w:tc>
          <w:tcPr>
            <w:tcW w:w="713" w:type="dxa"/>
            <w:tcBorders>
              <w:top w:val="nil"/>
              <w:left w:val="nil"/>
              <w:bottom w:val="single" w:sz="4" w:space="0" w:color="auto"/>
              <w:right w:val="single" w:sz="4" w:space="0" w:color="auto"/>
            </w:tcBorders>
            <w:shd w:val="clear" w:color="auto" w:fill="C5D9F1"/>
            <w:noWrap/>
            <w:vAlign w:val="center"/>
          </w:tcPr>
          <w:p w:rsidR="00826919" w:rsidRPr="007D0DFA" w:rsidRDefault="00826919" w:rsidP="00802C95">
            <w:pPr>
              <w:spacing w:line="240" w:lineRule="auto"/>
              <w:jc w:val="center"/>
              <w:rPr>
                <w:rFonts w:eastAsia="Times New Roman" w:cs="Times New Roman"/>
                <w:b/>
                <w:bCs/>
                <w:color w:val="auto"/>
                <w:lang w:val="el-GR"/>
              </w:rPr>
            </w:pPr>
            <w:r>
              <w:rPr>
                <w:rFonts w:eastAsia="Times New Roman" w:cs="Times New Roman"/>
                <w:b/>
                <w:bCs/>
                <w:color w:val="auto"/>
                <w:lang w:val="el-GR"/>
              </w:rPr>
              <w:t>40</w:t>
            </w:r>
          </w:p>
        </w:tc>
        <w:tc>
          <w:tcPr>
            <w:tcW w:w="671" w:type="dxa"/>
            <w:tcBorders>
              <w:top w:val="nil"/>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nil"/>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r>
              <w:rPr>
                <w:rFonts w:eastAsia="Times New Roman" w:cs="Times New Roman"/>
                <w:bCs/>
                <w:color w:val="auto"/>
                <w:lang w:val="el-GR"/>
              </w:rPr>
              <w:t>60</w:t>
            </w:r>
          </w:p>
        </w:tc>
        <w:tc>
          <w:tcPr>
            <w:tcW w:w="671" w:type="dxa"/>
            <w:tcBorders>
              <w:top w:val="nil"/>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single" w:sz="4" w:space="0" w:color="auto"/>
              <w:left w:val="nil"/>
              <w:bottom w:val="single" w:sz="4" w:space="0" w:color="auto"/>
              <w:right w:val="single" w:sz="4" w:space="0" w:color="auto"/>
            </w:tcBorders>
            <w:shd w:val="clear" w:color="auto" w:fill="FDE9D9" w:themeFill="accent6" w:themeFillTint="33"/>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nil"/>
              <w:left w:val="single" w:sz="4" w:space="0" w:color="auto"/>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p>
        </w:tc>
      </w:tr>
      <w:tr w:rsidR="00826919" w:rsidRPr="007D0DFA" w:rsidTr="006A7E0C">
        <w:trPr>
          <w:trHeight w:val="567"/>
          <w:jc w:val="center"/>
        </w:trPr>
        <w:tc>
          <w:tcPr>
            <w:tcW w:w="1338" w:type="dxa"/>
            <w:vMerge/>
            <w:tcBorders>
              <w:left w:val="single" w:sz="4" w:space="0" w:color="auto"/>
              <w:bottom w:val="single" w:sz="4" w:space="0" w:color="auto"/>
              <w:right w:val="single" w:sz="4" w:space="0" w:color="auto"/>
            </w:tcBorders>
            <w:shd w:val="clear" w:color="auto" w:fill="C5D9F1"/>
            <w:noWrap/>
            <w:vAlign w:val="center"/>
            <w:hideMark/>
          </w:tcPr>
          <w:p w:rsidR="00826919" w:rsidRPr="007D0DFA" w:rsidRDefault="00826919" w:rsidP="007D0DFA">
            <w:pPr>
              <w:spacing w:line="240" w:lineRule="auto"/>
              <w:jc w:val="center"/>
              <w:rPr>
                <w:rFonts w:eastAsia="Times New Roman" w:cs="Times New Roman"/>
                <w:b/>
                <w:bCs/>
                <w:color w:val="000000"/>
                <w:lang w:val="el-GR"/>
              </w:rPr>
            </w:pPr>
          </w:p>
        </w:tc>
        <w:tc>
          <w:tcPr>
            <w:tcW w:w="713" w:type="dxa"/>
            <w:tcBorders>
              <w:top w:val="nil"/>
              <w:left w:val="nil"/>
              <w:bottom w:val="single" w:sz="4" w:space="0" w:color="auto"/>
              <w:right w:val="single" w:sz="4" w:space="0" w:color="auto"/>
            </w:tcBorders>
            <w:shd w:val="clear" w:color="auto" w:fill="C5D9F1"/>
            <w:noWrap/>
            <w:vAlign w:val="center"/>
          </w:tcPr>
          <w:p w:rsidR="00826919" w:rsidRPr="007D0DFA" w:rsidRDefault="00826919" w:rsidP="00802C95">
            <w:pPr>
              <w:spacing w:line="240" w:lineRule="auto"/>
              <w:jc w:val="center"/>
              <w:rPr>
                <w:rFonts w:eastAsia="Times New Roman" w:cs="Times New Roman"/>
                <w:b/>
                <w:bCs/>
                <w:color w:val="auto"/>
                <w:lang w:val="el-GR"/>
              </w:rPr>
            </w:pPr>
            <w:r>
              <w:rPr>
                <w:rFonts w:eastAsia="Times New Roman" w:cs="Times New Roman"/>
                <w:b/>
                <w:bCs/>
                <w:color w:val="auto"/>
                <w:lang w:val="el-GR"/>
              </w:rPr>
              <w:t>50</w:t>
            </w:r>
          </w:p>
        </w:tc>
        <w:tc>
          <w:tcPr>
            <w:tcW w:w="671" w:type="dxa"/>
            <w:tcBorders>
              <w:top w:val="nil"/>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r>
              <w:rPr>
                <w:rFonts w:eastAsia="Times New Roman" w:cs="Times New Roman"/>
                <w:bCs/>
                <w:color w:val="auto"/>
                <w:lang w:val="el-GR"/>
              </w:rPr>
              <w:t>50</w:t>
            </w:r>
          </w:p>
        </w:tc>
        <w:tc>
          <w:tcPr>
            <w:tcW w:w="671" w:type="dxa"/>
            <w:tcBorders>
              <w:top w:val="nil"/>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nil"/>
              <w:left w:val="nil"/>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single" w:sz="4" w:space="0" w:color="auto"/>
              <w:left w:val="nil"/>
              <w:bottom w:val="single" w:sz="4" w:space="0" w:color="auto"/>
              <w:right w:val="single" w:sz="4" w:space="0" w:color="auto"/>
            </w:tcBorders>
            <w:shd w:val="clear" w:color="auto" w:fill="FDE9D9" w:themeFill="accent6" w:themeFillTint="33"/>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826919" w:rsidRPr="007D0DFA" w:rsidRDefault="00826919" w:rsidP="007D0DFA">
            <w:pPr>
              <w:spacing w:line="240" w:lineRule="auto"/>
              <w:jc w:val="center"/>
              <w:rPr>
                <w:rFonts w:eastAsia="Times New Roman" w:cs="Times New Roman"/>
                <w:bCs/>
                <w:color w:val="auto"/>
                <w:lang w:val="el-GR"/>
              </w:rPr>
            </w:pPr>
          </w:p>
        </w:tc>
        <w:tc>
          <w:tcPr>
            <w:tcW w:w="671" w:type="dxa"/>
            <w:tcBorders>
              <w:top w:val="nil"/>
              <w:left w:val="single" w:sz="4" w:space="0" w:color="auto"/>
              <w:bottom w:val="single" w:sz="4" w:space="0" w:color="auto"/>
              <w:right w:val="single" w:sz="4" w:space="0" w:color="auto"/>
            </w:tcBorders>
            <w:shd w:val="clear" w:color="auto" w:fill="FDE9D9" w:themeFill="accent6" w:themeFillTint="33"/>
            <w:noWrap/>
            <w:vAlign w:val="center"/>
          </w:tcPr>
          <w:p w:rsidR="00826919" w:rsidRPr="007D0DFA" w:rsidRDefault="00826919" w:rsidP="007D0DFA">
            <w:pPr>
              <w:spacing w:line="240" w:lineRule="auto"/>
              <w:jc w:val="center"/>
              <w:rPr>
                <w:rFonts w:eastAsia="Times New Roman" w:cs="Times New Roman"/>
                <w:bCs/>
                <w:color w:val="auto"/>
                <w:lang w:val="el-GR"/>
              </w:rPr>
            </w:pPr>
          </w:p>
        </w:tc>
      </w:tr>
    </w:tbl>
    <w:p w:rsidR="00826919" w:rsidRPr="009D581F" w:rsidRDefault="00826919" w:rsidP="00A24B75">
      <w:pPr>
        <w:pStyle w:val="Caption"/>
        <w:spacing w:after="120"/>
        <w:rPr>
          <w:rFonts w:cs="Times New Roman"/>
        </w:rPr>
      </w:pPr>
      <w:r w:rsidRPr="00E70222">
        <w:rPr>
          <w:rFonts w:cs="Times New Roman"/>
        </w:rPr>
        <w:t>Πίνακας</w:t>
      </w:r>
      <w:r w:rsidRPr="000E4BAB">
        <w:rPr>
          <w:rFonts w:cs="Times New Roman"/>
        </w:rPr>
        <w:t xml:space="preserve"> </w:t>
      </w:r>
      <w:r>
        <w:rPr>
          <w:rFonts w:cs="Times New Roman"/>
        </w:rPr>
        <w:fldChar w:fldCharType="begin"/>
      </w:r>
      <w:r>
        <w:rPr>
          <w:rFonts w:cs="Times New Roman"/>
        </w:rPr>
        <w:instrText xml:space="preserve"> STYLEREF 1 \s </w:instrText>
      </w:r>
      <w:r>
        <w:rPr>
          <w:rFonts w:cs="Times New Roman"/>
        </w:rPr>
        <w:fldChar w:fldCharType="separate"/>
      </w:r>
      <w:r>
        <w:rPr>
          <w:rFonts w:cs="Times New Roman"/>
          <w:noProof/>
        </w:rPr>
        <w:t>14</w:t>
      </w:r>
      <w:r>
        <w:rPr>
          <w:rFonts w:cs="Times New Roman"/>
        </w:rPr>
        <w:fldChar w:fldCharType="end"/>
      </w:r>
      <w:r>
        <w:rPr>
          <w:rFonts w:cs="Times New Roman"/>
        </w:rPr>
        <w:t>.</w:t>
      </w:r>
      <w:r>
        <w:rPr>
          <w:rFonts w:cs="Times New Roman"/>
        </w:rPr>
        <w:fldChar w:fldCharType="begin"/>
      </w:r>
      <w:r>
        <w:rPr>
          <w:rFonts w:cs="Times New Roman"/>
        </w:rPr>
        <w:instrText xml:space="preserve"> SEQ Πίνακας \* ARABIC \s 1 </w:instrText>
      </w:r>
      <w:r>
        <w:rPr>
          <w:rFonts w:cs="Times New Roman"/>
        </w:rPr>
        <w:fldChar w:fldCharType="separate"/>
      </w:r>
      <w:r>
        <w:rPr>
          <w:rFonts w:cs="Times New Roman"/>
          <w:noProof/>
        </w:rPr>
        <w:t>23</w:t>
      </w:r>
      <w:r>
        <w:rPr>
          <w:rFonts w:cs="Times New Roman"/>
        </w:rPr>
        <w:fldChar w:fldCharType="end"/>
      </w:r>
      <w:r>
        <w:rPr>
          <w:rFonts w:cs="Times New Roman"/>
        </w:rPr>
        <w:t>: Αύξηση που αποφασίζει ο διαπραγματευτής</w:t>
      </w:r>
    </w:p>
    <w:p w:rsidR="00826919" w:rsidRPr="009711B0" w:rsidRDefault="00826919" w:rsidP="007D0DFA">
      <w:pPr>
        <w:pStyle w:val="ListParagraph"/>
        <w:numPr>
          <w:ilvl w:val="0"/>
          <w:numId w:val="0"/>
        </w:numPr>
        <w:autoSpaceDE w:val="0"/>
        <w:autoSpaceDN w:val="0"/>
        <w:adjustRightInd w:val="0"/>
        <w:spacing w:after="120"/>
        <w:ind w:left="360"/>
      </w:pPr>
    </w:p>
    <w:p w:rsidR="00826919" w:rsidRPr="009711B0" w:rsidRDefault="00826919" w:rsidP="00826919">
      <w:pPr>
        <w:pStyle w:val="ListParagraph"/>
        <w:numPr>
          <w:ilvl w:val="0"/>
          <w:numId w:val="9"/>
        </w:numPr>
        <w:autoSpaceDE w:val="0"/>
        <w:autoSpaceDN w:val="0"/>
        <w:adjustRightInd w:val="0"/>
        <w:spacing w:after="120"/>
      </w:pPr>
      <w:r w:rsidRPr="009711B0">
        <w:t>Έστω το παίγνιο μηδενικού αθροίσματος με τον παρακάτω πίνακα πληρωμών:</w:t>
      </w:r>
    </w:p>
    <w:tbl>
      <w:tblPr>
        <w:tblStyle w:val="TableGrid"/>
        <w:tblW w:w="0" w:type="auto"/>
        <w:jc w:val="center"/>
        <w:tblLayout w:type="fixed"/>
        <w:tblLook w:val="04A0" w:firstRow="1" w:lastRow="0" w:firstColumn="1" w:lastColumn="0" w:noHBand="0" w:noVBand="1"/>
      </w:tblPr>
      <w:tblGrid>
        <w:gridCol w:w="630"/>
        <w:gridCol w:w="889"/>
        <w:gridCol w:w="910"/>
        <w:gridCol w:w="891"/>
        <w:gridCol w:w="851"/>
        <w:gridCol w:w="851"/>
      </w:tblGrid>
      <w:tr w:rsidR="00826919" w:rsidTr="006A7E0C">
        <w:trPr>
          <w:trHeight w:val="397"/>
          <w:jc w:val="center"/>
        </w:trPr>
        <w:tc>
          <w:tcPr>
            <w:tcW w:w="1519" w:type="dxa"/>
            <w:gridSpan w:val="2"/>
            <w:vMerge w:val="restart"/>
            <w:tcBorders>
              <w:top w:val="single" w:sz="4" w:space="0" w:color="auto"/>
              <w:left w:val="single" w:sz="4" w:space="0" w:color="auto"/>
              <w:right w:val="single" w:sz="4" w:space="0" w:color="auto"/>
            </w:tcBorders>
            <w:shd w:val="clear" w:color="auto" w:fill="EAF1DD" w:themeFill="accent3" w:themeFillTint="33"/>
            <w:vAlign w:val="center"/>
          </w:tcPr>
          <w:p w:rsidR="00826919" w:rsidRPr="00912C97" w:rsidRDefault="00826919" w:rsidP="00AD2B2D">
            <w:pPr>
              <w:spacing w:line="240" w:lineRule="auto"/>
              <w:jc w:val="center"/>
              <w:rPr>
                <w:rFonts w:eastAsia="Times New Roman" w:cs="Times New Roman"/>
                <w:b/>
                <w:bCs/>
                <w:color w:val="000000"/>
                <w:lang w:val="el-GR" w:eastAsia="el-GR"/>
              </w:rPr>
            </w:pPr>
            <w:r>
              <w:rPr>
                <w:rFonts w:eastAsia="Times New Roman" w:cs="Times New Roman"/>
                <w:b/>
                <w:bCs/>
                <w:color w:val="000000"/>
                <w:lang w:val="el-GR" w:eastAsia="el-GR"/>
              </w:rPr>
              <w:t>Στρατηγικές</w:t>
            </w:r>
          </w:p>
        </w:tc>
        <w:tc>
          <w:tcPr>
            <w:tcW w:w="3503" w:type="dxa"/>
            <w:gridSpan w:val="4"/>
            <w:tcBorders>
              <w:top w:val="single" w:sz="4" w:space="0" w:color="auto"/>
              <w:left w:val="single" w:sz="4" w:space="0" w:color="auto"/>
              <w:right w:val="single" w:sz="4" w:space="0" w:color="auto"/>
            </w:tcBorders>
            <w:shd w:val="clear" w:color="auto" w:fill="C5D9F1"/>
            <w:vAlign w:val="center"/>
          </w:tcPr>
          <w:p w:rsidR="00826919" w:rsidRDefault="00826919" w:rsidP="00AD2B2D">
            <w:pPr>
              <w:spacing w:line="240" w:lineRule="auto"/>
              <w:jc w:val="center"/>
              <w:rPr>
                <w:rFonts w:eastAsia="Times New Roman" w:cs="Times New Roman"/>
                <w:b/>
                <w:bCs/>
                <w:color w:val="000000"/>
                <w:lang w:val="el-GR" w:eastAsia="el-GR"/>
              </w:rPr>
            </w:pPr>
            <w:r>
              <w:rPr>
                <w:rFonts w:eastAsia="Times New Roman" w:cs="Times New Roman"/>
                <w:b/>
                <w:bCs/>
                <w:color w:val="000000"/>
                <w:lang w:val="el-GR" w:eastAsia="el-GR"/>
              </w:rPr>
              <w:t>Παίκτης 2</w:t>
            </w:r>
          </w:p>
        </w:tc>
      </w:tr>
      <w:tr w:rsidR="00826919" w:rsidTr="006A7E0C">
        <w:trPr>
          <w:trHeight w:val="397"/>
          <w:jc w:val="center"/>
        </w:trPr>
        <w:tc>
          <w:tcPr>
            <w:tcW w:w="1519" w:type="dxa"/>
            <w:gridSpan w:val="2"/>
            <w:vMerge/>
            <w:tcBorders>
              <w:left w:val="single" w:sz="4" w:space="0" w:color="auto"/>
              <w:right w:val="single" w:sz="4" w:space="0" w:color="auto"/>
            </w:tcBorders>
            <w:shd w:val="clear" w:color="auto" w:fill="EAF1DD" w:themeFill="accent3" w:themeFillTint="33"/>
            <w:vAlign w:val="center"/>
          </w:tcPr>
          <w:p w:rsidR="00826919" w:rsidRDefault="00826919" w:rsidP="00CF0353"/>
        </w:tc>
        <w:tc>
          <w:tcPr>
            <w:tcW w:w="910" w:type="dxa"/>
            <w:tcBorders>
              <w:left w:val="single" w:sz="4" w:space="0" w:color="auto"/>
              <w:right w:val="single" w:sz="4" w:space="0" w:color="auto"/>
            </w:tcBorders>
            <w:vAlign w:val="bottom"/>
          </w:tcPr>
          <w:p w:rsidR="00826919" w:rsidRDefault="00826919" w:rsidP="00CF0353">
            <w:pPr>
              <w:jc w:val="center"/>
            </w:pPr>
            <w:r w:rsidRPr="00912C97">
              <w:rPr>
                <w:rFonts w:eastAsia="Times New Roman" w:cs="Times New Roman"/>
                <w:b/>
                <w:bCs/>
                <w:color w:val="000000"/>
                <w:position w:val="-10"/>
                <w:lang w:eastAsia="el-GR"/>
              </w:rPr>
              <w:object w:dxaOrig="260" w:dyaOrig="320">
                <v:shape id="_x0000_i1043" type="#_x0000_t75" style="width:12pt;height:13.5pt" o:ole="">
                  <v:imagedata r:id="rId8" o:title=""/>
                </v:shape>
                <o:OLEObject Type="Embed" ProgID="Equation.DSMT4" ShapeID="_x0000_i1043" DrawAspect="Content" ObjectID="_1567108310" r:id="rId32"/>
              </w:object>
            </w:r>
          </w:p>
        </w:tc>
        <w:tc>
          <w:tcPr>
            <w:tcW w:w="891" w:type="dxa"/>
            <w:tcBorders>
              <w:left w:val="single" w:sz="4" w:space="0" w:color="auto"/>
              <w:right w:val="single" w:sz="4" w:space="0" w:color="auto"/>
            </w:tcBorders>
            <w:vAlign w:val="bottom"/>
          </w:tcPr>
          <w:p w:rsidR="00826919" w:rsidRDefault="00826919" w:rsidP="00CF0353">
            <w:pPr>
              <w:jc w:val="center"/>
            </w:pPr>
            <w:r w:rsidRPr="00912C97">
              <w:rPr>
                <w:rFonts w:eastAsia="Times New Roman" w:cs="Times New Roman"/>
                <w:b/>
                <w:bCs/>
                <w:color w:val="000000"/>
                <w:position w:val="-10"/>
                <w:lang w:eastAsia="el-GR"/>
              </w:rPr>
              <w:object w:dxaOrig="300" w:dyaOrig="320">
                <v:shape id="_x0000_i1044" type="#_x0000_t75" style="width:13.5pt;height:13.5pt" o:ole="">
                  <v:imagedata r:id="rId10" o:title=""/>
                </v:shape>
                <o:OLEObject Type="Embed" ProgID="Equation.DSMT4" ShapeID="_x0000_i1044" DrawAspect="Content" ObjectID="_1567108311" r:id="rId33"/>
              </w:object>
            </w:r>
          </w:p>
        </w:tc>
        <w:tc>
          <w:tcPr>
            <w:tcW w:w="851" w:type="dxa"/>
            <w:tcBorders>
              <w:left w:val="single" w:sz="4" w:space="0" w:color="auto"/>
              <w:right w:val="single" w:sz="4" w:space="0" w:color="auto"/>
            </w:tcBorders>
            <w:vAlign w:val="bottom"/>
          </w:tcPr>
          <w:p w:rsidR="00826919" w:rsidRDefault="00826919" w:rsidP="00CF0353">
            <w:pPr>
              <w:jc w:val="center"/>
            </w:pPr>
            <w:r w:rsidRPr="00912C97">
              <w:rPr>
                <w:rFonts w:eastAsia="Times New Roman" w:cs="Times New Roman"/>
                <w:b/>
                <w:bCs/>
                <w:color w:val="000000"/>
                <w:position w:val="-10"/>
                <w:lang w:eastAsia="el-GR"/>
              </w:rPr>
              <w:object w:dxaOrig="279" w:dyaOrig="320">
                <v:shape id="_x0000_i1045" type="#_x0000_t75" style="width:12pt;height:13.5pt" o:ole="">
                  <v:imagedata r:id="rId12" o:title=""/>
                </v:shape>
                <o:OLEObject Type="Embed" ProgID="Equation.DSMT4" ShapeID="_x0000_i1045" DrawAspect="Content" ObjectID="_1567108312" r:id="rId34"/>
              </w:object>
            </w:r>
          </w:p>
        </w:tc>
        <w:tc>
          <w:tcPr>
            <w:tcW w:w="851" w:type="dxa"/>
            <w:tcBorders>
              <w:left w:val="single" w:sz="4" w:space="0" w:color="auto"/>
              <w:right w:val="single" w:sz="4" w:space="0" w:color="auto"/>
            </w:tcBorders>
            <w:vAlign w:val="bottom"/>
          </w:tcPr>
          <w:p w:rsidR="00826919" w:rsidRDefault="00826919" w:rsidP="00CF0353">
            <w:pPr>
              <w:jc w:val="center"/>
            </w:pPr>
            <w:r w:rsidRPr="00912C97">
              <w:rPr>
                <w:rFonts w:eastAsia="Times New Roman" w:cs="Times New Roman"/>
                <w:b/>
                <w:bCs/>
                <w:color w:val="000000"/>
                <w:position w:val="-10"/>
                <w:lang w:eastAsia="el-GR"/>
              </w:rPr>
              <w:object w:dxaOrig="300" w:dyaOrig="320">
                <v:shape id="_x0000_i1046" type="#_x0000_t75" style="width:13.5pt;height:13.5pt" o:ole="">
                  <v:imagedata r:id="rId35" o:title=""/>
                </v:shape>
                <o:OLEObject Type="Embed" ProgID="Equation.DSMT4" ShapeID="_x0000_i1046" DrawAspect="Content" ObjectID="_1567108313" r:id="rId36"/>
              </w:object>
            </w:r>
          </w:p>
        </w:tc>
      </w:tr>
      <w:tr w:rsidR="00826919" w:rsidTr="006A7E0C">
        <w:trPr>
          <w:trHeight w:val="397"/>
          <w:jc w:val="center"/>
        </w:trPr>
        <w:tc>
          <w:tcPr>
            <w:tcW w:w="630" w:type="dxa"/>
            <w:vMerge w:val="restart"/>
            <w:shd w:val="clear" w:color="auto" w:fill="C5D9F1"/>
            <w:textDirection w:val="btLr"/>
            <w:vAlign w:val="center"/>
          </w:tcPr>
          <w:p w:rsidR="00826919" w:rsidRPr="00E7670B" w:rsidRDefault="00826919" w:rsidP="00CF0353">
            <w:pPr>
              <w:spacing w:line="240" w:lineRule="auto"/>
              <w:ind w:left="113" w:right="113"/>
              <w:jc w:val="center"/>
              <w:rPr>
                <w:rFonts w:eastAsia="Times New Roman" w:cs="Times New Roman"/>
                <w:b/>
                <w:bCs/>
                <w:color w:val="000000"/>
                <w:lang w:eastAsia="el-GR"/>
              </w:rPr>
            </w:pPr>
            <w:r>
              <w:rPr>
                <w:rFonts w:eastAsia="Times New Roman" w:cs="Times New Roman"/>
                <w:b/>
                <w:bCs/>
                <w:color w:val="000000"/>
                <w:lang w:val="el-GR" w:eastAsia="el-GR"/>
              </w:rPr>
              <w:t>Παίκτης 1</w:t>
            </w:r>
          </w:p>
        </w:tc>
        <w:tc>
          <w:tcPr>
            <w:tcW w:w="889" w:type="dxa"/>
            <w:vAlign w:val="center"/>
          </w:tcPr>
          <w:p w:rsidR="00826919" w:rsidRPr="00B60782" w:rsidRDefault="00826919" w:rsidP="00CF0353">
            <w:pPr>
              <w:spacing w:line="240" w:lineRule="auto"/>
              <w:jc w:val="center"/>
              <w:rPr>
                <w:rFonts w:eastAsia="Times New Roman" w:cs="Times New Roman"/>
                <w:b/>
                <w:bCs/>
                <w:color w:val="000000"/>
                <w:lang w:eastAsia="el-GR"/>
              </w:rPr>
            </w:pPr>
            <w:r w:rsidRPr="00912C97">
              <w:rPr>
                <w:rFonts w:eastAsia="Times New Roman" w:cs="Times New Roman"/>
                <w:b/>
                <w:bCs/>
                <w:color w:val="000000"/>
                <w:position w:val="-10"/>
                <w:lang w:eastAsia="el-GR"/>
              </w:rPr>
              <w:object w:dxaOrig="300" w:dyaOrig="320">
                <v:shape id="_x0000_i1047" type="#_x0000_t75" style="width:13.5pt;height:13.5pt" o:ole="">
                  <v:imagedata r:id="rId14" o:title=""/>
                </v:shape>
                <o:OLEObject Type="Embed" ProgID="Equation.DSMT4" ShapeID="_x0000_i1047" DrawAspect="Content" ObjectID="_1567108314" r:id="rId37"/>
              </w:object>
            </w:r>
            <w:r>
              <w:rPr>
                <w:rFonts w:eastAsia="Times New Roman" w:cs="Times New Roman"/>
                <w:b/>
                <w:bCs/>
                <w:color w:val="000000"/>
                <w:lang w:eastAsia="el-GR"/>
              </w:rPr>
              <w:t xml:space="preserve"> </w:t>
            </w:r>
          </w:p>
        </w:tc>
        <w:tc>
          <w:tcPr>
            <w:tcW w:w="910" w:type="dxa"/>
            <w:shd w:val="clear" w:color="auto" w:fill="FDE9D9" w:themeFill="accent6" w:themeFillTint="33"/>
            <w:vAlign w:val="center"/>
          </w:tcPr>
          <w:p w:rsidR="00826919" w:rsidRPr="00912C97" w:rsidRDefault="00826919" w:rsidP="0078727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3</w:t>
            </w:r>
          </w:p>
        </w:tc>
        <w:tc>
          <w:tcPr>
            <w:tcW w:w="891" w:type="dxa"/>
            <w:shd w:val="clear" w:color="auto" w:fill="FDE9D9" w:themeFill="accent6" w:themeFillTint="33"/>
            <w:vAlign w:val="center"/>
          </w:tcPr>
          <w:p w:rsidR="00826919" w:rsidRPr="00CF0353" w:rsidRDefault="00826919" w:rsidP="0078727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6</w:t>
            </w:r>
          </w:p>
        </w:tc>
        <w:tc>
          <w:tcPr>
            <w:tcW w:w="851" w:type="dxa"/>
            <w:shd w:val="clear" w:color="auto" w:fill="FDE9D9" w:themeFill="accent6" w:themeFillTint="33"/>
            <w:vAlign w:val="center"/>
          </w:tcPr>
          <w:p w:rsidR="00826919" w:rsidRPr="00912C97" w:rsidRDefault="00826919" w:rsidP="0078727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3</w:t>
            </w:r>
          </w:p>
        </w:tc>
        <w:tc>
          <w:tcPr>
            <w:tcW w:w="851" w:type="dxa"/>
            <w:shd w:val="clear" w:color="auto" w:fill="FDE9D9" w:themeFill="accent6" w:themeFillTint="33"/>
            <w:vAlign w:val="center"/>
          </w:tcPr>
          <w:p w:rsidR="00826919" w:rsidRPr="00912C97" w:rsidRDefault="00826919" w:rsidP="0078727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8</w:t>
            </w:r>
          </w:p>
        </w:tc>
      </w:tr>
      <w:tr w:rsidR="00826919" w:rsidTr="006A7E0C">
        <w:trPr>
          <w:trHeight w:val="397"/>
          <w:jc w:val="center"/>
        </w:trPr>
        <w:tc>
          <w:tcPr>
            <w:tcW w:w="630" w:type="dxa"/>
            <w:vMerge/>
            <w:shd w:val="clear" w:color="auto" w:fill="C5D9F1"/>
            <w:vAlign w:val="center"/>
          </w:tcPr>
          <w:p w:rsidR="00826919" w:rsidRDefault="00826919" w:rsidP="00CF0353">
            <w:pPr>
              <w:spacing w:line="240" w:lineRule="auto"/>
              <w:jc w:val="center"/>
              <w:rPr>
                <w:rFonts w:eastAsia="Times New Roman" w:cs="Times New Roman"/>
                <w:b/>
                <w:bCs/>
                <w:color w:val="000000"/>
                <w:lang w:eastAsia="el-GR"/>
              </w:rPr>
            </w:pPr>
          </w:p>
        </w:tc>
        <w:tc>
          <w:tcPr>
            <w:tcW w:w="889" w:type="dxa"/>
            <w:vAlign w:val="center"/>
          </w:tcPr>
          <w:p w:rsidR="00826919" w:rsidRPr="00AC269B" w:rsidRDefault="00826919" w:rsidP="00CF0353">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20" w:dyaOrig="320">
                <v:shape id="_x0000_i1048" type="#_x0000_t75" style="width:13.5pt;height:13.5pt" o:ole="">
                  <v:imagedata r:id="rId16" o:title=""/>
                </v:shape>
                <o:OLEObject Type="Embed" ProgID="Equation.DSMT4" ShapeID="_x0000_i1048" DrawAspect="Content" ObjectID="_1567108315" r:id="rId38"/>
              </w:object>
            </w:r>
          </w:p>
        </w:tc>
        <w:tc>
          <w:tcPr>
            <w:tcW w:w="910" w:type="dxa"/>
            <w:shd w:val="clear" w:color="auto" w:fill="FDE9D9" w:themeFill="accent6" w:themeFillTint="33"/>
            <w:vAlign w:val="center"/>
          </w:tcPr>
          <w:p w:rsidR="00826919" w:rsidRPr="00244073" w:rsidRDefault="00826919" w:rsidP="00CF0353">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3</w:t>
            </w:r>
          </w:p>
        </w:tc>
        <w:tc>
          <w:tcPr>
            <w:tcW w:w="891" w:type="dxa"/>
            <w:shd w:val="clear" w:color="auto" w:fill="FDE9D9" w:themeFill="accent6" w:themeFillTint="33"/>
            <w:vAlign w:val="center"/>
          </w:tcPr>
          <w:p w:rsidR="00826919" w:rsidRPr="00244073" w:rsidRDefault="00826919" w:rsidP="0078727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2</w:t>
            </w:r>
          </w:p>
        </w:tc>
        <w:tc>
          <w:tcPr>
            <w:tcW w:w="851" w:type="dxa"/>
            <w:shd w:val="clear" w:color="auto" w:fill="FDE9D9" w:themeFill="accent6" w:themeFillTint="33"/>
            <w:vAlign w:val="center"/>
          </w:tcPr>
          <w:p w:rsidR="00826919" w:rsidRPr="00244073" w:rsidRDefault="00826919" w:rsidP="0078727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6</w:t>
            </w:r>
          </w:p>
        </w:tc>
        <w:tc>
          <w:tcPr>
            <w:tcW w:w="851" w:type="dxa"/>
            <w:shd w:val="clear" w:color="auto" w:fill="FDE9D9" w:themeFill="accent6" w:themeFillTint="33"/>
            <w:vAlign w:val="center"/>
          </w:tcPr>
          <w:p w:rsidR="00826919" w:rsidRPr="00244073" w:rsidRDefault="00826919" w:rsidP="0078727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5</w:t>
            </w:r>
          </w:p>
        </w:tc>
      </w:tr>
      <w:tr w:rsidR="00826919" w:rsidTr="006A7E0C">
        <w:trPr>
          <w:trHeight w:val="397"/>
          <w:jc w:val="center"/>
        </w:trPr>
        <w:tc>
          <w:tcPr>
            <w:tcW w:w="630" w:type="dxa"/>
            <w:vMerge/>
            <w:shd w:val="clear" w:color="auto" w:fill="C5D9F1"/>
            <w:vAlign w:val="center"/>
          </w:tcPr>
          <w:p w:rsidR="00826919" w:rsidRPr="00E7670B" w:rsidRDefault="00826919" w:rsidP="00CF0353">
            <w:pPr>
              <w:spacing w:line="240" w:lineRule="auto"/>
              <w:jc w:val="center"/>
              <w:rPr>
                <w:rFonts w:eastAsia="Times New Roman" w:cs="Times New Roman"/>
                <w:b/>
                <w:bCs/>
                <w:color w:val="000000"/>
                <w:lang w:val="el-GR" w:eastAsia="el-GR"/>
              </w:rPr>
            </w:pPr>
          </w:p>
        </w:tc>
        <w:tc>
          <w:tcPr>
            <w:tcW w:w="889" w:type="dxa"/>
            <w:vAlign w:val="center"/>
          </w:tcPr>
          <w:p w:rsidR="00826919" w:rsidRPr="00AC269B" w:rsidRDefault="00826919" w:rsidP="00CF0353">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00" w:dyaOrig="320">
                <v:shape id="_x0000_i1049" type="#_x0000_t75" style="width:13.5pt;height:13.5pt" o:ole="">
                  <v:imagedata r:id="rId18" o:title=""/>
                </v:shape>
                <o:OLEObject Type="Embed" ProgID="Equation.DSMT4" ShapeID="_x0000_i1049" DrawAspect="Content" ObjectID="_1567108316" r:id="rId39"/>
              </w:object>
            </w:r>
          </w:p>
        </w:tc>
        <w:tc>
          <w:tcPr>
            <w:tcW w:w="910" w:type="dxa"/>
            <w:shd w:val="clear" w:color="auto" w:fill="FDE9D9" w:themeFill="accent6" w:themeFillTint="33"/>
            <w:vAlign w:val="center"/>
          </w:tcPr>
          <w:p w:rsidR="00826919" w:rsidRPr="00244073" w:rsidRDefault="00826919" w:rsidP="00CF0353">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6</w:t>
            </w:r>
          </w:p>
        </w:tc>
        <w:tc>
          <w:tcPr>
            <w:tcW w:w="891" w:type="dxa"/>
            <w:shd w:val="clear" w:color="auto" w:fill="FDE9D9" w:themeFill="accent6" w:themeFillTint="33"/>
            <w:vAlign w:val="center"/>
          </w:tcPr>
          <w:p w:rsidR="00826919" w:rsidRPr="00244073" w:rsidRDefault="00826919" w:rsidP="0078727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7</w:t>
            </w:r>
          </w:p>
        </w:tc>
        <w:tc>
          <w:tcPr>
            <w:tcW w:w="851" w:type="dxa"/>
            <w:shd w:val="clear" w:color="auto" w:fill="FDE9D9" w:themeFill="accent6" w:themeFillTint="33"/>
            <w:vAlign w:val="center"/>
          </w:tcPr>
          <w:p w:rsidR="00826919" w:rsidRPr="00912C97" w:rsidRDefault="00826919" w:rsidP="00CF0353">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3</w:t>
            </w:r>
          </w:p>
        </w:tc>
        <w:tc>
          <w:tcPr>
            <w:tcW w:w="851" w:type="dxa"/>
            <w:shd w:val="clear" w:color="auto" w:fill="FDE9D9" w:themeFill="accent6" w:themeFillTint="33"/>
            <w:vAlign w:val="center"/>
          </w:tcPr>
          <w:p w:rsidR="00826919" w:rsidRPr="00912C97" w:rsidRDefault="00826919" w:rsidP="00430AB9">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2</w:t>
            </w:r>
          </w:p>
        </w:tc>
      </w:tr>
    </w:tbl>
    <w:p w:rsidR="00826919" w:rsidRPr="009D581F" w:rsidRDefault="00826919" w:rsidP="00CF0353">
      <w:pPr>
        <w:pStyle w:val="Caption"/>
        <w:spacing w:after="120"/>
        <w:rPr>
          <w:rFonts w:cs="Times New Roman"/>
        </w:rPr>
      </w:pPr>
      <w:r w:rsidRPr="00E70222">
        <w:rPr>
          <w:rFonts w:cs="Times New Roman"/>
        </w:rPr>
        <w:t>Πίνακας</w:t>
      </w:r>
      <w:r w:rsidRPr="000E4BAB">
        <w:rPr>
          <w:rFonts w:cs="Times New Roman"/>
        </w:rPr>
        <w:t xml:space="preserve"> </w:t>
      </w:r>
      <w:r>
        <w:rPr>
          <w:rFonts w:cs="Times New Roman"/>
        </w:rPr>
        <w:fldChar w:fldCharType="begin"/>
      </w:r>
      <w:r>
        <w:rPr>
          <w:rFonts w:cs="Times New Roman"/>
        </w:rPr>
        <w:instrText xml:space="preserve"> STYLEREF 1 \s </w:instrText>
      </w:r>
      <w:r>
        <w:rPr>
          <w:rFonts w:cs="Times New Roman"/>
        </w:rPr>
        <w:fldChar w:fldCharType="separate"/>
      </w:r>
      <w:r>
        <w:rPr>
          <w:rFonts w:cs="Times New Roman"/>
          <w:noProof/>
        </w:rPr>
        <w:t>14</w:t>
      </w:r>
      <w:r>
        <w:rPr>
          <w:rFonts w:cs="Times New Roman"/>
        </w:rPr>
        <w:fldChar w:fldCharType="end"/>
      </w:r>
      <w:r>
        <w:rPr>
          <w:rFonts w:cs="Times New Roman"/>
        </w:rPr>
        <w:t>.</w:t>
      </w:r>
      <w:r>
        <w:rPr>
          <w:rFonts w:cs="Times New Roman"/>
        </w:rPr>
        <w:fldChar w:fldCharType="begin"/>
      </w:r>
      <w:r>
        <w:rPr>
          <w:rFonts w:cs="Times New Roman"/>
        </w:rPr>
        <w:instrText xml:space="preserve"> SEQ Πίνακας \* ARABIC \s 1 </w:instrText>
      </w:r>
      <w:r>
        <w:rPr>
          <w:rFonts w:cs="Times New Roman"/>
        </w:rPr>
        <w:fldChar w:fldCharType="separate"/>
      </w:r>
      <w:r>
        <w:rPr>
          <w:rFonts w:cs="Times New Roman"/>
          <w:noProof/>
        </w:rPr>
        <w:t>24</w:t>
      </w:r>
      <w:r>
        <w:rPr>
          <w:rFonts w:cs="Times New Roman"/>
        </w:rPr>
        <w:fldChar w:fldCharType="end"/>
      </w:r>
    </w:p>
    <w:p w:rsidR="00826919" w:rsidRDefault="00826919" w:rsidP="009B0AF6">
      <w:pPr>
        <w:autoSpaceDE w:val="0"/>
        <w:autoSpaceDN w:val="0"/>
        <w:adjustRightInd w:val="0"/>
        <w:ind w:left="426"/>
        <w:rPr>
          <w:lang w:val="el-GR"/>
        </w:rPr>
      </w:pPr>
      <w:r>
        <w:rPr>
          <w:lang w:val="el-GR"/>
        </w:rPr>
        <w:t>Να λυθεί το παίγνιο με δύο τρόπους: α) χρησιμοποιώντας</w:t>
      </w:r>
      <w:r w:rsidRPr="008C401C">
        <w:rPr>
          <w:lang w:val="el-GR"/>
        </w:rPr>
        <w:t xml:space="preserve"> το </w:t>
      </w:r>
      <w:r>
        <w:t>maximin</w:t>
      </w:r>
      <w:r w:rsidRPr="008C401C">
        <w:rPr>
          <w:lang w:val="el-GR"/>
        </w:rPr>
        <w:t>-</w:t>
      </w:r>
      <w:r>
        <w:t>minimax</w:t>
      </w:r>
      <w:r w:rsidRPr="008C401C">
        <w:rPr>
          <w:lang w:val="el-GR"/>
        </w:rPr>
        <w:t xml:space="preserve"> κριτήριο </w:t>
      </w:r>
      <w:r>
        <w:rPr>
          <w:lang w:val="el-GR"/>
        </w:rPr>
        <w:t xml:space="preserve">και β) απαλείφοντας διαδοχικά τις υποδεέστερες στρατηγικές και δηλώνοντας τη σειρά των απαλοιφών, </w:t>
      </w:r>
      <w:r w:rsidRPr="008C401C">
        <w:rPr>
          <w:lang w:val="el-GR"/>
        </w:rPr>
        <w:t>για να βρείτε τη β</w:t>
      </w:r>
      <w:r>
        <w:rPr>
          <w:lang w:val="el-GR"/>
        </w:rPr>
        <w:t>έλτιστη στρατηγική κάθε παίκτη.</w:t>
      </w:r>
    </w:p>
    <w:p w:rsidR="00826919" w:rsidRDefault="00826919" w:rsidP="008F4246">
      <w:pPr>
        <w:autoSpaceDE w:val="0"/>
        <w:autoSpaceDN w:val="0"/>
        <w:adjustRightInd w:val="0"/>
        <w:rPr>
          <w:lang w:val="el-GR"/>
        </w:rPr>
      </w:pPr>
    </w:p>
    <w:p w:rsidR="00826919" w:rsidRPr="009711B0" w:rsidRDefault="00826919" w:rsidP="00826919">
      <w:pPr>
        <w:pStyle w:val="ListParagraph"/>
        <w:numPr>
          <w:ilvl w:val="0"/>
          <w:numId w:val="9"/>
        </w:numPr>
        <w:autoSpaceDE w:val="0"/>
        <w:autoSpaceDN w:val="0"/>
        <w:adjustRightInd w:val="0"/>
        <w:ind w:left="357" w:hanging="357"/>
        <w:contextualSpacing w:val="0"/>
      </w:pPr>
      <w:r w:rsidRPr="009711B0">
        <w:t>Έστω το παίγνιο μηδενικού αθροίσματος με τον παρακάτω πίνακα πληρωμών:</w:t>
      </w:r>
    </w:p>
    <w:tbl>
      <w:tblPr>
        <w:tblStyle w:val="TableGrid"/>
        <w:tblW w:w="0" w:type="auto"/>
        <w:jc w:val="center"/>
        <w:tblLayout w:type="fixed"/>
        <w:tblLook w:val="04A0" w:firstRow="1" w:lastRow="0" w:firstColumn="1" w:lastColumn="0" w:noHBand="0" w:noVBand="1"/>
      </w:tblPr>
      <w:tblGrid>
        <w:gridCol w:w="630"/>
        <w:gridCol w:w="889"/>
        <w:gridCol w:w="910"/>
        <w:gridCol w:w="891"/>
        <w:gridCol w:w="851"/>
      </w:tblGrid>
      <w:tr w:rsidR="00826919" w:rsidTr="006A7E0C">
        <w:trPr>
          <w:trHeight w:val="397"/>
          <w:jc w:val="center"/>
        </w:trPr>
        <w:tc>
          <w:tcPr>
            <w:tcW w:w="1519" w:type="dxa"/>
            <w:gridSpan w:val="2"/>
            <w:vMerge w:val="restart"/>
            <w:tcBorders>
              <w:top w:val="single" w:sz="4" w:space="0" w:color="auto"/>
              <w:left w:val="single" w:sz="4" w:space="0" w:color="auto"/>
              <w:right w:val="single" w:sz="4" w:space="0" w:color="auto"/>
            </w:tcBorders>
            <w:shd w:val="clear" w:color="auto" w:fill="EAF1DD" w:themeFill="accent3" w:themeFillTint="33"/>
            <w:vAlign w:val="center"/>
          </w:tcPr>
          <w:p w:rsidR="00826919" w:rsidRPr="00912C97" w:rsidRDefault="00826919" w:rsidP="00AD2B2D">
            <w:pPr>
              <w:spacing w:line="240" w:lineRule="auto"/>
              <w:jc w:val="center"/>
              <w:rPr>
                <w:rFonts w:eastAsia="Times New Roman" w:cs="Times New Roman"/>
                <w:b/>
                <w:bCs/>
                <w:color w:val="000000"/>
                <w:lang w:val="el-GR" w:eastAsia="el-GR"/>
              </w:rPr>
            </w:pPr>
            <w:r>
              <w:rPr>
                <w:rFonts w:eastAsia="Times New Roman" w:cs="Times New Roman"/>
                <w:b/>
                <w:bCs/>
                <w:color w:val="000000"/>
                <w:lang w:val="el-GR" w:eastAsia="el-GR"/>
              </w:rPr>
              <w:lastRenderedPageBreak/>
              <w:t>Στρατηγικές</w:t>
            </w:r>
          </w:p>
        </w:tc>
        <w:tc>
          <w:tcPr>
            <w:tcW w:w="2652" w:type="dxa"/>
            <w:gridSpan w:val="3"/>
            <w:tcBorders>
              <w:top w:val="single" w:sz="4" w:space="0" w:color="auto"/>
              <w:left w:val="single" w:sz="4" w:space="0" w:color="auto"/>
              <w:right w:val="single" w:sz="4" w:space="0" w:color="auto"/>
            </w:tcBorders>
            <w:shd w:val="clear" w:color="auto" w:fill="C5D9F1"/>
            <w:vAlign w:val="center"/>
          </w:tcPr>
          <w:p w:rsidR="00826919" w:rsidRPr="00E7670B" w:rsidRDefault="00826919" w:rsidP="00AD2B2D">
            <w:pPr>
              <w:spacing w:line="240" w:lineRule="auto"/>
              <w:jc w:val="center"/>
              <w:rPr>
                <w:rFonts w:eastAsia="Times New Roman" w:cs="Times New Roman"/>
                <w:b/>
                <w:bCs/>
                <w:color w:val="000000"/>
                <w:lang w:eastAsia="el-GR"/>
              </w:rPr>
            </w:pPr>
            <w:r>
              <w:rPr>
                <w:rFonts w:eastAsia="Times New Roman" w:cs="Times New Roman"/>
                <w:b/>
                <w:bCs/>
                <w:color w:val="000000"/>
                <w:lang w:val="el-GR" w:eastAsia="el-GR"/>
              </w:rPr>
              <w:t>Παίκτης 2</w:t>
            </w:r>
          </w:p>
        </w:tc>
      </w:tr>
      <w:tr w:rsidR="00826919" w:rsidTr="006A7E0C">
        <w:trPr>
          <w:trHeight w:val="397"/>
          <w:jc w:val="center"/>
        </w:trPr>
        <w:tc>
          <w:tcPr>
            <w:tcW w:w="1519" w:type="dxa"/>
            <w:gridSpan w:val="2"/>
            <w:vMerge/>
            <w:tcBorders>
              <w:left w:val="single" w:sz="4" w:space="0" w:color="auto"/>
              <w:right w:val="single" w:sz="4" w:space="0" w:color="auto"/>
            </w:tcBorders>
            <w:shd w:val="clear" w:color="auto" w:fill="EAF1DD" w:themeFill="accent3" w:themeFillTint="33"/>
            <w:vAlign w:val="center"/>
          </w:tcPr>
          <w:p w:rsidR="00826919" w:rsidRDefault="00826919" w:rsidP="00AD2B2D"/>
        </w:tc>
        <w:tc>
          <w:tcPr>
            <w:tcW w:w="910" w:type="dxa"/>
            <w:tcBorders>
              <w:left w:val="single" w:sz="4" w:space="0" w:color="auto"/>
              <w:right w:val="single" w:sz="4" w:space="0" w:color="auto"/>
            </w:tcBorders>
            <w:vAlign w:val="bottom"/>
          </w:tcPr>
          <w:p w:rsidR="00826919" w:rsidRDefault="00826919" w:rsidP="00AD2B2D">
            <w:pPr>
              <w:jc w:val="center"/>
            </w:pPr>
            <w:r w:rsidRPr="00912C97">
              <w:rPr>
                <w:rFonts w:eastAsia="Times New Roman" w:cs="Times New Roman"/>
                <w:b/>
                <w:bCs/>
                <w:color w:val="000000"/>
                <w:position w:val="-10"/>
                <w:lang w:eastAsia="el-GR"/>
              </w:rPr>
              <w:object w:dxaOrig="260" w:dyaOrig="320">
                <v:shape id="_x0000_i1050" type="#_x0000_t75" style="width:12pt;height:13.5pt" o:ole="">
                  <v:imagedata r:id="rId8" o:title=""/>
                </v:shape>
                <o:OLEObject Type="Embed" ProgID="Equation.DSMT4" ShapeID="_x0000_i1050" DrawAspect="Content" ObjectID="_1567108317" r:id="rId40"/>
              </w:object>
            </w:r>
          </w:p>
        </w:tc>
        <w:tc>
          <w:tcPr>
            <w:tcW w:w="891" w:type="dxa"/>
            <w:tcBorders>
              <w:left w:val="single" w:sz="4" w:space="0" w:color="auto"/>
              <w:right w:val="single" w:sz="4" w:space="0" w:color="auto"/>
            </w:tcBorders>
            <w:vAlign w:val="bottom"/>
          </w:tcPr>
          <w:p w:rsidR="00826919" w:rsidRDefault="00826919" w:rsidP="00AD2B2D">
            <w:pPr>
              <w:jc w:val="center"/>
            </w:pPr>
            <w:r w:rsidRPr="00912C97">
              <w:rPr>
                <w:rFonts w:eastAsia="Times New Roman" w:cs="Times New Roman"/>
                <w:b/>
                <w:bCs/>
                <w:color w:val="000000"/>
                <w:position w:val="-10"/>
                <w:lang w:eastAsia="el-GR"/>
              </w:rPr>
              <w:object w:dxaOrig="300" w:dyaOrig="320">
                <v:shape id="_x0000_i1051" type="#_x0000_t75" style="width:13.5pt;height:13.5pt" o:ole="">
                  <v:imagedata r:id="rId10" o:title=""/>
                </v:shape>
                <o:OLEObject Type="Embed" ProgID="Equation.DSMT4" ShapeID="_x0000_i1051" DrawAspect="Content" ObjectID="_1567108318" r:id="rId41"/>
              </w:object>
            </w:r>
          </w:p>
        </w:tc>
        <w:tc>
          <w:tcPr>
            <w:tcW w:w="851" w:type="dxa"/>
            <w:tcBorders>
              <w:left w:val="single" w:sz="4" w:space="0" w:color="auto"/>
              <w:right w:val="single" w:sz="4" w:space="0" w:color="auto"/>
            </w:tcBorders>
            <w:vAlign w:val="bottom"/>
          </w:tcPr>
          <w:p w:rsidR="00826919" w:rsidRDefault="00826919" w:rsidP="00AD2B2D">
            <w:pPr>
              <w:jc w:val="center"/>
            </w:pPr>
            <w:r w:rsidRPr="00912C97">
              <w:rPr>
                <w:rFonts w:eastAsia="Times New Roman" w:cs="Times New Roman"/>
                <w:b/>
                <w:bCs/>
                <w:color w:val="000000"/>
                <w:position w:val="-10"/>
                <w:lang w:eastAsia="el-GR"/>
              </w:rPr>
              <w:object w:dxaOrig="279" w:dyaOrig="320">
                <v:shape id="_x0000_i1052" type="#_x0000_t75" style="width:12pt;height:13.5pt" o:ole="">
                  <v:imagedata r:id="rId12" o:title=""/>
                </v:shape>
                <o:OLEObject Type="Embed" ProgID="Equation.DSMT4" ShapeID="_x0000_i1052" DrawAspect="Content" ObjectID="_1567108319" r:id="rId42"/>
              </w:object>
            </w:r>
          </w:p>
        </w:tc>
      </w:tr>
      <w:tr w:rsidR="00826919" w:rsidTr="006A7E0C">
        <w:trPr>
          <w:trHeight w:val="397"/>
          <w:jc w:val="center"/>
        </w:trPr>
        <w:tc>
          <w:tcPr>
            <w:tcW w:w="630" w:type="dxa"/>
            <w:vMerge w:val="restart"/>
            <w:shd w:val="clear" w:color="auto" w:fill="C5D9F1"/>
            <w:textDirection w:val="btLr"/>
            <w:vAlign w:val="center"/>
          </w:tcPr>
          <w:p w:rsidR="00826919" w:rsidRPr="00E7670B" w:rsidRDefault="00826919" w:rsidP="00AD2B2D">
            <w:pPr>
              <w:spacing w:line="240" w:lineRule="auto"/>
              <w:ind w:left="113" w:right="113"/>
              <w:jc w:val="center"/>
              <w:rPr>
                <w:rFonts w:eastAsia="Times New Roman" w:cs="Times New Roman"/>
                <w:b/>
                <w:bCs/>
                <w:color w:val="000000"/>
                <w:lang w:eastAsia="el-GR"/>
              </w:rPr>
            </w:pPr>
            <w:r>
              <w:rPr>
                <w:rFonts w:eastAsia="Times New Roman" w:cs="Times New Roman"/>
                <w:b/>
                <w:bCs/>
                <w:color w:val="000000"/>
                <w:lang w:val="el-GR" w:eastAsia="el-GR"/>
              </w:rPr>
              <w:t>Παίκτης 1</w:t>
            </w:r>
          </w:p>
        </w:tc>
        <w:tc>
          <w:tcPr>
            <w:tcW w:w="889" w:type="dxa"/>
            <w:vAlign w:val="center"/>
          </w:tcPr>
          <w:p w:rsidR="00826919" w:rsidRPr="00B60782" w:rsidRDefault="00826919" w:rsidP="00AD2B2D">
            <w:pPr>
              <w:spacing w:line="240" w:lineRule="auto"/>
              <w:jc w:val="center"/>
              <w:rPr>
                <w:rFonts w:eastAsia="Times New Roman" w:cs="Times New Roman"/>
                <w:b/>
                <w:bCs/>
                <w:color w:val="000000"/>
                <w:lang w:eastAsia="el-GR"/>
              </w:rPr>
            </w:pPr>
            <w:r w:rsidRPr="00912C97">
              <w:rPr>
                <w:rFonts w:eastAsia="Times New Roman" w:cs="Times New Roman"/>
                <w:b/>
                <w:bCs/>
                <w:color w:val="000000"/>
                <w:position w:val="-10"/>
                <w:lang w:eastAsia="el-GR"/>
              </w:rPr>
              <w:object w:dxaOrig="300" w:dyaOrig="320">
                <v:shape id="_x0000_i1053" type="#_x0000_t75" style="width:13.5pt;height:13.5pt" o:ole="">
                  <v:imagedata r:id="rId14" o:title=""/>
                </v:shape>
                <o:OLEObject Type="Embed" ProgID="Equation.DSMT4" ShapeID="_x0000_i1053" DrawAspect="Content" ObjectID="_1567108320" r:id="rId43"/>
              </w:object>
            </w:r>
            <w:r>
              <w:rPr>
                <w:rFonts w:eastAsia="Times New Roman" w:cs="Times New Roman"/>
                <w:b/>
                <w:bCs/>
                <w:color w:val="000000"/>
                <w:lang w:eastAsia="el-GR"/>
              </w:rPr>
              <w:t xml:space="preserve"> </w:t>
            </w:r>
          </w:p>
        </w:tc>
        <w:tc>
          <w:tcPr>
            <w:tcW w:w="910" w:type="dxa"/>
            <w:shd w:val="clear" w:color="auto" w:fill="FDE9D9" w:themeFill="accent6" w:themeFillTint="33"/>
            <w:vAlign w:val="center"/>
          </w:tcPr>
          <w:p w:rsidR="00826919" w:rsidRPr="00912C97" w:rsidRDefault="00826919" w:rsidP="00AD2B2D">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c>
          <w:tcPr>
            <w:tcW w:w="891" w:type="dxa"/>
            <w:shd w:val="clear" w:color="auto" w:fill="FDE9D9" w:themeFill="accent6" w:themeFillTint="33"/>
            <w:vAlign w:val="center"/>
          </w:tcPr>
          <w:p w:rsidR="00826919" w:rsidRPr="00244073" w:rsidRDefault="00826919" w:rsidP="00AD2B2D">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3</w:t>
            </w:r>
          </w:p>
        </w:tc>
        <w:tc>
          <w:tcPr>
            <w:tcW w:w="851" w:type="dxa"/>
            <w:shd w:val="clear" w:color="auto" w:fill="FDE9D9" w:themeFill="accent6" w:themeFillTint="33"/>
            <w:vAlign w:val="center"/>
          </w:tcPr>
          <w:p w:rsidR="00826919" w:rsidRPr="00912C97" w:rsidRDefault="00826919" w:rsidP="00AD2B2D">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3</w:t>
            </w:r>
          </w:p>
        </w:tc>
      </w:tr>
      <w:tr w:rsidR="00826919" w:rsidTr="006A7E0C">
        <w:trPr>
          <w:trHeight w:val="397"/>
          <w:jc w:val="center"/>
        </w:trPr>
        <w:tc>
          <w:tcPr>
            <w:tcW w:w="630" w:type="dxa"/>
            <w:vMerge/>
            <w:shd w:val="clear" w:color="auto" w:fill="C5D9F1"/>
            <w:vAlign w:val="center"/>
          </w:tcPr>
          <w:p w:rsidR="00826919" w:rsidRDefault="00826919" w:rsidP="00AD2B2D">
            <w:pPr>
              <w:spacing w:line="240" w:lineRule="auto"/>
              <w:jc w:val="center"/>
              <w:rPr>
                <w:rFonts w:eastAsia="Times New Roman" w:cs="Times New Roman"/>
                <w:b/>
                <w:bCs/>
                <w:color w:val="000000"/>
                <w:lang w:eastAsia="el-GR"/>
              </w:rPr>
            </w:pPr>
          </w:p>
        </w:tc>
        <w:tc>
          <w:tcPr>
            <w:tcW w:w="889" w:type="dxa"/>
            <w:vAlign w:val="center"/>
          </w:tcPr>
          <w:p w:rsidR="00826919" w:rsidRPr="00AC269B" w:rsidRDefault="00826919" w:rsidP="00AD2B2D">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20" w:dyaOrig="320">
                <v:shape id="_x0000_i1054" type="#_x0000_t75" style="width:13.5pt;height:13.5pt" o:ole="">
                  <v:imagedata r:id="rId16" o:title=""/>
                </v:shape>
                <o:OLEObject Type="Embed" ProgID="Equation.DSMT4" ShapeID="_x0000_i1054" DrawAspect="Content" ObjectID="_1567108321" r:id="rId44"/>
              </w:object>
            </w:r>
          </w:p>
        </w:tc>
        <w:tc>
          <w:tcPr>
            <w:tcW w:w="910" w:type="dxa"/>
            <w:shd w:val="clear" w:color="auto" w:fill="FDE9D9" w:themeFill="accent6" w:themeFillTint="33"/>
            <w:vAlign w:val="center"/>
          </w:tcPr>
          <w:p w:rsidR="00826919" w:rsidRPr="00244073" w:rsidRDefault="00826919" w:rsidP="00F31793">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6</w:t>
            </w:r>
          </w:p>
        </w:tc>
        <w:tc>
          <w:tcPr>
            <w:tcW w:w="891" w:type="dxa"/>
            <w:shd w:val="clear" w:color="auto" w:fill="FDE9D9" w:themeFill="accent6" w:themeFillTint="33"/>
            <w:vAlign w:val="center"/>
          </w:tcPr>
          <w:p w:rsidR="00826919" w:rsidRPr="00244073" w:rsidRDefault="00826919" w:rsidP="00AD2B2D">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5</w:t>
            </w:r>
          </w:p>
        </w:tc>
        <w:tc>
          <w:tcPr>
            <w:tcW w:w="851" w:type="dxa"/>
            <w:shd w:val="clear" w:color="auto" w:fill="FDE9D9" w:themeFill="accent6" w:themeFillTint="33"/>
            <w:vAlign w:val="center"/>
          </w:tcPr>
          <w:p w:rsidR="00826919" w:rsidRPr="00244073" w:rsidRDefault="00826919" w:rsidP="00AD2B2D">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4</w:t>
            </w:r>
          </w:p>
        </w:tc>
      </w:tr>
      <w:tr w:rsidR="00826919" w:rsidTr="006A7E0C">
        <w:trPr>
          <w:trHeight w:val="397"/>
          <w:jc w:val="center"/>
        </w:trPr>
        <w:tc>
          <w:tcPr>
            <w:tcW w:w="630" w:type="dxa"/>
            <w:vMerge/>
            <w:shd w:val="clear" w:color="auto" w:fill="C5D9F1"/>
            <w:vAlign w:val="center"/>
          </w:tcPr>
          <w:p w:rsidR="00826919" w:rsidRPr="00E7670B" w:rsidRDefault="00826919" w:rsidP="00AD2B2D">
            <w:pPr>
              <w:spacing w:line="240" w:lineRule="auto"/>
              <w:jc w:val="center"/>
              <w:rPr>
                <w:rFonts w:eastAsia="Times New Roman" w:cs="Times New Roman"/>
                <w:b/>
                <w:bCs/>
                <w:color w:val="000000"/>
                <w:lang w:val="el-GR" w:eastAsia="el-GR"/>
              </w:rPr>
            </w:pPr>
          </w:p>
        </w:tc>
        <w:tc>
          <w:tcPr>
            <w:tcW w:w="889" w:type="dxa"/>
            <w:vAlign w:val="center"/>
          </w:tcPr>
          <w:p w:rsidR="00826919" w:rsidRPr="00AC269B" w:rsidRDefault="00826919" w:rsidP="00AD2B2D">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00" w:dyaOrig="320">
                <v:shape id="_x0000_i1055" type="#_x0000_t75" style="width:13.5pt;height:13.5pt" o:ole="">
                  <v:imagedata r:id="rId18" o:title=""/>
                </v:shape>
                <o:OLEObject Type="Embed" ProgID="Equation.DSMT4" ShapeID="_x0000_i1055" DrawAspect="Content" ObjectID="_1567108322" r:id="rId45"/>
              </w:object>
            </w:r>
          </w:p>
        </w:tc>
        <w:tc>
          <w:tcPr>
            <w:tcW w:w="910" w:type="dxa"/>
            <w:shd w:val="clear" w:color="auto" w:fill="FDE9D9" w:themeFill="accent6" w:themeFillTint="33"/>
            <w:vAlign w:val="center"/>
          </w:tcPr>
          <w:p w:rsidR="00826919" w:rsidRPr="00244073" w:rsidRDefault="00826919" w:rsidP="00AD2B2D">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0</w:t>
            </w:r>
          </w:p>
        </w:tc>
        <w:tc>
          <w:tcPr>
            <w:tcW w:w="891" w:type="dxa"/>
            <w:shd w:val="clear" w:color="auto" w:fill="FDE9D9" w:themeFill="accent6" w:themeFillTint="33"/>
            <w:vAlign w:val="center"/>
          </w:tcPr>
          <w:p w:rsidR="00826919" w:rsidRPr="00244073" w:rsidRDefault="00826919" w:rsidP="00AD2B2D">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4</w:t>
            </w:r>
          </w:p>
        </w:tc>
        <w:tc>
          <w:tcPr>
            <w:tcW w:w="851" w:type="dxa"/>
            <w:shd w:val="clear" w:color="auto" w:fill="FDE9D9" w:themeFill="accent6" w:themeFillTint="33"/>
            <w:vAlign w:val="center"/>
          </w:tcPr>
          <w:p w:rsidR="00826919" w:rsidRPr="00912C97" w:rsidRDefault="00826919" w:rsidP="00AD2B2D">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2</w:t>
            </w:r>
          </w:p>
        </w:tc>
      </w:tr>
    </w:tbl>
    <w:p w:rsidR="00826919" w:rsidRPr="009D581F" w:rsidRDefault="00826919" w:rsidP="00F31793">
      <w:pPr>
        <w:pStyle w:val="Caption"/>
        <w:spacing w:after="120"/>
        <w:rPr>
          <w:rFonts w:cs="Times New Roman"/>
        </w:rPr>
      </w:pPr>
      <w:r w:rsidRPr="00E70222">
        <w:rPr>
          <w:rFonts w:cs="Times New Roman"/>
        </w:rPr>
        <w:t>Πίνακας</w:t>
      </w:r>
      <w:r w:rsidRPr="000E4BAB">
        <w:rPr>
          <w:rFonts w:cs="Times New Roman"/>
        </w:rPr>
        <w:t xml:space="preserve"> </w:t>
      </w:r>
      <w:r>
        <w:rPr>
          <w:rFonts w:cs="Times New Roman"/>
        </w:rPr>
        <w:fldChar w:fldCharType="begin"/>
      </w:r>
      <w:r>
        <w:rPr>
          <w:rFonts w:cs="Times New Roman"/>
        </w:rPr>
        <w:instrText xml:space="preserve"> STYLEREF 1 \s </w:instrText>
      </w:r>
      <w:r>
        <w:rPr>
          <w:rFonts w:cs="Times New Roman"/>
        </w:rPr>
        <w:fldChar w:fldCharType="separate"/>
      </w:r>
      <w:r>
        <w:rPr>
          <w:rFonts w:cs="Times New Roman"/>
          <w:noProof/>
        </w:rPr>
        <w:t>14</w:t>
      </w:r>
      <w:r>
        <w:rPr>
          <w:rFonts w:cs="Times New Roman"/>
        </w:rPr>
        <w:fldChar w:fldCharType="end"/>
      </w:r>
      <w:r>
        <w:rPr>
          <w:rFonts w:cs="Times New Roman"/>
        </w:rPr>
        <w:t>.</w:t>
      </w:r>
      <w:r>
        <w:rPr>
          <w:rFonts w:cs="Times New Roman"/>
        </w:rPr>
        <w:fldChar w:fldCharType="begin"/>
      </w:r>
      <w:r>
        <w:rPr>
          <w:rFonts w:cs="Times New Roman"/>
        </w:rPr>
        <w:instrText xml:space="preserve"> SEQ Πίνακας \* ARABIC \s 1 </w:instrText>
      </w:r>
      <w:r>
        <w:rPr>
          <w:rFonts w:cs="Times New Roman"/>
        </w:rPr>
        <w:fldChar w:fldCharType="separate"/>
      </w:r>
      <w:r>
        <w:rPr>
          <w:rFonts w:cs="Times New Roman"/>
          <w:noProof/>
        </w:rPr>
        <w:t>25</w:t>
      </w:r>
      <w:r>
        <w:rPr>
          <w:rFonts w:cs="Times New Roman"/>
        </w:rPr>
        <w:fldChar w:fldCharType="end"/>
      </w:r>
    </w:p>
    <w:p w:rsidR="00826919" w:rsidRDefault="00826919" w:rsidP="00BC69F8">
      <w:pPr>
        <w:autoSpaceDE w:val="0"/>
        <w:autoSpaceDN w:val="0"/>
        <w:adjustRightInd w:val="0"/>
        <w:spacing w:after="60"/>
        <w:ind w:left="425"/>
        <w:rPr>
          <w:lang w:val="el-GR"/>
        </w:rPr>
      </w:pPr>
      <w:r w:rsidRPr="00C56966">
        <w:rPr>
          <w:color w:val="4F81BD" w:themeColor="accent1"/>
          <w:lang w:val="el-GR"/>
        </w:rPr>
        <w:t xml:space="preserve">α) </w:t>
      </w:r>
      <w:r>
        <w:rPr>
          <w:lang w:val="el-GR"/>
        </w:rPr>
        <w:t xml:space="preserve">Να απαλειφτούν οι </w:t>
      </w:r>
      <w:r w:rsidRPr="00F31793">
        <w:rPr>
          <w:lang w:val="el-GR"/>
        </w:rPr>
        <w:t xml:space="preserve">υποδεέστερες στρατηγικές </w:t>
      </w:r>
      <w:r>
        <w:rPr>
          <w:lang w:val="el-GR"/>
        </w:rPr>
        <w:t>αν υπάρχουν δηλώνοντας παράλληλα τη σειρά των απαλοιφών.</w:t>
      </w:r>
    </w:p>
    <w:p w:rsidR="00826919" w:rsidRDefault="00826919" w:rsidP="00BC69F8">
      <w:pPr>
        <w:autoSpaceDE w:val="0"/>
        <w:autoSpaceDN w:val="0"/>
        <w:adjustRightInd w:val="0"/>
        <w:spacing w:after="60"/>
        <w:ind w:left="425"/>
        <w:rPr>
          <w:lang w:val="el-GR" w:eastAsia="zh-TW"/>
        </w:rPr>
      </w:pPr>
      <w:r w:rsidRPr="00C56966">
        <w:rPr>
          <w:color w:val="4F81BD" w:themeColor="accent1"/>
          <w:lang w:val="el-GR"/>
        </w:rPr>
        <w:t xml:space="preserve">β) </w:t>
      </w:r>
      <w:r>
        <w:rPr>
          <w:lang w:val="el-GR"/>
        </w:rPr>
        <w:t xml:space="preserve">Να εξεταστεί αν υπάρχει στο παίγνιο σημείο ισορροπίας, χρησιμοποιώντας το </w:t>
      </w:r>
      <w:r>
        <w:t>maximin</w:t>
      </w:r>
      <w:r w:rsidRPr="00F738A2">
        <w:rPr>
          <w:rFonts w:hint="eastAsia"/>
          <w:lang w:val="el-GR" w:eastAsia="zh-TW"/>
        </w:rPr>
        <w:t>-</w:t>
      </w:r>
      <w:r>
        <w:rPr>
          <w:rFonts w:hint="eastAsia"/>
          <w:lang w:eastAsia="zh-TW"/>
        </w:rPr>
        <w:t>m</w:t>
      </w:r>
      <w:r>
        <w:rPr>
          <w:lang w:eastAsia="zh-TW"/>
        </w:rPr>
        <w:t>inimax</w:t>
      </w:r>
      <w:r w:rsidRPr="00D6792D">
        <w:rPr>
          <w:lang w:val="el-GR" w:eastAsia="zh-TW"/>
        </w:rPr>
        <w:t xml:space="preserve"> </w:t>
      </w:r>
      <w:r>
        <w:rPr>
          <w:lang w:val="el-GR" w:eastAsia="zh-TW"/>
        </w:rPr>
        <w:t>κριτήριο στον πίνακα πληρωμών που προέκυψε από το α) ερώτημα.</w:t>
      </w:r>
    </w:p>
    <w:p w:rsidR="00826919" w:rsidRDefault="00826919" w:rsidP="006C1A6C">
      <w:pPr>
        <w:autoSpaceDE w:val="0"/>
        <w:autoSpaceDN w:val="0"/>
        <w:adjustRightInd w:val="0"/>
        <w:ind w:left="426"/>
        <w:rPr>
          <w:lang w:val="el-GR" w:eastAsia="zh-TW"/>
        </w:rPr>
      </w:pPr>
      <w:r w:rsidRPr="00C56966">
        <w:rPr>
          <w:color w:val="4F81BD" w:themeColor="accent1"/>
          <w:lang w:val="el-GR" w:eastAsia="zh-TW"/>
        </w:rPr>
        <w:t xml:space="preserve">γ) </w:t>
      </w:r>
      <w:r>
        <w:rPr>
          <w:lang w:val="el-GR" w:eastAsia="zh-TW"/>
        </w:rPr>
        <w:t>Αν υπάρχει σημείο ισορροπίας να βρεθεί η βέλτιστη στρατηγική και η βέλτιστη τιμή του παίγνιου. Σε αντίθετη περίπτωση, να βρεθεί η βέλτιστη  μεικτή στρατηγική υπολογίζοντας τις αντίστοιχες πιθανότητες για τις στρατηγικές κάθε παίκτη, καθώς και η αναμενόμενη τιμή του παίγνιου.</w:t>
      </w:r>
    </w:p>
    <w:p w:rsidR="00826919" w:rsidRDefault="00826919" w:rsidP="006C1A6C">
      <w:pPr>
        <w:autoSpaceDE w:val="0"/>
        <w:autoSpaceDN w:val="0"/>
        <w:adjustRightInd w:val="0"/>
        <w:ind w:left="426"/>
        <w:rPr>
          <w:lang w:val="el-GR"/>
        </w:rPr>
      </w:pPr>
    </w:p>
    <w:p w:rsidR="00826919" w:rsidRPr="009711B0" w:rsidRDefault="00826919" w:rsidP="00826919">
      <w:pPr>
        <w:pStyle w:val="ListParagraph"/>
        <w:numPr>
          <w:ilvl w:val="0"/>
          <w:numId w:val="9"/>
        </w:numPr>
        <w:autoSpaceDE w:val="0"/>
        <w:autoSpaceDN w:val="0"/>
        <w:adjustRightInd w:val="0"/>
        <w:spacing w:after="60"/>
        <w:ind w:left="357" w:hanging="357"/>
        <w:contextualSpacing w:val="0"/>
      </w:pPr>
      <w:r w:rsidRPr="009711B0">
        <w:t>Έστω το παίγνιο μηδενικού αθροίσματος με τον παρακάτω πίνακα πληρωμών:</w:t>
      </w:r>
    </w:p>
    <w:tbl>
      <w:tblPr>
        <w:tblStyle w:val="TableGrid"/>
        <w:tblW w:w="0" w:type="auto"/>
        <w:jc w:val="center"/>
        <w:tblLayout w:type="fixed"/>
        <w:tblLook w:val="04A0" w:firstRow="1" w:lastRow="0" w:firstColumn="1" w:lastColumn="0" w:noHBand="0" w:noVBand="1"/>
      </w:tblPr>
      <w:tblGrid>
        <w:gridCol w:w="630"/>
        <w:gridCol w:w="889"/>
        <w:gridCol w:w="910"/>
        <w:gridCol w:w="891"/>
        <w:gridCol w:w="851"/>
      </w:tblGrid>
      <w:tr w:rsidR="00826919" w:rsidTr="006A7E0C">
        <w:trPr>
          <w:trHeight w:val="397"/>
          <w:jc w:val="center"/>
        </w:trPr>
        <w:tc>
          <w:tcPr>
            <w:tcW w:w="1519" w:type="dxa"/>
            <w:gridSpan w:val="2"/>
            <w:vMerge w:val="restart"/>
            <w:tcBorders>
              <w:top w:val="single" w:sz="4" w:space="0" w:color="auto"/>
              <w:left w:val="single" w:sz="4" w:space="0" w:color="auto"/>
              <w:right w:val="single" w:sz="4" w:space="0" w:color="auto"/>
            </w:tcBorders>
            <w:shd w:val="clear" w:color="auto" w:fill="EAF1DD" w:themeFill="accent3" w:themeFillTint="33"/>
            <w:vAlign w:val="center"/>
          </w:tcPr>
          <w:p w:rsidR="00826919" w:rsidRPr="00912C97" w:rsidRDefault="00826919" w:rsidP="00AD2B2D">
            <w:pPr>
              <w:spacing w:line="240" w:lineRule="auto"/>
              <w:jc w:val="center"/>
              <w:rPr>
                <w:rFonts w:eastAsia="Times New Roman" w:cs="Times New Roman"/>
                <w:b/>
                <w:bCs/>
                <w:color w:val="000000"/>
                <w:lang w:val="el-GR" w:eastAsia="el-GR"/>
              </w:rPr>
            </w:pPr>
            <w:r>
              <w:rPr>
                <w:rFonts w:eastAsia="Times New Roman" w:cs="Times New Roman"/>
                <w:b/>
                <w:bCs/>
                <w:color w:val="000000"/>
                <w:lang w:val="el-GR" w:eastAsia="el-GR"/>
              </w:rPr>
              <w:t>Στρατηγικές</w:t>
            </w:r>
          </w:p>
        </w:tc>
        <w:tc>
          <w:tcPr>
            <w:tcW w:w="2652" w:type="dxa"/>
            <w:gridSpan w:val="3"/>
            <w:tcBorders>
              <w:top w:val="single" w:sz="4" w:space="0" w:color="auto"/>
              <w:left w:val="single" w:sz="4" w:space="0" w:color="auto"/>
              <w:right w:val="single" w:sz="4" w:space="0" w:color="auto"/>
            </w:tcBorders>
            <w:shd w:val="clear" w:color="auto" w:fill="C5D9F1"/>
            <w:vAlign w:val="center"/>
          </w:tcPr>
          <w:p w:rsidR="00826919" w:rsidRPr="00E7670B" w:rsidRDefault="00826919" w:rsidP="00AD2B2D">
            <w:pPr>
              <w:spacing w:line="240" w:lineRule="auto"/>
              <w:jc w:val="center"/>
              <w:rPr>
                <w:rFonts w:eastAsia="Times New Roman" w:cs="Times New Roman"/>
                <w:b/>
                <w:bCs/>
                <w:color w:val="000000"/>
                <w:lang w:eastAsia="el-GR"/>
              </w:rPr>
            </w:pPr>
            <w:r>
              <w:rPr>
                <w:rFonts w:eastAsia="Times New Roman" w:cs="Times New Roman"/>
                <w:b/>
                <w:bCs/>
                <w:color w:val="000000"/>
                <w:lang w:val="el-GR" w:eastAsia="el-GR"/>
              </w:rPr>
              <w:t>Παίκτης 2</w:t>
            </w:r>
          </w:p>
        </w:tc>
      </w:tr>
      <w:tr w:rsidR="00826919" w:rsidTr="006A7E0C">
        <w:trPr>
          <w:trHeight w:val="397"/>
          <w:jc w:val="center"/>
        </w:trPr>
        <w:tc>
          <w:tcPr>
            <w:tcW w:w="1519" w:type="dxa"/>
            <w:gridSpan w:val="2"/>
            <w:vMerge/>
            <w:tcBorders>
              <w:left w:val="single" w:sz="4" w:space="0" w:color="auto"/>
              <w:right w:val="single" w:sz="4" w:space="0" w:color="auto"/>
            </w:tcBorders>
            <w:shd w:val="clear" w:color="auto" w:fill="EAF1DD" w:themeFill="accent3" w:themeFillTint="33"/>
            <w:vAlign w:val="center"/>
          </w:tcPr>
          <w:p w:rsidR="00826919" w:rsidRDefault="00826919" w:rsidP="00AD2B2D"/>
        </w:tc>
        <w:tc>
          <w:tcPr>
            <w:tcW w:w="910" w:type="dxa"/>
            <w:tcBorders>
              <w:left w:val="single" w:sz="4" w:space="0" w:color="auto"/>
              <w:right w:val="single" w:sz="4" w:space="0" w:color="auto"/>
            </w:tcBorders>
            <w:vAlign w:val="bottom"/>
          </w:tcPr>
          <w:p w:rsidR="00826919" w:rsidRDefault="00826919" w:rsidP="00AD2B2D">
            <w:pPr>
              <w:jc w:val="center"/>
            </w:pPr>
            <w:r w:rsidRPr="00912C97">
              <w:rPr>
                <w:rFonts w:eastAsia="Times New Roman" w:cs="Times New Roman"/>
                <w:b/>
                <w:bCs/>
                <w:color w:val="000000"/>
                <w:position w:val="-10"/>
                <w:lang w:eastAsia="el-GR"/>
              </w:rPr>
              <w:object w:dxaOrig="260" w:dyaOrig="320">
                <v:shape id="_x0000_i1056" type="#_x0000_t75" style="width:12.75pt;height:13.5pt" o:ole="">
                  <v:imagedata r:id="rId8" o:title=""/>
                </v:shape>
                <o:OLEObject Type="Embed" ProgID="Equation.DSMT4" ShapeID="_x0000_i1056" DrawAspect="Content" ObjectID="_1567108323" r:id="rId46"/>
              </w:object>
            </w:r>
          </w:p>
        </w:tc>
        <w:tc>
          <w:tcPr>
            <w:tcW w:w="891" w:type="dxa"/>
            <w:tcBorders>
              <w:left w:val="single" w:sz="4" w:space="0" w:color="auto"/>
              <w:right w:val="single" w:sz="4" w:space="0" w:color="auto"/>
            </w:tcBorders>
            <w:vAlign w:val="bottom"/>
          </w:tcPr>
          <w:p w:rsidR="00826919" w:rsidRDefault="00826919" w:rsidP="00AD2B2D">
            <w:pPr>
              <w:jc w:val="center"/>
            </w:pPr>
            <w:r w:rsidRPr="00912C97">
              <w:rPr>
                <w:rFonts w:eastAsia="Times New Roman" w:cs="Times New Roman"/>
                <w:b/>
                <w:bCs/>
                <w:color w:val="000000"/>
                <w:position w:val="-10"/>
                <w:lang w:eastAsia="el-GR"/>
              </w:rPr>
              <w:object w:dxaOrig="300" w:dyaOrig="320">
                <v:shape id="_x0000_i1057" type="#_x0000_t75" style="width:13.5pt;height:13.5pt" o:ole="">
                  <v:imagedata r:id="rId10" o:title=""/>
                </v:shape>
                <o:OLEObject Type="Embed" ProgID="Equation.DSMT4" ShapeID="_x0000_i1057" DrawAspect="Content" ObjectID="_1567108324" r:id="rId47"/>
              </w:object>
            </w:r>
          </w:p>
        </w:tc>
        <w:tc>
          <w:tcPr>
            <w:tcW w:w="851" w:type="dxa"/>
            <w:tcBorders>
              <w:left w:val="single" w:sz="4" w:space="0" w:color="auto"/>
              <w:right w:val="single" w:sz="4" w:space="0" w:color="auto"/>
            </w:tcBorders>
            <w:vAlign w:val="bottom"/>
          </w:tcPr>
          <w:p w:rsidR="00826919" w:rsidRDefault="00826919" w:rsidP="00AD2B2D">
            <w:pPr>
              <w:jc w:val="center"/>
            </w:pPr>
            <w:r w:rsidRPr="00912C97">
              <w:rPr>
                <w:rFonts w:eastAsia="Times New Roman" w:cs="Times New Roman"/>
                <w:b/>
                <w:bCs/>
                <w:color w:val="000000"/>
                <w:position w:val="-10"/>
                <w:lang w:eastAsia="el-GR"/>
              </w:rPr>
              <w:object w:dxaOrig="279" w:dyaOrig="320">
                <v:shape id="_x0000_i1058" type="#_x0000_t75" style="width:12.75pt;height:13.5pt" o:ole="">
                  <v:imagedata r:id="rId12" o:title=""/>
                </v:shape>
                <o:OLEObject Type="Embed" ProgID="Equation.DSMT4" ShapeID="_x0000_i1058" DrawAspect="Content" ObjectID="_1567108325" r:id="rId48"/>
              </w:object>
            </w:r>
          </w:p>
        </w:tc>
      </w:tr>
      <w:tr w:rsidR="00826919" w:rsidTr="006A7E0C">
        <w:trPr>
          <w:trHeight w:val="397"/>
          <w:jc w:val="center"/>
        </w:trPr>
        <w:tc>
          <w:tcPr>
            <w:tcW w:w="630" w:type="dxa"/>
            <w:vMerge w:val="restart"/>
            <w:shd w:val="clear" w:color="auto" w:fill="C5D9F1"/>
            <w:textDirection w:val="btLr"/>
            <w:vAlign w:val="center"/>
          </w:tcPr>
          <w:p w:rsidR="00826919" w:rsidRPr="00E7670B" w:rsidRDefault="00826919" w:rsidP="00AD2B2D">
            <w:pPr>
              <w:spacing w:line="240" w:lineRule="auto"/>
              <w:ind w:left="113" w:right="113"/>
              <w:jc w:val="center"/>
              <w:rPr>
                <w:rFonts w:eastAsia="Times New Roman" w:cs="Times New Roman"/>
                <w:b/>
                <w:bCs/>
                <w:color w:val="000000"/>
                <w:lang w:eastAsia="el-GR"/>
              </w:rPr>
            </w:pPr>
            <w:r>
              <w:rPr>
                <w:rFonts w:eastAsia="Times New Roman" w:cs="Times New Roman"/>
                <w:b/>
                <w:bCs/>
                <w:color w:val="000000"/>
                <w:lang w:val="el-GR" w:eastAsia="el-GR"/>
              </w:rPr>
              <w:t>Παίκτης 1</w:t>
            </w:r>
          </w:p>
        </w:tc>
        <w:tc>
          <w:tcPr>
            <w:tcW w:w="889" w:type="dxa"/>
            <w:vAlign w:val="center"/>
          </w:tcPr>
          <w:p w:rsidR="00826919" w:rsidRPr="00B60782" w:rsidRDefault="00826919" w:rsidP="00AD2B2D">
            <w:pPr>
              <w:spacing w:line="240" w:lineRule="auto"/>
              <w:jc w:val="center"/>
              <w:rPr>
                <w:rFonts w:eastAsia="Times New Roman" w:cs="Times New Roman"/>
                <w:b/>
                <w:bCs/>
                <w:color w:val="000000"/>
                <w:lang w:eastAsia="el-GR"/>
              </w:rPr>
            </w:pPr>
            <w:r w:rsidRPr="00912C97">
              <w:rPr>
                <w:rFonts w:eastAsia="Times New Roman" w:cs="Times New Roman"/>
                <w:b/>
                <w:bCs/>
                <w:color w:val="000000"/>
                <w:position w:val="-10"/>
                <w:lang w:eastAsia="el-GR"/>
              </w:rPr>
              <w:object w:dxaOrig="300" w:dyaOrig="320">
                <v:shape id="_x0000_i1059" type="#_x0000_t75" style="width:13.5pt;height:13.5pt" o:ole="">
                  <v:imagedata r:id="rId14" o:title=""/>
                </v:shape>
                <o:OLEObject Type="Embed" ProgID="Equation.DSMT4" ShapeID="_x0000_i1059" DrawAspect="Content" ObjectID="_1567108326" r:id="rId49"/>
              </w:object>
            </w:r>
            <w:r>
              <w:rPr>
                <w:rFonts w:eastAsia="Times New Roman" w:cs="Times New Roman"/>
                <w:b/>
                <w:bCs/>
                <w:color w:val="000000"/>
                <w:lang w:eastAsia="el-GR"/>
              </w:rPr>
              <w:t xml:space="preserve"> </w:t>
            </w:r>
          </w:p>
        </w:tc>
        <w:tc>
          <w:tcPr>
            <w:tcW w:w="910" w:type="dxa"/>
            <w:shd w:val="clear" w:color="auto" w:fill="FDE9D9" w:themeFill="accent6" w:themeFillTint="33"/>
            <w:vAlign w:val="center"/>
          </w:tcPr>
          <w:p w:rsidR="00826919" w:rsidRPr="00912C97" w:rsidRDefault="00826919" w:rsidP="00AD2B2D">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c>
          <w:tcPr>
            <w:tcW w:w="891" w:type="dxa"/>
            <w:shd w:val="clear" w:color="auto" w:fill="FDE9D9" w:themeFill="accent6" w:themeFillTint="33"/>
            <w:vAlign w:val="center"/>
          </w:tcPr>
          <w:p w:rsidR="00826919" w:rsidRPr="00244073" w:rsidRDefault="00826919" w:rsidP="00C727D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3</w:t>
            </w:r>
          </w:p>
        </w:tc>
        <w:tc>
          <w:tcPr>
            <w:tcW w:w="851" w:type="dxa"/>
            <w:shd w:val="clear" w:color="auto" w:fill="FDE9D9" w:themeFill="accent6" w:themeFillTint="33"/>
            <w:vAlign w:val="center"/>
          </w:tcPr>
          <w:p w:rsidR="00826919" w:rsidRPr="00912C97" w:rsidRDefault="00826919" w:rsidP="00C727D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3</w:t>
            </w:r>
          </w:p>
        </w:tc>
      </w:tr>
      <w:tr w:rsidR="00826919" w:rsidTr="006A7E0C">
        <w:trPr>
          <w:trHeight w:val="397"/>
          <w:jc w:val="center"/>
        </w:trPr>
        <w:tc>
          <w:tcPr>
            <w:tcW w:w="630" w:type="dxa"/>
            <w:vMerge/>
            <w:shd w:val="clear" w:color="auto" w:fill="C5D9F1"/>
            <w:vAlign w:val="center"/>
          </w:tcPr>
          <w:p w:rsidR="00826919" w:rsidRDefault="00826919" w:rsidP="00AD2B2D">
            <w:pPr>
              <w:spacing w:line="240" w:lineRule="auto"/>
              <w:jc w:val="center"/>
              <w:rPr>
                <w:rFonts w:eastAsia="Times New Roman" w:cs="Times New Roman"/>
                <w:b/>
                <w:bCs/>
                <w:color w:val="000000"/>
                <w:lang w:eastAsia="el-GR"/>
              </w:rPr>
            </w:pPr>
          </w:p>
        </w:tc>
        <w:tc>
          <w:tcPr>
            <w:tcW w:w="889" w:type="dxa"/>
            <w:vAlign w:val="center"/>
          </w:tcPr>
          <w:p w:rsidR="00826919" w:rsidRPr="00AC269B" w:rsidRDefault="00826919" w:rsidP="00AD2B2D">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20" w:dyaOrig="320">
                <v:shape id="_x0000_i1060" type="#_x0000_t75" style="width:13.5pt;height:13.5pt" o:ole="">
                  <v:imagedata r:id="rId16" o:title=""/>
                </v:shape>
                <o:OLEObject Type="Embed" ProgID="Equation.DSMT4" ShapeID="_x0000_i1060" DrawAspect="Content" ObjectID="_1567108327" r:id="rId50"/>
              </w:object>
            </w:r>
          </w:p>
        </w:tc>
        <w:tc>
          <w:tcPr>
            <w:tcW w:w="910" w:type="dxa"/>
            <w:shd w:val="clear" w:color="auto" w:fill="FDE9D9" w:themeFill="accent6" w:themeFillTint="33"/>
            <w:vAlign w:val="center"/>
          </w:tcPr>
          <w:p w:rsidR="00826919" w:rsidRPr="00244073" w:rsidRDefault="00826919" w:rsidP="00C727D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3</w:t>
            </w:r>
          </w:p>
        </w:tc>
        <w:tc>
          <w:tcPr>
            <w:tcW w:w="891" w:type="dxa"/>
            <w:shd w:val="clear" w:color="auto" w:fill="FDE9D9" w:themeFill="accent6" w:themeFillTint="33"/>
            <w:vAlign w:val="center"/>
          </w:tcPr>
          <w:p w:rsidR="00826919" w:rsidRPr="00244073" w:rsidRDefault="00826919" w:rsidP="00C727D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5</w:t>
            </w:r>
          </w:p>
        </w:tc>
        <w:tc>
          <w:tcPr>
            <w:tcW w:w="851" w:type="dxa"/>
            <w:shd w:val="clear" w:color="auto" w:fill="FDE9D9" w:themeFill="accent6" w:themeFillTint="33"/>
            <w:vAlign w:val="center"/>
          </w:tcPr>
          <w:p w:rsidR="00826919" w:rsidRPr="00244073" w:rsidRDefault="00826919" w:rsidP="00C727D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4</w:t>
            </w:r>
          </w:p>
        </w:tc>
      </w:tr>
      <w:tr w:rsidR="00826919" w:rsidTr="006A7E0C">
        <w:trPr>
          <w:trHeight w:val="397"/>
          <w:jc w:val="center"/>
        </w:trPr>
        <w:tc>
          <w:tcPr>
            <w:tcW w:w="630" w:type="dxa"/>
            <w:vMerge/>
            <w:shd w:val="clear" w:color="auto" w:fill="C5D9F1"/>
            <w:vAlign w:val="center"/>
          </w:tcPr>
          <w:p w:rsidR="00826919" w:rsidRPr="00E7670B" w:rsidRDefault="00826919" w:rsidP="00AD2B2D">
            <w:pPr>
              <w:spacing w:line="240" w:lineRule="auto"/>
              <w:jc w:val="center"/>
              <w:rPr>
                <w:rFonts w:eastAsia="Times New Roman" w:cs="Times New Roman"/>
                <w:b/>
                <w:bCs/>
                <w:color w:val="000000"/>
                <w:lang w:val="el-GR" w:eastAsia="el-GR"/>
              </w:rPr>
            </w:pPr>
          </w:p>
        </w:tc>
        <w:tc>
          <w:tcPr>
            <w:tcW w:w="889" w:type="dxa"/>
            <w:vAlign w:val="center"/>
          </w:tcPr>
          <w:p w:rsidR="00826919" w:rsidRPr="00AC269B" w:rsidRDefault="00826919" w:rsidP="00AD2B2D">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00" w:dyaOrig="320">
                <v:shape id="_x0000_i1061" type="#_x0000_t75" style="width:13.5pt;height:13.5pt" o:ole="">
                  <v:imagedata r:id="rId18" o:title=""/>
                </v:shape>
                <o:OLEObject Type="Embed" ProgID="Equation.DSMT4" ShapeID="_x0000_i1061" DrawAspect="Content" ObjectID="_1567108328" r:id="rId51"/>
              </w:object>
            </w:r>
          </w:p>
        </w:tc>
        <w:tc>
          <w:tcPr>
            <w:tcW w:w="910" w:type="dxa"/>
            <w:shd w:val="clear" w:color="auto" w:fill="FDE9D9" w:themeFill="accent6" w:themeFillTint="33"/>
            <w:vAlign w:val="center"/>
          </w:tcPr>
          <w:p w:rsidR="00826919" w:rsidRPr="00244073" w:rsidRDefault="00826919" w:rsidP="00AD2B2D">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0</w:t>
            </w:r>
          </w:p>
        </w:tc>
        <w:tc>
          <w:tcPr>
            <w:tcW w:w="891" w:type="dxa"/>
            <w:shd w:val="clear" w:color="auto" w:fill="FDE9D9" w:themeFill="accent6" w:themeFillTint="33"/>
            <w:vAlign w:val="center"/>
          </w:tcPr>
          <w:p w:rsidR="00826919" w:rsidRPr="00244073" w:rsidRDefault="00826919" w:rsidP="00C727D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4</w:t>
            </w:r>
          </w:p>
        </w:tc>
        <w:tc>
          <w:tcPr>
            <w:tcW w:w="851" w:type="dxa"/>
            <w:shd w:val="clear" w:color="auto" w:fill="FDE9D9" w:themeFill="accent6" w:themeFillTint="33"/>
            <w:vAlign w:val="center"/>
          </w:tcPr>
          <w:p w:rsidR="00826919" w:rsidRPr="00912C97" w:rsidRDefault="00826919" w:rsidP="00C727D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2</w:t>
            </w:r>
          </w:p>
        </w:tc>
      </w:tr>
    </w:tbl>
    <w:p w:rsidR="00826919" w:rsidRPr="009D581F" w:rsidRDefault="00826919" w:rsidP="00C727DA">
      <w:pPr>
        <w:pStyle w:val="Caption"/>
        <w:spacing w:after="120"/>
        <w:rPr>
          <w:rFonts w:cs="Times New Roman"/>
        </w:rPr>
      </w:pPr>
      <w:r w:rsidRPr="00E70222">
        <w:rPr>
          <w:rFonts w:cs="Times New Roman"/>
        </w:rPr>
        <w:t>Πίνακας</w:t>
      </w:r>
      <w:r w:rsidRPr="000E4BAB">
        <w:rPr>
          <w:rFonts w:cs="Times New Roman"/>
        </w:rPr>
        <w:t xml:space="preserve"> </w:t>
      </w:r>
      <w:r>
        <w:rPr>
          <w:rFonts w:cs="Times New Roman"/>
        </w:rPr>
        <w:fldChar w:fldCharType="begin"/>
      </w:r>
      <w:r>
        <w:rPr>
          <w:rFonts w:cs="Times New Roman"/>
        </w:rPr>
        <w:instrText xml:space="preserve"> STYLEREF 1 \s </w:instrText>
      </w:r>
      <w:r>
        <w:rPr>
          <w:rFonts w:cs="Times New Roman"/>
        </w:rPr>
        <w:fldChar w:fldCharType="separate"/>
      </w:r>
      <w:r>
        <w:rPr>
          <w:rFonts w:cs="Times New Roman"/>
          <w:noProof/>
        </w:rPr>
        <w:t>14</w:t>
      </w:r>
      <w:r>
        <w:rPr>
          <w:rFonts w:cs="Times New Roman"/>
        </w:rPr>
        <w:fldChar w:fldCharType="end"/>
      </w:r>
      <w:r>
        <w:rPr>
          <w:rFonts w:cs="Times New Roman"/>
        </w:rPr>
        <w:t>.</w:t>
      </w:r>
      <w:r>
        <w:rPr>
          <w:rFonts w:cs="Times New Roman"/>
        </w:rPr>
        <w:fldChar w:fldCharType="begin"/>
      </w:r>
      <w:r>
        <w:rPr>
          <w:rFonts w:cs="Times New Roman"/>
        </w:rPr>
        <w:instrText xml:space="preserve"> SEQ Πίνακας \* ARABIC \s 1 </w:instrText>
      </w:r>
      <w:r>
        <w:rPr>
          <w:rFonts w:cs="Times New Roman"/>
        </w:rPr>
        <w:fldChar w:fldCharType="separate"/>
      </w:r>
      <w:r>
        <w:rPr>
          <w:rFonts w:cs="Times New Roman"/>
          <w:noProof/>
        </w:rPr>
        <w:t>26</w:t>
      </w:r>
      <w:r>
        <w:rPr>
          <w:rFonts w:cs="Times New Roman"/>
        </w:rPr>
        <w:fldChar w:fldCharType="end"/>
      </w:r>
    </w:p>
    <w:p w:rsidR="00826919" w:rsidRDefault="00826919" w:rsidP="00BC69F8">
      <w:pPr>
        <w:autoSpaceDE w:val="0"/>
        <w:autoSpaceDN w:val="0"/>
        <w:adjustRightInd w:val="0"/>
        <w:spacing w:after="60"/>
        <w:ind w:left="425"/>
        <w:rPr>
          <w:lang w:val="el-GR"/>
        </w:rPr>
      </w:pPr>
      <w:r w:rsidRPr="00C56966">
        <w:rPr>
          <w:color w:val="4F81BD" w:themeColor="accent1"/>
          <w:lang w:val="el-GR"/>
        </w:rPr>
        <w:t xml:space="preserve">α) </w:t>
      </w:r>
      <w:r>
        <w:rPr>
          <w:lang w:val="el-GR"/>
        </w:rPr>
        <w:t xml:space="preserve">Να μετατραπεί σε ισοδύναμο παίγνιο της μορφής </w:t>
      </w:r>
      <w:r w:rsidRPr="005E0AF0">
        <w:rPr>
          <w:position w:val="-6"/>
          <w:lang w:val="el-GR"/>
        </w:rPr>
        <w:object w:dxaOrig="480" w:dyaOrig="260">
          <v:shape id="_x0000_i1062" type="#_x0000_t75" style="width:24pt;height:12.75pt" o:ole="">
            <v:imagedata r:id="rId52" o:title=""/>
          </v:shape>
          <o:OLEObject Type="Embed" ProgID="Equation.DSMT4" ShapeID="_x0000_i1062" DrawAspect="Content" ObjectID="_1567108329" r:id="rId53"/>
        </w:object>
      </w:r>
      <w:r>
        <w:rPr>
          <w:lang w:val="el-GR"/>
        </w:rPr>
        <w:t xml:space="preserve"> ή </w:t>
      </w:r>
      <w:r w:rsidRPr="005E0AF0">
        <w:rPr>
          <w:position w:val="-6"/>
          <w:lang w:val="el-GR"/>
        </w:rPr>
        <w:object w:dxaOrig="480" w:dyaOrig="260">
          <v:shape id="_x0000_i1063" type="#_x0000_t75" style="width:24pt;height:12.75pt" o:ole="">
            <v:imagedata r:id="rId54" o:title=""/>
          </v:shape>
          <o:OLEObject Type="Embed" ProgID="Equation.DSMT4" ShapeID="_x0000_i1063" DrawAspect="Content" ObjectID="_1567108330" r:id="rId55"/>
        </w:object>
      </w:r>
      <w:r>
        <w:rPr>
          <w:lang w:val="el-GR"/>
        </w:rPr>
        <w:t>, απαλείφοντας τυχόν υποδεέστερες σ</w:t>
      </w:r>
      <w:r w:rsidRPr="00F31793">
        <w:rPr>
          <w:lang w:val="el-GR"/>
        </w:rPr>
        <w:t>τρατηγικές</w:t>
      </w:r>
      <w:r>
        <w:rPr>
          <w:lang w:val="el-GR"/>
        </w:rPr>
        <w:t>.</w:t>
      </w:r>
    </w:p>
    <w:p w:rsidR="00826919" w:rsidRDefault="00826919" w:rsidP="00BC69F8">
      <w:pPr>
        <w:autoSpaceDE w:val="0"/>
        <w:autoSpaceDN w:val="0"/>
        <w:adjustRightInd w:val="0"/>
        <w:spacing w:after="60"/>
        <w:ind w:left="425"/>
        <w:rPr>
          <w:lang w:val="el-GR"/>
        </w:rPr>
      </w:pPr>
      <w:r w:rsidRPr="00C56966">
        <w:rPr>
          <w:color w:val="4F81BD" w:themeColor="accent1"/>
          <w:lang w:val="el-GR"/>
        </w:rPr>
        <w:t xml:space="preserve">β) </w:t>
      </w:r>
      <w:r>
        <w:rPr>
          <w:lang w:val="el-GR"/>
        </w:rPr>
        <w:t>Να βρεθεί η βέλτιστη μεικτή στρατηγική του ισοδύναμου παίγνιου του α) ερωτήματος με τη γραφική μέθοδο.</w:t>
      </w:r>
    </w:p>
    <w:p w:rsidR="00826919" w:rsidRDefault="00826919" w:rsidP="007D5B5A">
      <w:pPr>
        <w:autoSpaceDE w:val="0"/>
        <w:autoSpaceDN w:val="0"/>
        <w:adjustRightInd w:val="0"/>
        <w:ind w:left="425"/>
        <w:rPr>
          <w:lang w:val="el-GR"/>
        </w:rPr>
      </w:pPr>
      <w:r w:rsidRPr="00C56966">
        <w:rPr>
          <w:color w:val="4F81BD" w:themeColor="accent1"/>
          <w:lang w:val="el-GR"/>
        </w:rPr>
        <w:lastRenderedPageBreak/>
        <w:t xml:space="preserve">γ) </w:t>
      </w:r>
      <w:r>
        <w:t>N</w:t>
      </w:r>
      <w:r>
        <w:rPr>
          <w:lang w:val="el-GR"/>
        </w:rPr>
        <w:t xml:space="preserve">α μοντελοποιηθεί το παίγνιο πριν την απαλοιφή των υποδεέστερων στρατηγικών ως ένα πρόβλημα Γραμμικού Προγραμματισμού και να επιλυθεί με τη μέθοδο </w:t>
      </w:r>
      <w:r>
        <w:t>Simplex</w:t>
      </w:r>
      <w:r w:rsidRPr="005E0AF0">
        <w:rPr>
          <w:lang w:val="el-GR"/>
        </w:rPr>
        <w:t>.</w:t>
      </w:r>
      <w:r>
        <w:rPr>
          <w:lang w:val="el-GR"/>
        </w:rPr>
        <w:tab/>
      </w:r>
      <w:r>
        <w:rPr>
          <w:lang w:val="el-GR"/>
        </w:rPr>
        <w:tab/>
      </w:r>
      <w:r>
        <w:rPr>
          <w:lang w:val="el-GR"/>
        </w:rPr>
        <w:tab/>
      </w:r>
      <w:r>
        <w:rPr>
          <w:lang w:val="el-GR"/>
        </w:rPr>
        <w:tab/>
      </w:r>
      <w:bookmarkStart w:id="6" w:name="aluti_askisi_8_game_theory"/>
      <w:r>
        <w:rPr>
          <w:lang w:val="el-GR"/>
        </w:rPr>
        <w:t xml:space="preserve">    </w:t>
      </w:r>
      <w:r w:rsidRPr="00A72CA8">
        <w:rPr>
          <w:rFonts w:eastAsia="Times New Roman" w:cs="Times New Roman"/>
          <w:noProof/>
          <w:lang w:val="el-GR" w:eastAsia="ja-JP"/>
        </w:rPr>
        <w:drawing>
          <wp:inline distT="0" distB="0" distL="0" distR="0" wp14:anchorId="1DCC99B9" wp14:editId="4D320F2B">
            <wp:extent cx="284994" cy="123825"/>
            <wp:effectExtent l="19050" t="0" r="756"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cstate="print"/>
                    <a:stretch>
                      <a:fillRect/>
                    </a:stretch>
                  </pic:blipFill>
                  <pic:spPr>
                    <a:xfrm>
                      <a:off x="0" y="0"/>
                      <a:ext cx="286244" cy="124368"/>
                    </a:xfrm>
                    <a:prstGeom prst="rect">
                      <a:avLst/>
                    </a:prstGeom>
                  </pic:spPr>
                </pic:pic>
              </a:graphicData>
            </a:graphic>
          </wp:inline>
        </w:drawing>
      </w:r>
    </w:p>
    <w:bookmarkEnd w:id="6"/>
    <w:p w:rsidR="00826919" w:rsidRPr="009711B0" w:rsidRDefault="00826919" w:rsidP="00AC5186">
      <w:pPr>
        <w:pStyle w:val="ListParagraph"/>
        <w:numPr>
          <w:ilvl w:val="0"/>
          <w:numId w:val="0"/>
        </w:numPr>
        <w:autoSpaceDE w:val="0"/>
        <w:autoSpaceDN w:val="0"/>
        <w:adjustRightInd w:val="0"/>
        <w:ind w:left="360"/>
        <w:contextualSpacing w:val="0"/>
      </w:pPr>
    </w:p>
    <w:p w:rsidR="00826919" w:rsidRPr="009711B0" w:rsidRDefault="00826919" w:rsidP="00826919">
      <w:pPr>
        <w:pStyle w:val="ListParagraph"/>
        <w:numPr>
          <w:ilvl w:val="0"/>
          <w:numId w:val="9"/>
        </w:numPr>
        <w:autoSpaceDE w:val="0"/>
        <w:autoSpaceDN w:val="0"/>
        <w:adjustRightInd w:val="0"/>
        <w:spacing w:after="60"/>
        <w:ind w:left="357" w:hanging="357"/>
        <w:contextualSpacing w:val="0"/>
      </w:pPr>
      <w:r w:rsidRPr="009711B0">
        <w:t>Έστω το παίγνιο μηδενικού αθροίσματος με τον παρακάτω πίνακα πληρωμών:</w:t>
      </w:r>
    </w:p>
    <w:tbl>
      <w:tblPr>
        <w:tblStyle w:val="TableGrid"/>
        <w:tblW w:w="0" w:type="auto"/>
        <w:jc w:val="center"/>
        <w:tblLayout w:type="fixed"/>
        <w:tblLook w:val="04A0" w:firstRow="1" w:lastRow="0" w:firstColumn="1" w:lastColumn="0" w:noHBand="0" w:noVBand="1"/>
      </w:tblPr>
      <w:tblGrid>
        <w:gridCol w:w="630"/>
        <w:gridCol w:w="889"/>
        <w:gridCol w:w="910"/>
        <w:gridCol w:w="891"/>
        <w:gridCol w:w="851"/>
        <w:gridCol w:w="851"/>
      </w:tblGrid>
      <w:tr w:rsidR="00826919" w:rsidTr="006A7E0C">
        <w:trPr>
          <w:trHeight w:val="488"/>
          <w:jc w:val="center"/>
        </w:trPr>
        <w:tc>
          <w:tcPr>
            <w:tcW w:w="1519" w:type="dxa"/>
            <w:gridSpan w:val="2"/>
            <w:vMerge w:val="restart"/>
            <w:tcBorders>
              <w:top w:val="single" w:sz="4" w:space="0" w:color="auto"/>
              <w:left w:val="single" w:sz="4" w:space="0" w:color="auto"/>
              <w:right w:val="single" w:sz="4" w:space="0" w:color="auto"/>
            </w:tcBorders>
            <w:shd w:val="clear" w:color="auto" w:fill="EAF1DD" w:themeFill="accent3" w:themeFillTint="33"/>
            <w:vAlign w:val="center"/>
          </w:tcPr>
          <w:p w:rsidR="00826919" w:rsidRPr="00912C97" w:rsidRDefault="00826919" w:rsidP="007D0DFA">
            <w:pPr>
              <w:spacing w:line="240" w:lineRule="auto"/>
              <w:jc w:val="center"/>
              <w:rPr>
                <w:rFonts w:eastAsia="Times New Roman" w:cs="Times New Roman"/>
                <w:b/>
                <w:bCs/>
                <w:color w:val="000000"/>
                <w:lang w:val="el-GR" w:eastAsia="el-GR"/>
              </w:rPr>
            </w:pPr>
            <w:r>
              <w:rPr>
                <w:rFonts w:eastAsia="Times New Roman" w:cs="Times New Roman"/>
                <w:b/>
                <w:bCs/>
                <w:color w:val="000000"/>
                <w:lang w:val="el-GR" w:eastAsia="el-GR"/>
              </w:rPr>
              <w:t>Στρατηγικές</w:t>
            </w:r>
          </w:p>
        </w:tc>
        <w:tc>
          <w:tcPr>
            <w:tcW w:w="3503" w:type="dxa"/>
            <w:gridSpan w:val="4"/>
            <w:tcBorders>
              <w:top w:val="single" w:sz="4" w:space="0" w:color="auto"/>
              <w:left w:val="single" w:sz="4" w:space="0" w:color="auto"/>
              <w:right w:val="single" w:sz="4" w:space="0" w:color="auto"/>
            </w:tcBorders>
            <w:shd w:val="clear" w:color="auto" w:fill="C5D9F1"/>
            <w:vAlign w:val="center"/>
          </w:tcPr>
          <w:p w:rsidR="00826919" w:rsidRDefault="00826919" w:rsidP="007D0DFA">
            <w:pPr>
              <w:spacing w:line="240" w:lineRule="auto"/>
              <w:jc w:val="center"/>
              <w:rPr>
                <w:rFonts w:eastAsia="Times New Roman" w:cs="Times New Roman"/>
                <w:b/>
                <w:bCs/>
                <w:color w:val="000000"/>
                <w:lang w:val="el-GR" w:eastAsia="el-GR"/>
              </w:rPr>
            </w:pPr>
            <w:r>
              <w:rPr>
                <w:rFonts w:eastAsia="Times New Roman" w:cs="Times New Roman"/>
                <w:b/>
                <w:bCs/>
                <w:color w:val="000000"/>
                <w:lang w:val="el-GR" w:eastAsia="el-GR"/>
              </w:rPr>
              <w:t>Παίκτης 2</w:t>
            </w:r>
          </w:p>
        </w:tc>
      </w:tr>
      <w:tr w:rsidR="00826919" w:rsidTr="006A7E0C">
        <w:trPr>
          <w:trHeight w:val="550"/>
          <w:jc w:val="center"/>
        </w:trPr>
        <w:tc>
          <w:tcPr>
            <w:tcW w:w="1519" w:type="dxa"/>
            <w:gridSpan w:val="2"/>
            <w:vMerge/>
            <w:tcBorders>
              <w:left w:val="single" w:sz="4" w:space="0" w:color="auto"/>
              <w:right w:val="single" w:sz="4" w:space="0" w:color="auto"/>
            </w:tcBorders>
            <w:shd w:val="clear" w:color="auto" w:fill="EAF1DD" w:themeFill="accent3" w:themeFillTint="33"/>
            <w:vAlign w:val="center"/>
          </w:tcPr>
          <w:p w:rsidR="00826919" w:rsidRDefault="00826919" w:rsidP="007D0DFA"/>
        </w:tc>
        <w:tc>
          <w:tcPr>
            <w:tcW w:w="910" w:type="dxa"/>
            <w:tcBorders>
              <w:left w:val="single" w:sz="4" w:space="0" w:color="auto"/>
              <w:right w:val="single" w:sz="4" w:space="0" w:color="auto"/>
            </w:tcBorders>
            <w:vAlign w:val="bottom"/>
          </w:tcPr>
          <w:p w:rsidR="00826919" w:rsidRDefault="00826919" w:rsidP="007D0DFA">
            <w:pPr>
              <w:jc w:val="center"/>
            </w:pPr>
            <w:r w:rsidRPr="00912C97">
              <w:rPr>
                <w:rFonts w:eastAsia="Times New Roman" w:cs="Times New Roman"/>
                <w:b/>
                <w:bCs/>
                <w:color w:val="000000"/>
                <w:position w:val="-10"/>
                <w:lang w:eastAsia="el-GR"/>
              </w:rPr>
              <w:object w:dxaOrig="260" w:dyaOrig="320">
                <v:shape id="_x0000_i1064" type="#_x0000_t75" style="width:12.75pt;height:13.5pt" o:ole="">
                  <v:imagedata r:id="rId8" o:title=""/>
                </v:shape>
                <o:OLEObject Type="Embed" ProgID="Equation.DSMT4" ShapeID="_x0000_i1064" DrawAspect="Content" ObjectID="_1567108331" r:id="rId57"/>
              </w:object>
            </w:r>
          </w:p>
        </w:tc>
        <w:tc>
          <w:tcPr>
            <w:tcW w:w="891" w:type="dxa"/>
            <w:tcBorders>
              <w:left w:val="single" w:sz="4" w:space="0" w:color="auto"/>
              <w:right w:val="single" w:sz="4" w:space="0" w:color="auto"/>
            </w:tcBorders>
            <w:vAlign w:val="bottom"/>
          </w:tcPr>
          <w:p w:rsidR="00826919" w:rsidRDefault="00826919" w:rsidP="007D0DFA">
            <w:pPr>
              <w:jc w:val="center"/>
            </w:pPr>
            <w:r w:rsidRPr="00912C97">
              <w:rPr>
                <w:rFonts w:eastAsia="Times New Roman" w:cs="Times New Roman"/>
                <w:b/>
                <w:bCs/>
                <w:color w:val="000000"/>
                <w:position w:val="-10"/>
                <w:lang w:eastAsia="el-GR"/>
              </w:rPr>
              <w:object w:dxaOrig="300" w:dyaOrig="320">
                <v:shape id="_x0000_i1065" type="#_x0000_t75" style="width:13.5pt;height:13.5pt" o:ole="">
                  <v:imagedata r:id="rId10" o:title=""/>
                </v:shape>
                <o:OLEObject Type="Embed" ProgID="Equation.DSMT4" ShapeID="_x0000_i1065" DrawAspect="Content" ObjectID="_1567108332" r:id="rId58"/>
              </w:object>
            </w:r>
          </w:p>
        </w:tc>
        <w:tc>
          <w:tcPr>
            <w:tcW w:w="851" w:type="dxa"/>
            <w:tcBorders>
              <w:left w:val="single" w:sz="4" w:space="0" w:color="auto"/>
              <w:right w:val="single" w:sz="4" w:space="0" w:color="auto"/>
            </w:tcBorders>
            <w:vAlign w:val="bottom"/>
          </w:tcPr>
          <w:p w:rsidR="00826919" w:rsidRDefault="00826919" w:rsidP="007D0DFA">
            <w:pPr>
              <w:jc w:val="center"/>
            </w:pPr>
            <w:r w:rsidRPr="00912C97">
              <w:rPr>
                <w:rFonts w:eastAsia="Times New Roman" w:cs="Times New Roman"/>
                <w:b/>
                <w:bCs/>
                <w:color w:val="000000"/>
                <w:position w:val="-10"/>
                <w:lang w:eastAsia="el-GR"/>
              </w:rPr>
              <w:object w:dxaOrig="279" w:dyaOrig="320">
                <v:shape id="_x0000_i1066" type="#_x0000_t75" style="width:12.75pt;height:13.5pt" o:ole="">
                  <v:imagedata r:id="rId12" o:title=""/>
                </v:shape>
                <o:OLEObject Type="Embed" ProgID="Equation.DSMT4" ShapeID="_x0000_i1066" DrawAspect="Content" ObjectID="_1567108333" r:id="rId59"/>
              </w:object>
            </w:r>
          </w:p>
        </w:tc>
        <w:tc>
          <w:tcPr>
            <w:tcW w:w="851" w:type="dxa"/>
            <w:tcBorders>
              <w:left w:val="single" w:sz="4" w:space="0" w:color="auto"/>
              <w:right w:val="single" w:sz="4" w:space="0" w:color="auto"/>
            </w:tcBorders>
            <w:vAlign w:val="bottom"/>
          </w:tcPr>
          <w:p w:rsidR="00826919" w:rsidRDefault="00826919" w:rsidP="007D0DFA">
            <w:pPr>
              <w:jc w:val="center"/>
            </w:pPr>
            <w:r w:rsidRPr="00912C97">
              <w:rPr>
                <w:rFonts w:eastAsia="Times New Roman" w:cs="Times New Roman"/>
                <w:b/>
                <w:bCs/>
                <w:color w:val="000000"/>
                <w:position w:val="-10"/>
                <w:lang w:eastAsia="el-GR"/>
              </w:rPr>
              <w:object w:dxaOrig="300" w:dyaOrig="320">
                <v:shape id="_x0000_i1067" type="#_x0000_t75" style="width:13.5pt;height:13.5pt" o:ole="">
                  <v:imagedata r:id="rId35" o:title=""/>
                </v:shape>
                <o:OLEObject Type="Embed" ProgID="Equation.DSMT4" ShapeID="_x0000_i1067" DrawAspect="Content" ObjectID="_1567108334" r:id="rId60"/>
              </w:object>
            </w:r>
          </w:p>
        </w:tc>
      </w:tr>
      <w:tr w:rsidR="00826919" w:rsidTr="006A7E0C">
        <w:trPr>
          <w:trHeight w:val="567"/>
          <w:jc w:val="center"/>
        </w:trPr>
        <w:tc>
          <w:tcPr>
            <w:tcW w:w="630" w:type="dxa"/>
            <w:vMerge w:val="restart"/>
            <w:shd w:val="clear" w:color="auto" w:fill="C5D9F1"/>
            <w:textDirection w:val="btLr"/>
            <w:vAlign w:val="center"/>
          </w:tcPr>
          <w:p w:rsidR="00826919" w:rsidRPr="00E7670B" w:rsidRDefault="00826919" w:rsidP="0076706F">
            <w:pPr>
              <w:spacing w:line="240" w:lineRule="auto"/>
              <w:ind w:left="113" w:right="113"/>
              <w:jc w:val="center"/>
              <w:rPr>
                <w:rFonts w:eastAsia="Times New Roman" w:cs="Times New Roman"/>
                <w:b/>
                <w:bCs/>
                <w:color w:val="000000"/>
                <w:lang w:eastAsia="el-GR"/>
              </w:rPr>
            </w:pPr>
            <w:r>
              <w:rPr>
                <w:rFonts w:eastAsia="Times New Roman" w:cs="Times New Roman"/>
                <w:b/>
                <w:bCs/>
                <w:color w:val="000000"/>
                <w:lang w:val="el-GR" w:eastAsia="el-GR"/>
              </w:rPr>
              <w:t>Παίκτης 1</w:t>
            </w:r>
          </w:p>
        </w:tc>
        <w:tc>
          <w:tcPr>
            <w:tcW w:w="889" w:type="dxa"/>
            <w:vAlign w:val="center"/>
          </w:tcPr>
          <w:p w:rsidR="00826919" w:rsidRPr="00B60782" w:rsidRDefault="00826919" w:rsidP="0076706F">
            <w:pPr>
              <w:spacing w:line="240" w:lineRule="auto"/>
              <w:jc w:val="center"/>
              <w:rPr>
                <w:rFonts w:eastAsia="Times New Roman" w:cs="Times New Roman"/>
                <w:b/>
                <w:bCs/>
                <w:color w:val="000000"/>
                <w:lang w:eastAsia="el-GR"/>
              </w:rPr>
            </w:pPr>
            <w:r w:rsidRPr="00912C97">
              <w:rPr>
                <w:rFonts w:eastAsia="Times New Roman" w:cs="Times New Roman"/>
                <w:b/>
                <w:bCs/>
                <w:color w:val="000000"/>
                <w:position w:val="-10"/>
                <w:lang w:eastAsia="el-GR"/>
              </w:rPr>
              <w:object w:dxaOrig="300" w:dyaOrig="320">
                <v:shape id="_x0000_i1068" type="#_x0000_t75" style="width:13.5pt;height:13.5pt" o:ole="">
                  <v:imagedata r:id="rId14" o:title=""/>
                </v:shape>
                <o:OLEObject Type="Embed" ProgID="Equation.DSMT4" ShapeID="_x0000_i1068" DrawAspect="Content" ObjectID="_1567108335" r:id="rId61"/>
              </w:object>
            </w:r>
            <w:r>
              <w:rPr>
                <w:rFonts w:eastAsia="Times New Roman" w:cs="Times New Roman"/>
                <w:b/>
                <w:bCs/>
                <w:color w:val="000000"/>
                <w:lang w:eastAsia="el-GR"/>
              </w:rPr>
              <w:t xml:space="preserve"> </w:t>
            </w:r>
          </w:p>
        </w:tc>
        <w:tc>
          <w:tcPr>
            <w:tcW w:w="910" w:type="dxa"/>
            <w:shd w:val="clear" w:color="auto" w:fill="FDE9D9" w:themeFill="accent6" w:themeFillTint="33"/>
            <w:vAlign w:val="center"/>
          </w:tcPr>
          <w:p w:rsidR="00826919" w:rsidRPr="00244073" w:rsidRDefault="00826919" w:rsidP="0076706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c>
          <w:tcPr>
            <w:tcW w:w="891" w:type="dxa"/>
            <w:shd w:val="clear" w:color="auto" w:fill="FDE9D9" w:themeFill="accent6" w:themeFillTint="33"/>
            <w:vAlign w:val="center"/>
          </w:tcPr>
          <w:p w:rsidR="00826919" w:rsidRPr="00244073" w:rsidRDefault="00826919" w:rsidP="0076706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6</w:t>
            </w:r>
          </w:p>
        </w:tc>
        <w:tc>
          <w:tcPr>
            <w:tcW w:w="851" w:type="dxa"/>
            <w:shd w:val="clear" w:color="auto" w:fill="FDE9D9" w:themeFill="accent6" w:themeFillTint="33"/>
            <w:vAlign w:val="center"/>
          </w:tcPr>
          <w:p w:rsidR="00826919" w:rsidRPr="00244073" w:rsidRDefault="00826919" w:rsidP="0076706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4</w:t>
            </w:r>
          </w:p>
        </w:tc>
        <w:tc>
          <w:tcPr>
            <w:tcW w:w="851" w:type="dxa"/>
            <w:shd w:val="clear" w:color="auto" w:fill="FDE9D9" w:themeFill="accent6" w:themeFillTint="33"/>
            <w:vAlign w:val="center"/>
          </w:tcPr>
          <w:p w:rsidR="00826919" w:rsidRPr="00244073" w:rsidRDefault="00826919" w:rsidP="0076706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r>
      <w:tr w:rsidR="00826919" w:rsidTr="006A7E0C">
        <w:trPr>
          <w:trHeight w:val="567"/>
          <w:jc w:val="center"/>
        </w:trPr>
        <w:tc>
          <w:tcPr>
            <w:tcW w:w="630" w:type="dxa"/>
            <w:vMerge/>
            <w:shd w:val="clear" w:color="auto" w:fill="C5D9F1"/>
            <w:vAlign w:val="center"/>
          </w:tcPr>
          <w:p w:rsidR="00826919" w:rsidRDefault="00826919" w:rsidP="007D0DFA">
            <w:pPr>
              <w:spacing w:line="240" w:lineRule="auto"/>
              <w:jc w:val="center"/>
              <w:rPr>
                <w:rFonts w:eastAsia="Times New Roman" w:cs="Times New Roman"/>
                <w:b/>
                <w:bCs/>
                <w:color w:val="000000"/>
                <w:lang w:eastAsia="el-GR"/>
              </w:rPr>
            </w:pPr>
          </w:p>
        </w:tc>
        <w:tc>
          <w:tcPr>
            <w:tcW w:w="889" w:type="dxa"/>
            <w:vAlign w:val="center"/>
          </w:tcPr>
          <w:p w:rsidR="00826919" w:rsidRPr="00AC269B" w:rsidRDefault="00826919" w:rsidP="007D0DFA">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20" w:dyaOrig="320">
                <v:shape id="_x0000_i1069" type="#_x0000_t75" style="width:13.5pt;height:13.5pt" o:ole="">
                  <v:imagedata r:id="rId16" o:title=""/>
                </v:shape>
                <o:OLEObject Type="Embed" ProgID="Equation.DSMT4" ShapeID="_x0000_i1069" DrawAspect="Content" ObjectID="_1567108336" r:id="rId62"/>
              </w:object>
            </w:r>
          </w:p>
        </w:tc>
        <w:tc>
          <w:tcPr>
            <w:tcW w:w="910" w:type="dxa"/>
            <w:shd w:val="clear" w:color="auto" w:fill="FDE9D9" w:themeFill="accent6" w:themeFillTint="33"/>
            <w:vAlign w:val="center"/>
          </w:tcPr>
          <w:p w:rsidR="00826919" w:rsidRPr="00244073" w:rsidRDefault="00826919" w:rsidP="0076706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8</w:t>
            </w:r>
          </w:p>
        </w:tc>
        <w:tc>
          <w:tcPr>
            <w:tcW w:w="891" w:type="dxa"/>
            <w:shd w:val="clear" w:color="auto" w:fill="FDE9D9" w:themeFill="accent6" w:themeFillTint="33"/>
            <w:vAlign w:val="center"/>
          </w:tcPr>
          <w:p w:rsidR="00826919" w:rsidRPr="00244073" w:rsidRDefault="00826919" w:rsidP="0076706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c>
          <w:tcPr>
            <w:tcW w:w="851" w:type="dxa"/>
            <w:shd w:val="clear" w:color="auto" w:fill="FDE9D9" w:themeFill="accent6" w:themeFillTint="33"/>
            <w:vAlign w:val="center"/>
          </w:tcPr>
          <w:p w:rsidR="00826919" w:rsidRPr="00244073" w:rsidRDefault="00826919" w:rsidP="0076706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4</w:t>
            </w:r>
          </w:p>
        </w:tc>
        <w:tc>
          <w:tcPr>
            <w:tcW w:w="851" w:type="dxa"/>
            <w:shd w:val="clear" w:color="auto" w:fill="FDE9D9" w:themeFill="accent6" w:themeFillTint="33"/>
            <w:vAlign w:val="center"/>
          </w:tcPr>
          <w:p w:rsidR="00826919" w:rsidRPr="00244073" w:rsidRDefault="00826919" w:rsidP="007D0DFA">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0</w:t>
            </w:r>
          </w:p>
        </w:tc>
      </w:tr>
      <w:tr w:rsidR="00826919" w:rsidTr="006A7E0C">
        <w:trPr>
          <w:trHeight w:val="567"/>
          <w:jc w:val="center"/>
        </w:trPr>
        <w:tc>
          <w:tcPr>
            <w:tcW w:w="630" w:type="dxa"/>
            <w:vMerge/>
            <w:shd w:val="clear" w:color="auto" w:fill="C5D9F1"/>
            <w:vAlign w:val="center"/>
          </w:tcPr>
          <w:p w:rsidR="00826919" w:rsidRPr="00E7670B" w:rsidRDefault="00826919" w:rsidP="007D0DFA">
            <w:pPr>
              <w:spacing w:line="240" w:lineRule="auto"/>
              <w:jc w:val="center"/>
              <w:rPr>
                <w:rFonts w:eastAsia="Times New Roman" w:cs="Times New Roman"/>
                <w:b/>
                <w:bCs/>
                <w:color w:val="000000"/>
                <w:lang w:val="el-GR" w:eastAsia="el-GR"/>
              </w:rPr>
            </w:pPr>
          </w:p>
        </w:tc>
        <w:tc>
          <w:tcPr>
            <w:tcW w:w="889" w:type="dxa"/>
            <w:vAlign w:val="center"/>
          </w:tcPr>
          <w:p w:rsidR="00826919" w:rsidRPr="00AC269B" w:rsidRDefault="00826919" w:rsidP="007D0DFA">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00" w:dyaOrig="320">
                <v:shape id="_x0000_i1070" type="#_x0000_t75" style="width:13.5pt;height:13.5pt" o:ole="">
                  <v:imagedata r:id="rId18" o:title=""/>
                </v:shape>
                <o:OLEObject Type="Embed" ProgID="Equation.DSMT4" ShapeID="_x0000_i1070" DrawAspect="Content" ObjectID="_1567108337" r:id="rId63"/>
              </w:object>
            </w:r>
          </w:p>
        </w:tc>
        <w:tc>
          <w:tcPr>
            <w:tcW w:w="910" w:type="dxa"/>
            <w:shd w:val="clear" w:color="auto" w:fill="FDE9D9" w:themeFill="accent6" w:themeFillTint="33"/>
            <w:vAlign w:val="center"/>
          </w:tcPr>
          <w:p w:rsidR="00826919" w:rsidRPr="00244073" w:rsidRDefault="00826919" w:rsidP="0076706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4</w:t>
            </w:r>
          </w:p>
        </w:tc>
        <w:tc>
          <w:tcPr>
            <w:tcW w:w="891" w:type="dxa"/>
            <w:shd w:val="clear" w:color="auto" w:fill="FDE9D9" w:themeFill="accent6" w:themeFillTint="33"/>
            <w:vAlign w:val="center"/>
          </w:tcPr>
          <w:p w:rsidR="00826919" w:rsidRPr="00244073" w:rsidRDefault="00826919" w:rsidP="0076706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c>
          <w:tcPr>
            <w:tcW w:w="851" w:type="dxa"/>
            <w:shd w:val="clear" w:color="auto" w:fill="FDE9D9" w:themeFill="accent6" w:themeFillTint="33"/>
            <w:vAlign w:val="center"/>
          </w:tcPr>
          <w:p w:rsidR="00826919" w:rsidRPr="00912C97" w:rsidRDefault="00826919" w:rsidP="0076706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c>
          <w:tcPr>
            <w:tcW w:w="851" w:type="dxa"/>
            <w:shd w:val="clear" w:color="auto" w:fill="FDE9D9" w:themeFill="accent6" w:themeFillTint="33"/>
            <w:vAlign w:val="center"/>
          </w:tcPr>
          <w:p w:rsidR="00826919" w:rsidRPr="00912C97" w:rsidRDefault="00826919" w:rsidP="0076706F">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6</w:t>
            </w:r>
          </w:p>
        </w:tc>
      </w:tr>
    </w:tbl>
    <w:p w:rsidR="00826919" w:rsidRPr="009D581F" w:rsidRDefault="00826919" w:rsidP="00AD2B2D">
      <w:pPr>
        <w:pStyle w:val="Caption"/>
        <w:spacing w:after="120"/>
        <w:rPr>
          <w:rFonts w:cs="Times New Roman"/>
        </w:rPr>
      </w:pPr>
      <w:r w:rsidRPr="00E70222">
        <w:rPr>
          <w:rFonts w:cs="Times New Roman"/>
        </w:rPr>
        <w:t>Πίνακας</w:t>
      </w:r>
      <w:r w:rsidRPr="000E4BAB">
        <w:rPr>
          <w:rFonts w:cs="Times New Roman"/>
        </w:rPr>
        <w:t xml:space="preserve"> </w:t>
      </w:r>
      <w:r>
        <w:rPr>
          <w:rFonts w:cs="Times New Roman"/>
        </w:rPr>
        <w:fldChar w:fldCharType="begin"/>
      </w:r>
      <w:r>
        <w:rPr>
          <w:rFonts w:cs="Times New Roman"/>
        </w:rPr>
        <w:instrText xml:space="preserve"> STYLEREF 1 \s </w:instrText>
      </w:r>
      <w:r>
        <w:rPr>
          <w:rFonts w:cs="Times New Roman"/>
        </w:rPr>
        <w:fldChar w:fldCharType="separate"/>
      </w:r>
      <w:r>
        <w:rPr>
          <w:rFonts w:cs="Times New Roman"/>
          <w:noProof/>
        </w:rPr>
        <w:t>14</w:t>
      </w:r>
      <w:r>
        <w:rPr>
          <w:rFonts w:cs="Times New Roman"/>
        </w:rPr>
        <w:fldChar w:fldCharType="end"/>
      </w:r>
      <w:r>
        <w:rPr>
          <w:rFonts w:cs="Times New Roman"/>
        </w:rPr>
        <w:t>.</w:t>
      </w:r>
      <w:r>
        <w:rPr>
          <w:rFonts w:cs="Times New Roman"/>
        </w:rPr>
        <w:fldChar w:fldCharType="begin"/>
      </w:r>
      <w:r>
        <w:rPr>
          <w:rFonts w:cs="Times New Roman"/>
        </w:rPr>
        <w:instrText xml:space="preserve"> SEQ Πίνακας \* ARABIC \s 1 </w:instrText>
      </w:r>
      <w:r>
        <w:rPr>
          <w:rFonts w:cs="Times New Roman"/>
        </w:rPr>
        <w:fldChar w:fldCharType="separate"/>
      </w:r>
      <w:r>
        <w:rPr>
          <w:rFonts w:cs="Times New Roman"/>
          <w:noProof/>
        </w:rPr>
        <w:t>27</w:t>
      </w:r>
      <w:r>
        <w:rPr>
          <w:rFonts w:cs="Times New Roman"/>
        </w:rPr>
        <w:fldChar w:fldCharType="end"/>
      </w:r>
    </w:p>
    <w:p w:rsidR="00826919" w:rsidRDefault="00826919" w:rsidP="00F738A2">
      <w:pPr>
        <w:autoSpaceDE w:val="0"/>
        <w:autoSpaceDN w:val="0"/>
        <w:adjustRightInd w:val="0"/>
        <w:spacing w:after="60"/>
        <w:ind w:left="425"/>
        <w:rPr>
          <w:lang w:val="el-GR"/>
        </w:rPr>
      </w:pPr>
      <w:r w:rsidRPr="00C56966">
        <w:rPr>
          <w:color w:val="4F81BD" w:themeColor="accent1"/>
          <w:lang w:val="el-GR"/>
        </w:rPr>
        <w:t xml:space="preserve">α) </w:t>
      </w:r>
      <w:r>
        <w:rPr>
          <w:lang w:val="el-GR"/>
        </w:rPr>
        <w:t xml:space="preserve">Να εφαρμοστεί η μέθοδος της Παραγράφου </w:t>
      </w:r>
      <w:r>
        <w:rPr>
          <w:lang w:val="el-GR"/>
        </w:rPr>
        <w:fldChar w:fldCharType="begin"/>
      </w:r>
      <w:r>
        <w:rPr>
          <w:lang w:val="el-GR"/>
        </w:rPr>
        <w:instrText xml:space="preserve"> REF _Ref454189163 \r \h </w:instrText>
      </w:r>
      <w:r>
        <w:rPr>
          <w:lang w:val="el-GR"/>
        </w:rPr>
      </w:r>
      <w:r>
        <w:rPr>
          <w:lang w:val="el-GR"/>
        </w:rPr>
        <w:fldChar w:fldCharType="separate"/>
      </w:r>
      <w:r>
        <w:rPr>
          <w:lang w:val="el-GR"/>
        </w:rPr>
        <w:t xml:space="preserve">14.9 </w:t>
      </w:r>
      <w:r>
        <w:rPr>
          <w:lang w:val="el-GR"/>
        </w:rPr>
        <w:fldChar w:fldCharType="end"/>
      </w:r>
      <w:r>
        <w:rPr>
          <w:lang w:val="el-GR"/>
        </w:rPr>
        <w:t>, για να μοντελοποιηθεί η εύρεση της βέλτιστης μεικτής στρατηγικής σύμφωνα με το maximin-</w:t>
      </w:r>
      <w:r>
        <w:t>minimax</w:t>
      </w:r>
      <w:r>
        <w:rPr>
          <w:lang w:val="el-GR"/>
        </w:rPr>
        <w:t xml:space="preserve"> κριτήριο ως ένα πρόβλημα Γραμμικού Προγραμματισμού.</w:t>
      </w:r>
    </w:p>
    <w:p w:rsidR="00826919" w:rsidRDefault="00826919" w:rsidP="00AC5186">
      <w:pPr>
        <w:autoSpaceDE w:val="0"/>
        <w:autoSpaceDN w:val="0"/>
        <w:adjustRightInd w:val="0"/>
        <w:ind w:left="426"/>
        <w:rPr>
          <w:lang w:val="el-GR"/>
        </w:rPr>
      </w:pPr>
      <w:r w:rsidRPr="00C56966">
        <w:rPr>
          <w:color w:val="4F81BD" w:themeColor="accent1"/>
          <w:lang w:val="el-GR"/>
        </w:rPr>
        <w:t xml:space="preserve">β) </w:t>
      </w:r>
      <w:r>
        <w:rPr>
          <w:lang w:val="el-GR"/>
        </w:rPr>
        <w:t xml:space="preserve">Να βρεθεί η βέλτιστη μεικτή στρατηγική του παίγνιου με τη μέθοδο </w:t>
      </w:r>
      <w:r>
        <w:t>Simplex</w:t>
      </w:r>
      <w:r w:rsidRPr="005E0AF0">
        <w:rPr>
          <w:lang w:val="el-GR"/>
        </w:rPr>
        <w:t>.</w:t>
      </w:r>
    </w:p>
    <w:p w:rsidR="00F7099C" w:rsidRDefault="00F7099C" w:rsidP="00AC5186">
      <w:pPr>
        <w:autoSpaceDE w:val="0"/>
        <w:autoSpaceDN w:val="0"/>
        <w:adjustRightInd w:val="0"/>
        <w:ind w:left="426"/>
        <w:rPr>
          <w:lang w:val="el-GR"/>
        </w:rPr>
      </w:pPr>
    </w:p>
    <w:p w:rsidR="00826919" w:rsidRDefault="00826919" w:rsidP="00826919">
      <w:pPr>
        <w:pStyle w:val="ListParagraph"/>
        <w:numPr>
          <w:ilvl w:val="0"/>
          <w:numId w:val="9"/>
        </w:numPr>
        <w:autoSpaceDE w:val="0"/>
        <w:autoSpaceDN w:val="0"/>
        <w:adjustRightInd w:val="0"/>
        <w:spacing w:after="60"/>
        <w:ind w:left="357" w:hanging="357"/>
        <w:contextualSpacing w:val="0"/>
      </w:pPr>
      <w:r w:rsidRPr="009711B0">
        <w:t>Να εφαρμοστούν τα ερωτήματα της προηγούμενης άσκησης για το παίγνιο μηδενικού αθροίσματος με τον παρακάτω πίνακα πληρωμών:</w:t>
      </w:r>
    </w:p>
    <w:p w:rsidR="00F7099C" w:rsidRDefault="00F7099C" w:rsidP="00F7099C">
      <w:pPr>
        <w:autoSpaceDE w:val="0"/>
        <w:autoSpaceDN w:val="0"/>
        <w:adjustRightInd w:val="0"/>
        <w:spacing w:after="60"/>
      </w:pPr>
    </w:p>
    <w:p w:rsidR="00F7099C" w:rsidRDefault="00F7099C" w:rsidP="00F7099C">
      <w:pPr>
        <w:autoSpaceDE w:val="0"/>
        <w:autoSpaceDN w:val="0"/>
        <w:adjustRightInd w:val="0"/>
        <w:spacing w:after="60"/>
      </w:pPr>
    </w:p>
    <w:p w:rsidR="00F7099C" w:rsidRDefault="00F7099C" w:rsidP="00F7099C">
      <w:pPr>
        <w:autoSpaceDE w:val="0"/>
        <w:autoSpaceDN w:val="0"/>
        <w:adjustRightInd w:val="0"/>
        <w:spacing w:after="60"/>
      </w:pPr>
    </w:p>
    <w:p w:rsidR="00F7099C" w:rsidRDefault="00F7099C" w:rsidP="00F7099C">
      <w:pPr>
        <w:autoSpaceDE w:val="0"/>
        <w:autoSpaceDN w:val="0"/>
        <w:adjustRightInd w:val="0"/>
        <w:spacing w:after="60"/>
      </w:pPr>
    </w:p>
    <w:p w:rsidR="00F7099C" w:rsidRDefault="00F7099C" w:rsidP="00F7099C">
      <w:pPr>
        <w:autoSpaceDE w:val="0"/>
        <w:autoSpaceDN w:val="0"/>
        <w:adjustRightInd w:val="0"/>
        <w:spacing w:after="60"/>
      </w:pPr>
    </w:p>
    <w:tbl>
      <w:tblPr>
        <w:tblStyle w:val="TableGrid"/>
        <w:tblW w:w="0" w:type="auto"/>
        <w:jc w:val="center"/>
        <w:tblLayout w:type="fixed"/>
        <w:tblLook w:val="04A0" w:firstRow="1" w:lastRow="0" w:firstColumn="1" w:lastColumn="0" w:noHBand="0" w:noVBand="1"/>
      </w:tblPr>
      <w:tblGrid>
        <w:gridCol w:w="630"/>
        <w:gridCol w:w="889"/>
        <w:gridCol w:w="910"/>
        <w:gridCol w:w="891"/>
        <w:gridCol w:w="851"/>
        <w:gridCol w:w="851"/>
        <w:gridCol w:w="851"/>
      </w:tblGrid>
      <w:tr w:rsidR="00826919" w:rsidTr="006A7E0C">
        <w:trPr>
          <w:trHeight w:val="488"/>
          <w:jc w:val="center"/>
        </w:trPr>
        <w:tc>
          <w:tcPr>
            <w:tcW w:w="1519" w:type="dxa"/>
            <w:gridSpan w:val="2"/>
            <w:vMerge w:val="restart"/>
            <w:tcBorders>
              <w:top w:val="single" w:sz="4" w:space="0" w:color="auto"/>
              <w:left w:val="single" w:sz="4" w:space="0" w:color="auto"/>
              <w:right w:val="single" w:sz="4" w:space="0" w:color="auto"/>
            </w:tcBorders>
            <w:shd w:val="clear" w:color="auto" w:fill="EAF1DD" w:themeFill="accent3" w:themeFillTint="33"/>
            <w:vAlign w:val="center"/>
          </w:tcPr>
          <w:p w:rsidR="00826919" w:rsidRPr="00912C97" w:rsidRDefault="00826919" w:rsidP="007D0DFA">
            <w:pPr>
              <w:spacing w:line="240" w:lineRule="auto"/>
              <w:jc w:val="center"/>
              <w:rPr>
                <w:rFonts w:eastAsia="Times New Roman" w:cs="Times New Roman"/>
                <w:b/>
                <w:bCs/>
                <w:color w:val="000000"/>
                <w:lang w:val="el-GR" w:eastAsia="el-GR"/>
              </w:rPr>
            </w:pPr>
            <w:bookmarkStart w:id="7" w:name="_GoBack"/>
            <w:bookmarkEnd w:id="7"/>
            <w:r>
              <w:rPr>
                <w:rFonts w:eastAsia="Times New Roman" w:cs="Times New Roman"/>
                <w:b/>
                <w:bCs/>
                <w:color w:val="000000"/>
                <w:lang w:val="el-GR" w:eastAsia="el-GR"/>
              </w:rPr>
              <w:lastRenderedPageBreak/>
              <w:t>Στρατηγικές</w:t>
            </w:r>
          </w:p>
        </w:tc>
        <w:tc>
          <w:tcPr>
            <w:tcW w:w="4354" w:type="dxa"/>
            <w:gridSpan w:val="5"/>
            <w:tcBorders>
              <w:top w:val="single" w:sz="4" w:space="0" w:color="auto"/>
              <w:left w:val="single" w:sz="4" w:space="0" w:color="auto"/>
              <w:right w:val="single" w:sz="4" w:space="0" w:color="auto"/>
            </w:tcBorders>
            <w:shd w:val="clear" w:color="auto" w:fill="C5D9F1"/>
            <w:vAlign w:val="center"/>
          </w:tcPr>
          <w:p w:rsidR="00826919" w:rsidRDefault="00826919" w:rsidP="007D0DFA">
            <w:pPr>
              <w:spacing w:line="240" w:lineRule="auto"/>
              <w:jc w:val="center"/>
              <w:rPr>
                <w:rFonts w:eastAsia="Times New Roman" w:cs="Times New Roman"/>
                <w:b/>
                <w:bCs/>
                <w:color w:val="000000"/>
                <w:lang w:val="el-GR" w:eastAsia="el-GR"/>
              </w:rPr>
            </w:pPr>
            <w:r>
              <w:rPr>
                <w:rFonts w:eastAsia="Times New Roman" w:cs="Times New Roman"/>
                <w:b/>
                <w:bCs/>
                <w:color w:val="000000"/>
                <w:lang w:val="el-GR" w:eastAsia="el-GR"/>
              </w:rPr>
              <w:t>Παίκτης 2</w:t>
            </w:r>
          </w:p>
        </w:tc>
      </w:tr>
      <w:tr w:rsidR="00826919" w:rsidTr="006A7E0C">
        <w:trPr>
          <w:trHeight w:val="550"/>
          <w:jc w:val="center"/>
        </w:trPr>
        <w:tc>
          <w:tcPr>
            <w:tcW w:w="1519" w:type="dxa"/>
            <w:gridSpan w:val="2"/>
            <w:vMerge/>
            <w:tcBorders>
              <w:left w:val="single" w:sz="4" w:space="0" w:color="auto"/>
              <w:right w:val="single" w:sz="4" w:space="0" w:color="auto"/>
            </w:tcBorders>
            <w:shd w:val="clear" w:color="auto" w:fill="EAF1DD" w:themeFill="accent3" w:themeFillTint="33"/>
            <w:vAlign w:val="center"/>
          </w:tcPr>
          <w:p w:rsidR="00826919" w:rsidRDefault="00826919" w:rsidP="00AC5186"/>
        </w:tc>
        <w:tc>
          <w:tcPr>
            <w:tcW w:w="910" w:type="dxa"/>
            <w:tcBorders>
              <w:left w:val="single" w:sz="4" w:space="0" w:color="auto"/>
              <w:right w:val="single" w:sz="4" w:space="0" w:color="auto"/>
            </w:tcBorders>
            <w:vAlign w:val="bottom"/>
          </w:tcPr>
          <w:p w:rsidR="00826919" w:rsidRDefault="00826919" w:rsidP="00AC5186">
            <w:pPr>
              <w:jc w:val="center"/>
            </w:pPr>
            <w:r w:rsidRPr="00912C97">
              <w:rPr>
                <w:rFonts w:eastAsia="Times New Roman" w:cs="Times New Roman"/>
                <w:b/>
                <w:bCs/>
                <w:color w:val="000000"/>
                <w:position w:val="-10"/>
                <w:lang w:eastAsia="el-GR"/>
              </w:rPr>
              <w:object w:dxaOrig="260" w:dyaOrig="320">
                <v:shape id="_x0000_i1071" type="#_x0000_t75" style="width:12.75pt;height:13.5pt" o:ole="">
                  <v:imagedata r:id="rId8" o:title=""/>
                </v:shape>
                <o:OLEObject Type="Embed" ProgID="Equation.DSMT4" ShapeID="_x0000_i1071" DrawAspect="Content" ObjectID="_1567108338" r:id="rId64"/>
              </w:object>
            </w:r>
          </w:p>
        </w:tc>
        <w:tc>
          <w:tcPr>
            <w:tcW w:w="891" w:type="dxa"/>
            <w:tcBorders>
              <w:left w:val="single" w:sz="4" w:space="0" w:color="auto"/>
              <w:right w:val="single" w:sz="4" w:space="0" w:color="auto"/>
            </w:tcBorders>
            <w:vAlign w:val="bottom"/>
          </w:tcPr>
          <w:p w:rsidR="00826919" w:rsidRDefault="00826919" w:rsidP="00AC5186">
            <w:pPr>
              <w:jc w:val="center"/>
            </w:pPr>
            <w:r w:rsidRPr="00912C97">
              <w:rPr>
                <w:rFonts w:eastAsia="Times New Roman" w:cs="Times New Roman"/>
                <w:b/>
                <w:bCs/>
                <w:color w:val="000000"/>
                <w:position w:val="-10"/>
                <w:lang w:eastAsia="el-GR"/>
              </w:rPr>
              <w:object w:dxaOrig="300" w:dyaOrig="320">
                <v:shape id="_x0000_i1072" type="#_x0000_t75" style="width:13.5pt;height:13.5pt" o:ole="">
                  <v:imagedata r:id="rId10" o:title=""/>
                </v:shape>
                <o:OLEObject Type="Embed" ProgID="Equation.DSMT4" ShapeID="_x0000_i1072" DrawAspect="Content" ObjectID="_1567108339" r:id="rId65"/>
              </w:object>
            </w:r>
          </w:p>
        </w:tc>
        <w:tc>
          <w:tcPr>
            <w:tcW w:w="851" w:type="dxa"/>
            <w:tcBorders>
              <w:left w:val="single" w:sz="4" w:space="0" w:color="auto"/>
              <w:right w:val="single" w:sz="4" w:space="0" w:color="auto"/>
            </w:tcBorders>
            <w:vAlign w:val="bottom"/>
          </w:tcPr>
          <w:p w:rsidR="00826919" w:rsidRDefault="00826919" w:rsidP="00AC5186">
            <w:pPr>
              <w:jc w:val="center"/>
            </w:pPr>
            <w:r w:rsidRPr="00912C97">
              <w:rPr>
                <w:rFonts w:eastAsia="Times New Roman" w:cs="Times New Roman"/>
                <w:b/>
                <w:bCs/>
                <w:color w:val="000000"/>
                <w:position w:val="-10"/>
                <w:lang w:eastAsia="el-GR"/>
              </w:rPr>
              <w:object w:dxaOrig="279" w:dyaOrig="320">
                <v:shape id="_x0000_i1073" type="#_x0000_t75" style="width:12.75pt;height:13.5pt" o:ole="">
                  <v:imagedata r:id="rId12" o:title=""/>
                </v:shape>
                <o:OLEObject Type="Embed" ProgID="Equation.DSMT4" ShapeID="_x0000_i1073" DrawAspect="Content" ObjectID="_1567108340" r:id="rId66"/>
              </w:object>
            </w:r>
          </w:p>
        </w:tc>
        <w:tc>
          <w:tcPr>
            <w:tcW w:w="851" w:type="dxa"/>
            <w:tcBorders>
              <w:left w:val="single" w:sz="4" w:space="0" w:color="auto"/>
              <w:right w:val="single" w:sz="4" w:space="0" w:color="auto"/>
            </w:tcBorders>
            <w:vAlign w:val="bottom"/>
          </w:tcPr>
          <w:p w:rsidR="00826919" w:rsidRDefault="00826919" w:rsidP="00AC5186">
            <w:pPr>
              <w:jc w:val="center"/>
            </w:pPr>
            <w:r w:rsidRPr="00912C97">
              <w:rPr>
                <w:rFonts w:eastAsia="Times New Roman" w:cs="Times New Roman"/>
                <w:b/>
                <w:bCs/>
                <w:color w:val="000000"/>
                <w:position w:val="-10"/>
                <w:lang w:eastAsia="el-GR"/>
              </w:rPr>
              <w:object w:dxaOrig="300" w:dyaOrig="320">
                <v:shape id="_x0000_i1074" type="#_x0000_t75" style="width:13.5pt;height:13.5pt" o:ole="">
                  <v:imagedata r:id="rId35" o:title=""/>
                </v:shape>
                <o:OLEObject Type="Embed" ProgID="Equation.DSMT4" ShapeID="_x0000_i1074" DrawAspect="Content" ObjectID="_1567108341" r:id="rId67"/>
              </w:object>
            </w:r>
          </w:p>
        </w:tc>
        <w:tc>
          <w:tcPr>
            <w:tcW w:w="851" w:type="dxa"/>
            <w:tcBorders>
              <w:left w:val="single" w:sz="4" w:space="0" w:color="auto"/>
              <w:right w:val="single" w:sz="4" w:space="0" w:color="auto"/>
            </w:tcBorders>
            <w:vAlign w:val="bottom"/>
          </w:tcPr>
          <w:p w:rsidR="00826919" w:rsidRDefault="00826919" w:rsidP="00AC5186">
            <w:pPr>
              <w:jc w:val="center"/>
            </w:pPr>
            <w:r w:rsidRPr="00912C97">
              <w:rPr>
                <w:rFonts w:eastAsia="Times New Roman" w:cs="Times New Roman"/>
                <w:b/>
                <w:bCs/>
                <w:color w:val="000000"/>
                <w:position w:val="-10"/>
                <w:lang w:eastAsia="el-GR"/>
              </w:rPr>
              <w:object w:dxaOrig="279" w:dyaOrig="320">
                <v:shape id="_x0000_i1075" type="#_x0000_t75" style="width:12.75pt;height:13.5pt" o:ole="">
                  <v:imagedata r:id="rId68" o:title=""/>
                </v:shape>
                <o:OLEObject Type="Embed" ProgID="Equation.DSMT4" ShapeID="_x0000_i1075" DrawAspect="Content" ObjectID="_1567108342" r:id="rId69"/>
              </w:object>
            </w:r>
          </w:p>
        </w:tc>
      </w:tr>
      <w:tr w:rsidR="00826919" w:rsidTr="006A7E0C">
        <w:trPr>
          <w:trHeight w:val="567"/>
          <w:jc w:val="center"/>
        </w:trPr>
        <w:tc>
          <w:tcPr>
            <w:tcW w:w="630" w:type="dxa"/>
            <w:vMerge w:val="restart"/>
            <w:shd w:val="clear" w:color="auto" w:fill="C5D9F1"/>
            <w:textDirection w:val="btLr"/>
            <w:vAlign w:val="center"/>
          </w:tcPr>
          <w:p w:rsidR="00826919" w:rsidRPr="00E7670B" w:rsidRDefault="00826919" w:rsidP="00AC5186">
            <w:pPr>
              <w:spacing w:line="240" w:lineRule="auto"/>
              <w:ind w:left="113" w:right="113"/>
              <w:jc w:val="center"/>
              <w:rPr>
                <w:rFonts w:eastAsia="Times New Roman" w:cs="Times New Roman"/>
                <w:b/>
                <w:bCs/>
                <w:color w:val="000000"/>
                <w:lang w:eastAsia="el-GR"/>
              </w:rPr>
            </w:pPr>
            <w:r>
              <w:rPr>
                <w:rFonts w:eastAsia="Times New Roman" w:cs="Times New Roman"/>
                <w:b/>
                <w:bCs/>
                <w:color w:val="000000"/>
                <w:lang w:val="el-GR" w:eastAsia="el-GR"/>
              </w:rPr>
              <w:t>Παίκτης 1</w:t>
            </w:r>
          </w:p>
        </w:tc>
        <w:tc>
          <w:tcPr>
            <w:tcW w:w="889" w:type="dxa"/>
            <w:vAlign w:val="center"/>
          </w:tcPr>
          <w:p w:rsidR="00826919" w:rsidRPr="00B60782" w:rsidRDefault="00826919" w:rsidP="00AC5186">
            <w:pPr>
              <w:spacing w:line="240" w:lineRule="auto"/>
              <w:jc w:val="center"/>
              <w:rPr>
                <w:rFonts w:eastAsia="Times New Roman" w:cs="Times New Roman"/>
                <w:b/>
                <w:bCs/>
                <w:color w:val="000000"/>
                <w:lang w:eastAsia="el-GR"/>
              </w:rPr>
            </w:pPr>
            <w:r w:rsidRPr="00912C97">
              <w:rPr>
                <w:rFonts w:eastAsia="Times New Roman" w:cs="Times New Roman"/>
                <w:b/>
                <w:bCs/>
                <w:color w:val="000000"/>
                <w:position w:val="-10"/>
                <w:lang w:eastAsia="el-GR"/>
              </w:rPr>
              <w:object w:dxaOrig="300" w:dyaOrig="320">
                <v:shape id="_x0000_i1076" type="#_x0000_t75" style="width:13.5pt;height:13.5pt" o:ole="">
                  <v:imagedata r:id="rId14" o:title=""/>
                </v:shape>
                <o:OLEObject Type="Embed" ProgID="Equation.DSMT4" ShapeID="_x0000_i1076" DrawAspect="Content" ObjectID="_1567108343" r:id="rId70"/>
              </w:object>
            </w:r>
            <w:r>
              <w:rPr>
                <w:rFonts w:eastAsia="Times New Roman" w:cs="Times New Roman"/>
                <w:b/>
                <w:bCs/>
                <w:color w:val="000000"/>
                <w:lang w:eastAsia="el-GR"/>
              </w:rPr>
              <w:t xml:space="preserve"> </w:t>
            </w:r>
          </w:p>
        </w:tc>
        <w:tc>
          <w:tcPr>
            <w:tcW w:w="910" w:type="dxa"/>
            <w:shd w:val="clear" w:color="auto" w:fill="FDE9D9" w:themeFill="accent6" w:themeFillTint="33"/>
            <w:vAlign w:val="center"/>
          </w:tcPr>
          <w:p w:rsidR="00826919" w:rsidRPr="00244073" w:rsidRDefault="00826919" w:rsidP="00B47187">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3</w:t>
            </w:r>
          </w:p>
        </w:tc>
        <w:tc>
          <w:tcPr>
            <w:tcW w:w="891" w:type="dxa"/>
            <w:shd w:val="clear" w:color="auto" w:fill="FDE9D9" w:themeFill="accent6" w:themeFillTint="33"/>
            <w:vAlign w:val="center"/>
          </w:tcPr>
          <w:p w:rsidR="00826919" w:rsidRPr="00244073" w:rsidRDefault="00826919" w:rsidP="00B47187">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0</w:t>
            </w:r>
          </w:p>
        </w:tc>
        <w:tc>
          <w:tcPr>
            <w:tcW w:w="851" w:type="dxa"/>
            <w:shd w:val="clear" w:color="auto" w:fill="FDE9D9" w:themeFill="accent6" w:themeFillTint="33"/>
            <w:vAlign w:val="center"/>
          </w:tcPr>
          <w:p w:rsidR="00826919" w:rsidRPr="00244073" w:rsidRDefault="00826919" w:rsidP="00B47187">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c>
          <w:tcPr>
            <w:tcW w:w="851" w:type="dxa"/>
            <w:shd w:val="clear" w:color="auto" w:fill="FDE9D9" w:themeFill="accent6" w:themeFillTint="33"/>
            <w:vAlign w:val="center"/>
          </w:tcPr>
          <w:p w:rsidR="00826919" w:rsidRPr="00244073" w:rsidRDefault="00826919" w:rsidP="00B47187">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c>
          <w:tcPr>
            <w:tcW w:w="851" w:type="dxa"/>
            <w:shd w:val="clear" w:color="auto" w:fill="FDE9D9" w:themeFill="accent6" w:themeFillTint="33"/>
            <w:vAlign w:val="center"/>
          </w:tcPr>
          <w:p w:rsidR="00826919" w:rsidRDefault="00826919" w:rsidP="00AC5186">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5</w:t>
            </w:r>
          </w:p>
        </w:tc>
      </w:tr>
      <w:tr w:rsidR="00826919" w:rsidTr="006A7E0C">
        <w:trPr>
          <w:trHeight w:val="567"/>
          <w:jc w:val="center"/>
        </w:trPr>
        <w:tc>
          <w:tcPr>
            <w:tcW w:w="630" w:type="dxa"/>
            <w:vMerge/>
            <w:shd w:val="clear" w:color="auto" w:fill="C5D9F1"/>
            <w:vAlign w:val="center"/>
          </w:tcPr>
          <w:p w:rsidR="00826919" w:rsidRDefault="00826919" w:rsidP="00AC5186">
            <w:pPr>
              <w:spacing w:line="240" w:lineRule="auto"/>
              <w:jc w:val="center"/>
              <w:rPr>
                <w:rFonts w:eastAsia="Times New Roman" w:cs="Times New Roman"/>
                <w:b/>
                <w:bCs/>
                <w:color w:val="000000"/>
                <w:lang w:eastAsia="el-GR"/>
              </w:rPr>
            </w:pPr>
          </w:p>
        </w:tc>
        <w:tc>
          <w:tcPr>
            <w:tcW w:w="889" w:type="dxa"/>
            <w:vAlign w:val="center"/>
          </w:tcPr>
          <w:p w:rsidR="00826919" w:rsidRPr="00AC269B" w:rsidRDefault="00826919" w:rsidP="00AC5186">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20" w:dyaOrig="320">
                <v:shape id="_x0000_i1077" type="#_x0000_t75" style="width:13.5pt;height:13.5pt" o:ole="">
                  <v:imagedata r:id="rId16" o:title=""/>
                </v:shape>
                <o:OLEObject Type="Embed" ProgID="Equation.DSMT4" ShapeID="_x0000_i1077" DrawAspect="Content" ObjectID="_1567108344" r:id="rId71"/>
              </w:object>
            </w:r>
          </w:p>
        </w:tc>
        <w:tc>
          <w:tcPr>
            <w:tcW w:w="910" w:type="dxa"/>
            <w:shd w:val="clear" w:color="auto" w:fill="FDE9D9" w:themeFill="accent6" w:themeFillTint="33"/>
            <w:vAlign w:val="center"/>
          </w:tcPr>
          <w:p w:rsidR="00826919" w:rsidRPr="00244073" w:rsidRDefault="00826919" w:rsidP="00B47187">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2</w:t>
            </w:r>
          </w:p>
        </w:tc>
        <w:tc>
          <w:tcPr>
            <w:tcW w:w="891" w:type="dxa"/>
            <w:shd w:val="clear" w:color="auto" w:fill="FDE9D9" w:themeFill="accent6" w:themeFillTint="33"/>
            <w:vAlign w:val="center"/>
          </w:tcPr>
          <w:p w:rsidR="00826919" w:rsidRPr="00244073" w:rsidRDefault="00826919" w:rsidP="00B47187">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3</w:t>
            </w:r>
          </w:p>
        </w:tc>
        <w:tc>
          <w:tcPr>
            <w:tcW w:w="851" w:type="dxa"/>
            <w:shd w:val="clear" w:color="auto" w:fill="FDE9D9" w:themeFill="accent6" w:themeFillTint="33"/>
            <w:vAlign w:val="center"/>
          </w:tcPr>
          <w:p w:rsidR="00826919" w:rsidRPr="00244073" w:rsidRDefault="00826919" w:rsidP="00B47187">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6</w:t>
            </w:r>
          </w:p>
        </w:tc>
        <w:tc>
          <w:tcPr>
            <w:tcW w:w="851" w:type="dxa"/>
            <w:shd w:val="clear" w:color="auto" w:fill="FDE9D9" w:themeFill="accent6" w:themeFillTint="33"/>
            <w:vAlign w:val="center"/>
          </w:tcPr>
          <w:p w:rsidR="00826919" w:rsidRPr="00244073" w:rsidRDefault="00826919" w:rsidP="00AC5186">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0</w:t>
            </w:r>
          </w:p>
        </w:tc>
        <w:tc>
          <w:tcPr>
            <w:tcW w:w="851" w:type="dxa"/>
            <w:shd w:val="clear" w:color="auto" w:fill="FDE9D9" w:themeFill="accent6" w:themeFillTint="33"/>
            <w:vAlign w:val="center"/>
          </w:tcPr>
          <w:p w:rsidR="00826919" w:rsidRDefault="00826919" w:rsidP="00AC5186">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r>
      <w:tr w:rsidR="00826919" w:rsidTr="006A7E0C">
        <w:trPr>
          <w:trHeight w:val="567"/>
          <w:jc w:val="center"/>
        </w:trPr>
        <w:tc>
          <w:tcPr>
            <w:tcW w:w="630" w:type="dxa"/>
            <w:vMerge/>
            <w:shd w:val="clear" w:color="auto" w:fill="C5D9F1"/>
            <w:vAlign w:val="center"/>
          </w:tcPr>
          <w:p w:rsidR="00826919" w:rsidRPr="00E7670B" w:rsidRDefault="00826919" w:rsidP="00AC5186">
            <w:pPr>
              <w:spacing w:line="240" w:lineRule="auto"/>
              <w:jc w:val="center"/>
              <w:rPr>
                <w:rFonts w:eastAsia="Times New Roman" w:cs="Times New Roman"/>
                <w:b/>
                <w:bCs/>
                <w:color w:val="000000"/>
                <w:lang w:val="el-GR" w:eastAsia="el-GR"/>
              </w:rPr>
            </w:pPr>
          </w:p>
        </w:tc>
        <w:tc>
          <w:tcPr>
            <w:tcW w:w="889" w:type="dxa"/>
            <w:vAlign w:val="center"/>
          </w:tcPr>
          <w:p w:rsidR="00826919" w:rsidRPr="00AC269B" w:rsidRDefault="00826919" w:rsidP="00AC5186">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00" w:dyaOrig="320">
                <v:shape id="_x0000_i1078" type="#_x0000_t75" style="width:13.5pt;height:13.5pt" o:ole="">
                  <v:imagedata r:id="rId18" o:title=""/>
                </v:shape>
                <o:OLEObject Type="Embed" ProgID="Equation.DSMT4" ShapeID="_x0000_i1078" DrawAspect="Content" ObjectID="_1567108345" r:id="rId72"/>
              </w:object>
            </w:r>
          </w:p>
        </w:tc>
        <w:tc>
          <w:tcPr>
            <w:tcW w:w="910" w:type="dxa"/>
            <w:shd w:val="clear" w:color="auto" w:fill="FDE9D9" w:themeFill="accent6" w:themeFillTint="33"/>
            <w:vAlign w:val="center"/>
          </w:tcPr>
          <w:p w:rsidR="00826919" w:rsidRPr="00244073" w:rsidRDefault="00826919" w:rsidP="00AC5186">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4</w:t>
            </w:r>
          </w:p>
        </w:tc>
        <w:tc>
          <w:tcPr>
            <w:tcW w:w="891" w:type="dxa"/>
            <w:shd w:val="clear" w:color="auto" w:fill="FDE9D9" w:themeFill="accent6" w:themeFillTint="33"/>
            <w:vAlign w:val="center"/>
          </w:tcPr>
          <w:p w:rsidR="00826919" w:rsidRPr="00244073" w:rsidRDefault="00826919" w:rsidP="00AC5186">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c>
          <w:tcPr>
            <w:tcW w:w="851" w:type="dxa"/>
            <w:shd w:val="clear" w:color="auto" w:fill="FDE9D9" w:themeFill="accent6" w:themeFillTint="33"/>
            <w:vAlign w:val="center"/>
          </w:tcPr>
          <w:p w:rsidR="00826919" w:rsidRPr="00912C97" w:rsidRDefault="00826919" w:rsidP="00B47187">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4</w:t>
            </w:r>
          </w:p>
        </w:tc>
        <w:tc>
          <w:tcPr>
            <w:tcW w:w="851" w:type="dxa"/>
            <w:shd w:val="clear" w:color="auto" w:fill="FDE9D9" w:themeFill="accent6" w:themeFillTint="33"/>
            <w:vAlign w:val="center"/>
          </w:tcPr>
          <w:p w:rsidR="00826919" w:rsidRPr="00912C97" w:rsidRDefault="00826919" w:rsidP="00B47187">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c>
          <w:tcPr>
            <w:tcW w:w="851" w:type="dxa"/>
            <w:shd w:val="clear" w:color="auto" w:fill="FDE9D9" w:themeFill="accent6" w:themeFillTint="33"/>
            <w:vAlign w:val="center"/>
          </w:tcPr>
          <w:p w:rsidR="00826919" w:rsidRDefault="00826919" w:rsidP="00AC5186">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3</w:t>
            </w:r>
          </w:p>
        </w:tc>
      </w:tr>
      <w:tr w:rsidR="00826919" w:rsidTr="006A7E0C">
        <w:trPr>
          <w:trHeight w:val="567"/>
          <w:jc w:val="center"/>
        </w:trPr>
        <w:tc>
          <w:tcPr>
            <w:tcW w:w="630" w:type="dxa"/>
            <w:vMerge/>
            <w:shd w:val="clear" w:color="auto" w:fill="C5D9F1"/>
            <w:vAlign w:val="center"/>
          </w:tcPr>
          <w:p w:rsidR="00826919" w:rsidRPr="00E7670B" w:rsidRDefault="00826919" w:rsidP="00AC5186">
            <w:pPr>
              <w:spacing w:line="240" w:lineRule="auto"/>
              <w:jc w:val="center"/>
              <w:rPr>
                <w:rFonts w:eastAsia="Times New Roman" w:cs="Times New Roman"/>
                <w:b/>
                <w:bCs/>
                <w:color w:val="000000"/>
                <w:lang w:val="el-GR" w:eastAsia="el-GR"/>
              </w:rPr>
            </w:pPr>
          </w:p>
        </w:tc>
        <w:tc>
          <w:tcPr>
            <w:tcW w:w="889" w:type="dxa"/>
            <w:vAlign w:val="center"/>
          </w:tcPr>
          <w:p w:rsidR="00826919" w:rsidRPr="00AC269B" w:rsidRDefault="00826919" w:rsidP="00AC5186">
            <w:pPr>
              <w:spacing w:line="240" w:lineRule="auto"/>
              <w:jc w:val="center"/>
              <w:rPr>
                <w:rFonts w:eastAsia="Times New Roman" w:cs="Times New Roman"/>
                <w:b/>
                <w:bCs/>
                <w:color w:val="000000"/>
                <w:lang w:val="el-GR" w:eastAsia="el-GR"/>
              </w:rPr>
            </w:pPr>
            <w:r w:rsidRPr="00912C97">
              <w:rPr>
                <w:rFonts w:eastAsia="Times New Roman" w:cs="Times New Roman"/>
                <w:b/>
                <w:bCs/>
                <w:color w:val="000000"/>
                <w:position w:val="-10"/>
                <w:lang w:eastAsia="el-GR"/>
              </w:rPr>
              <w:object w:dxaOrig="320" w:dyaOrig="320">
                <v:shape id="_x0000_i1079" type="#_x0000_t75" style="width:13.5pt;height:13.5pt" o:ole="">
                  <v:imagedata r:id="rId73" o:title=""/>
                </v:shape>
                <o:OLEObject Type="Embed" ProgID="Equation.DSMT4" ShapeID="_x0000_i1079" DrawAspect="Content" ObjectID="_1567108346" r:id="rId74"/>
              </w:object>
            </w:r>
          </w:p>
        </w:tc>
        <w:tc>
          <w:tcPr>
            <w:tcW w:w="910" w:type="dxa"/>
            <w:shd w:val="clear" w:color="auto" w:fill="FDE9D9" w:themeFill="accent6" w:themeFillTint="33"/>
            <w:vAlign w:val="center"/>
          </w:tcPr>
          <w:p w:rsidR="00826919" w:rsidRDefault="00826919" w:rsidP="00AC5186">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1</w:t>
            </w:r>
          </w:p>
        </w:tc>
        <w:tc>
          <w:tcPr>
            <w:tcW w:w="891" w:type="dxa"/>
            <w:shd w:val="clear" w:color="auto" w:fill="FDE9D9" w:themeFill="accent6" w:themeFillTint="33"/>
            <w:vAlign w:val="center"/>
          </w:tcPr>
          <w:p w:rsidR="00826919" w:rsidRDefault="00826919" w:rsidP="00AC5186">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2</w:t>
            </w:r>
          </w:p>
        </w:tc>
        <w:tc>
          <w:tcPr>
            <w:tcW w:w="851" w:type="dxa"/>
            <w:shd w:val="clear" w:color="auto" w:fill="FDE9D9" w:themeFill="accent6" w:themeFillTint="33"/>
            <w:vAlign w:val="center"/>
          </w:tcPr>
          <w:p w:rsidR="00826919" w:rsidRDefault="00826919" w:rsidP="00AC5186">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2</w:t>
            </w:r>
          </w:p>
        </w:tc>
        <w:tc>
          <w:tcPr>
            <w:tcW w:w="851" w:type="dxa"/>
            <w:shd w:val="clear" w:color="auto" w:fill="FDE9D9" w:themeFill="accent6" w:themeFillTint="33"/>
            <w:vAlign w:val="center"/>
          </w:tcPr>
          <w:p w:rsidR="00826919" w:rsidRDefault="00826919" w:rsidP="00AC5186">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3</w:t>
            </w:r>
          </w:p>
        </w:tc>
        <w:tc>
          <w:tcPr>
            <w:tcW w:w="851" w:type="dxa"/>
            <w:shd w:val="clear" w:color="auto" w:fill="FDE9D9" w:themeFill="accent6" w:themeFillTint="33"/>
            <w:vAlign w:val="center"/>
          </w:tcPr>
          <w:p w:rsidR="00826919" w:rsidRDefault="00826919" w:rsidP="00AC5186">
            <w:pPr>
              <w:spacing w:line="240" w:lineRule="auto"/>
              <w:jc w:val="center"/>
              <w:rPr>
                <w:rFonts w:eastAsia="Times New Roman" w:cs="Times New Roman"/>
                <w:bCs/>
                <w:color w:val="000000"/>
                <w:sz w:val="24"/>
                <w:lang w:val="el-GR" w:eastAsia="el-GR"/>
              </w:rPr>
            </w:pPr>
            <w:r>
              <w:rPr>
                <w:rFonts w:eastAsia="Times New Roman" w:cs="Times New Roman"/>
                <w:bCs/>
                <w:color w:val="000000"/>
                <w:sz w:val="24"/>
                <w:lang w:val="el-GR" w:eastAsia="el-GR"/>
              </w:rPr>
              <w:t>2</w:t>
            </w:r>
          </w:p>
        </w:tc>
      </w:tr>
    </w:tbl>
    <w:p w:rsidR="00826919" w:rsidRPr="009D581F" w:rsidRDefault="00826919" w:rsidP="00AC5186">
      <w:pPr>
        <w:pStyle w:val="Caption"/>
        <w:spacing w:after="120"/>
        <w:rPr>
          <w:rFonts w:cs="Times New Roman"/>
        </w:rPr>
      </w:pPr>
      <w:r w:rsidRPr="00E70222">
        <w:rPr>
          <w:rFonts w:cs="Times New Roman"/>
        </w:rPr>
        <w:t>Πίνακας</w:t>
      </w:r>
      <w:r w:rsidRPr="000E4BAB">
        <w:rPr>
          <w:rFonts w:cs="Times New Roman"/>
        </w:rPr>
        <w:t xml:space="preserve"> </w:t>
      </w:r>
      <w:r>
        <w:rPr>
          <w:rFonts w:cs="Times New Roman"/>
        </w:rPr>
        <w:fldChar w:fldCharType="begin"/>
      </w:r>
      <w:r>
        <w:rPr>
          <w:rFonts w:cs="Times New Roman"/>
        </w:rPr>
        <w:instrText xml:space="preserve"> STYLEREF 1 \s </w:instrText>
      </w:r>
      <w:r>
        <w:rPr>
          <w:rFonts w:cs="Times New Roman"/>
        </w:rPr>
        <w:fldChar w:fldCharType="separate"/>
      </w:r>
      <w:r>
        <w:rPr>
          <w:rFonts w:cs="Times New Roman"/>
          <w:noProof/>
        </w:rPr>
        <w:t>14</w:t>
      </w:r>
      <w:r>
        <w:rPr>
          <w:rFonts w:cs="Times New Roman"/>
        </w:rPr>
        <w:fldChar w:fldCharType="end"/>
      </w:r>
      <w:r>
        <w:rPr>
          <w:rFonts w:cs="Times New Roman"/>
        </w:rPr>
        <w:t>.</w:t>
      </w:r>
      <w:r>
        <w:rPr>
          <w:rFonts w:cs="Times New Roman"/>
        </w:rPr>
        <w:fldChar w:fldCharType="begin"/>
      </w:r>
      <w:r>
        <w:rPr>
          <w:rFonts w:cs="Times New Roman"/>
        </w:rPr>
        <w:instrText xml:space="preserve"> SEQ Πίνακας \* ARABIC \s 1 </w:instrText>
      </w:r>
      <w:r>
        <w:rPr>
          <w:rFonts w:cs="Times New Roman"/>
        </w:rPr>
        <w:fldChar w:fldCharType="separate"/>
      </w:r>
      <w:r>
        <w:rPr>
          <w:rFonts w:cs="Times New Roman"/>
          <w:noProof/>
        </w:rPr>
        <w:t>28</w:t>
      </w:r>
      <w:r>
        <w:rPr>
          <w:rFonts w:cs="Times New Roman"/>
        </w:rPr>
        <w:fldChar w:fldCharType="end"/>
      </w:r>
    </w:p>
    <w:p w:rsidR="0044355F" w:rsidRPr="0044355F" w:rsidRDefault="0044355F" w:rsidP="0044355F">
      <w:pPr>
        <w:rPr>
          <w:lang w:val="el-GR" w:bidi="en-US"/>
        </w:rPr>
      </w:pPr>
    </w:p>
    <w:sectPr w:rsidR="0044355F" w:rsidRPr="0044355F" w:rsidSect="00761110">
      <w:footnotePr>
        <w:numRestart w:val="eachPage"/>
      </w:footnotePr>
      <w:pgSz w:w="9639" w:h="13608"/>
      <w:pgMar w:top="992" w:right="1276" w:bottom="992" w:left="1276"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3A1D" w:rsidRDefault="00583A1D" w:rsidP="00393D84">
      <w:pPr>
        <w:spacing w:line="240" w:lineRule="auto"/>
      </w:pPr>
      <w:r>
        <w:separator/>
      </w:r>
    </w:p>
  </w:endnote>
  <w:endnote w:type="continuationSeparator" w:id="0">
    <w:p w:rsidR="00583A1D" w:rsidRDefault="00583A1D" w:rsidP="00393D8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A1"/>
    <w:family w:val="swiss"/>
    <w:pitch w:val="variable"/>
    <w:sig w:usb0="E0002AFF" w:usb1="C0007843" w:usb2="00000009" w:usb3="00000000" w:csb0="000001FF" w:csb1="00000000"/>
  </w:font>
  <w:font w:name="Verdana">
    <w:panose1 w:val="020B0604030504040204"/>
    <w:charset w:val="A1"/>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HBODAO+Arial">
    <w:altName w:val="Arial"/>
    <w:panose1 w:val="00000000000000000000"/>
    <w:charset w:val="00"/>
    <w:family w:val="swiss"/>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3A1D" w:rsidRDefault="00583A1D" w:rsidP="00393D84">
      <w:pPr>
        <w:spacing w:line="240" w:lineRule="auto"/>
      </w:pPr>
      <w:r>
        <w:separator/>
      </w:r>
    </w:p>
  </w:footnote>
  <w:footnote w:type="continuationSeparator" w:id="0">
    <w:p w:rsidR="00583A1D" w:rsidRDefault="00583A1D" w:rsidP="00393D84">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5F7A88"/>
    <w:multiLevelType w:val="hybridMultilevel"/>
    <w:tmpl w:val="267CCE58"/>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15:restartNumberingAfterBreak="0">
    <w:nsid w:val="147B5DC3"/>
    <w:multiLevelType w:val="hybridMultilevel"/>
    <w:tmpl w:val="97F2A0A2"/>
    <w:lvl w:ilvl="0" w:tplc="0408000B">
      <w:start w:val="1"/>
      <w:numFmt w:val="bullet"/>
      <w:lvlText w:val=""/>
      <w:lvlJc w:val="left"/>
      <w:pPr>
        <w:ind w:left="1077" w:hanging="360"/>
      </w:pPr>
      <w:rPr>
        <w:rFonts w:ascii="Wingdings" w:hAnsi="Wingdings" w:hint="default"/>
      </w:rPr>
    </w:lvl>
    <w:lvl w:ilvl="1" w:tplc="04080003" w:tentative="1">
      <w:start w:val="1"/>
      <w:numFmt w:val="bullet"/>
      <w:lvlText w:val="o"/>
      <w:lvlJc w:val="left"/>
      <w:pPr>
        <w:ind w:left="1797" w:hanging="360"/>
      </w:pPr>
      <w:rPr>
        <w:rFonts w:ascii="Courier New" w:hAnsi="Courier New" w:cs="Courier New" w:hint="default"/>
      </w:rPr>
    </w:lvl>
    <w:lvl w:ilvl="2" w:tplc="04080005" w:tentative="1">
      <w:start w:val="1"/>
      <w:numFmt w:val="bullet"/>
      <w:lvlText w:val=""/>
      <w:lvlJc w:val="left"/>
      <w:pPr>
        <w:ind w:left="2517" w:hanging="360"/>
      </w:pPr>
      <w:rPr>
        <w:rFonts w:ascii="Wingdings" w:hAnsi="Wingdings" w:hint="default"/>
      </w:rPr>
    </w:lvl>
    <w:lvl w:ilvl="3" w:tplc="04080001" w:tentative="1">
      <w:start w:val="1"/>
      <w:numFmt w:val="bullet"/>
      <w:lvlText w:val=""/>
      <w:lvlJc w:val="left"/>
      <w:pPr>
        <w:ind w:left="3237" w:hanging="360"/>
      </w:pPr>
      <w:rPr>
        <w:rFonts w:ascii="Symbol" w:hAnsi="Symbol" w:hint="default"/>
      </w:rPr>
    </w:lvl>
    <w:lvl w:ilvl="4" w:tplc="04080003" w:tentative="1">
      <w:start w:val="1"/>
      <w:numFmt w:val="bullet"/>
      <w:lvlText w:val="o"/>
      <w:lvlJc w:val="left"/>
      <w:pPr>
        <w:ind w:left="3957" w:hanging="360"/>
      </w:pPr>
      <w:rPr>
        <w:rFonts w:ascii="Courier New" w:hAnsi="Courier New" w:cs="Courier New" w:hint="default"/>
      </w:rPr>
    </w:lvl>
    <w:lvl w:ilvl="5" w:tplc="04080005" w:tentative="1">
      <w:start w:val="1"/>
      <w:numFmt w:val="bullet"/>
      <w:lvlText w:val=""/>
      <w:lvlJc w:val="left"/>
      <w:pPr>
        <w:ind w:left="4677" w:hanging="360"/>
      </w:pPr>
      <w:rPr>
        <w:rFonts w:ascii="Wingdings" w:hAnsi="Wingdings" w:hint="default"/>
      </w:rPr>
    </w:lvl>
    <w:lvl w:ilvl="6" w:tplc="04080001" w:tentative="1">
      <w:start w:val="1"/>
      <w:numFmt w:val="bullet"/>
      <w:lvlText w:val=""/>
      <w:lvlJc w:val="left"/>
      <w:pPr>
        <w:ind w:left="5397" w:hanging="360"/>
      </w:pPr>
      <w:rPr>
        <w:rFonts w:ascii="Symbol" w:hAnsi="Symbol" w:hint="default"/>
      </w:rPr>
    </w:lvl>
    <w:lvl w:ilvl="7" w:tplc="04080003" w:tentative="1">
      <w:start w:val="1"/>
      <w:numFmt w:val="bullet"/>
      <w:lvlText w:val="o"/>
      <w:lvlJc w:val="left"/>
      <w:pPr>
        <w:ind w:left="6117" w:hanging="360"/>
      </w:pPr>
      <w:rPr>
        <w:rFonts w:ascii="Courier New" w:hAnsi="Courier New" w:cs="Courier New" w:hint="default"/>
      </w:rPr>
    </w:lvl>
    <w:lvl w:ilvl="8" w:tplc="04080005" w:tentative="1">
      <w:start w:val="1"/>
      <w:numFmt w:val="bullet"/>
      <w:lvlText w:val=""/>
      <w:lvlJc w:val="left"/>
      <w:pPr>
        <w:ind w:left="6837" w:hanging="360"/>
      </w:pPr>
      <w:rPr>
        <w:rFonts w:ascii="Wingdings" w:hAnsi="Wingdings" w:hint="default"/>
      </w:rPr>
    </w:lvl>
  </w:abstractNum>
  <w:abstractNum w:abstractNumId="2" w15:restartNumberingAfterBreak="0">
    <w:nsid w:val="27191137"/>
    <w:multiLevelType w:val="multilevel"/>
    <w:tmpl w:val="11543DDA"/>
    <w:name w:val="Dimitris"/>
    <w:lvl w:ilvl="0">
      <w:start w:val="2"/>
      <w:numFmt w:val="decimal"/>
      <w:lvlText w:val="%1."/>
      <w:lvlJc w:val="left"/>
      <w:pPr>
        <w:ind w:left="432" w:hanging="432"/>
      </w:pPr>
      <w:rPr>
        <w:rFonts w:ascii="Times New Roman" w:hAnsi="Times New Roman" w:hint="default"/>
        <w:sz w:val="28"/>
      </w:rPr>
    </w:lvl>
    <w:lvl w:ilvl="1">
      <w:start w:val="1"/>
      <w:numFmt w:val="decimal"/>
      <w:lvlText w:val="%1.%2."/>
      <w:lvlJc w:val="left"/>
      <w:pPr>
        <w:ind w:left="432" w:hanging="432"/>
      </w:pPr>
      <w:rPr>
        <w:rFonts w:ascii="Times New Roman" w:hAnsi="Times New Roman" w:hint="default"/>
        <w:sz w:val="24"/>
      </w:rPr>
    </w:lvl>
    <w:lvl w:ilvl="2">
      <w:start w:val="1"/>
      <w:numFmt w:val="decimal"/>
      <w:suff w:val="space"/>
      <w:lvlText w:val="%1.%2.%3."/>
      <w:lvlJc w:val="left"/>
      <w:pPr>
        <w:ind w:left="432" w:hanging="432"/>
      </w:pPr>
      <w:rPr>
        <w:rFonts w:ascii="Times New Roman" w:hAnsi="Times New Roman" w:hint="default"/>
        <w:sz w:val="22"/>
      </w:rPr>
    </w:lvl>
    <w:lvl w:ilvl="3">
      <w:start w:val="1"/>
      <w:numFmt w:val="decimal"/>
      <w:lvlText w:val="%1.%2.%3.%4"/>
      <w:lvlJc w:val="left"/>
      <w:pPr>
        <w:ind w:left="432" w:hanging="432"/>
      </w:pPr>
      <w:rPr>
        <w:rFonts w:hint="default"/>
      </w:rPr>
    </w:lvl>
    <w:lvl w:ilvl="4">
      <w:start w:val="1"/>
      <w:numFmt w:val="decimal"/>
      <w:pStyle w:val="Heading5"/>
      <w:lvlText w:val="%1.%2.%3.%4.%5"/>
      <w:lvlJc w:val="left"/>
      <w:pPr>
        <w:ind w:left="432" w:hanging="432"/>
      </w:pPr>
      <w:rPr>
        <w:rFonts w:hint="default"/>
      </w:rPr>
    </w:lvl>
    <w:lvl w:ilvl="5">
      <w:start w:val="1"/>
      <w:numFmt w:val="decimal"/>
      <w:pStyle w:val="Heading6"/>
      <w:lvlText w:val="%1.%2.%3.%4.%5.%6"/>
      <w:lvlJc w:val="left"/>
      <w:pPr>
        <w:ind w:left="432" w:hanging="432"/>
      </w:pPr>
      <w:rPr>
        <w:rFonts w:hint="default"/>
      </w:rPr>
    </w:lvl>
    <w:lvl w:ilvl="6">
      <w:start w:val="1"/>
      <w:numFmt w:val="decimal"/>
      <w:pStyle w:val="Heading7"/>
      <w:lvlText w:val="%1.%2.%3.%4.%5.%6.%7"/>
      <w:lvlJc w:val="left"/>
      <w:pPr>
        <w:ind w:left="432" w:hanging="432"/>
      </w:pPr>
      <w:rPr>
        <w:rFonts w:hint="default"/>
      </w:rPr>
    </w:lvl>
    <w:lvl w:ilvl="7">
      <w:start w:val="1"/>
      <w:numFmt w:val="decimal"/>
      <w:pStyle w:val="Heading8"/>
      <w:lvlText w:val="%1.%2.%3.%4.%5.%6.%7.%8"/>
      <w:lvlJc w:val="left"/>
      <w:pPr>
        <w:ind w:left="432" w:hanging="432"/>
      </w:pPr>
      <w:rPr>
        <w:rFonts w:hint="default"/>
      </w:rPr>
    </w:lvl>
    <w:lvl w:ilvl="8">
      <w:start w:val="1"/>
      <w:numFmt w:val="decimal"/>
      <w:pStyle w:val="Heading9"/>
      <w:lvlText w:val="%1.%2.%3.%4.%5.%6.%7.%8.%9"/>
      <w:lvlJc w:val="left"/>
      <w:pPr>
        <w:ind w:left="432" w:hanging="432"/>
      </w:pPr>
      <w:rPr>
        <w:rFonts w:hint="default"/>
      </w:rPr>
    </w:lvl>
  </w:abstractNum>
  <w:abstractNum w:abstractNumId="3" w15:restartNumberingAfterBreak="0">
    <w:nsid w:val="371E31EC"/>
    <w:multiLevelType w:val="hybridMultilevel"/>
    <w:tmpl w:val="B40CCF8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pStyle w:val="Heading512pt15"/>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50218CB"/>
    <w:multiLevelType w:val="multilevel"/>
    <w:tmpl w:val="32AC735E"/>
    <w:lvl w:ilvl="0">
      <w:start w:val="1"/>
      <w:numFmt w:val="decimal"/>
      <w:pStyle w:val="Heading1"/>
      <w:suff w:val="space"/>
      <w:lvlText w:val="Κεφάλαιο %1"/>
      <w:lvlJc w:val="left"/>
      <w:pPr>
        <w:ind w:left="360" w:hanging="36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90"/>
        <w:szCs w:val="90"/>
        <w:u w:val="none"/>
        <w:vertAlign w:val="baseline"/>
        <w:em w:val="none"/>
      </w:rPr>
    </w:lvl>
    <w:lvl w:ilvl="1">
      <w:start w:val="1"/>
      <w:numFmt w:val="none"/>
      <w:lvlText w:val=""/>
      <w:lvlJc w:val="left"/>
      <w:pPr>
        <w:ind w:left="720" w:hanging="360"/>
      </w:pPr>
      <w:rPr>
        <w:rFonts w:hint="default"/>
      </w:rPr>
    </w:lvl>
    <w:lvl w:ilvl="2">
      <w:start w:val="1"/>
      <w:numFmt w:val="decimal"/>
      <w:pStyle w:val="Heading3"/>
      <w:suff w:val="space"/>
      <w:lvlText w:val="%1.%3 "/>
      <w:lvlJc w:val="left"/>
      <w:pPr>
        <w:ind w:left="1080" w:hanging="360"/>
      </w:pPr>
      <w:rPr>
        <w:rFonts w:hint="default"/>
      </w:rPr>
    </w:lvl>
    <w:lvl w:ilvl="3">
      <w:start w:val="1"/>
      <w:numFmt w:val="decimal"/>
      <w:pStyle w:val="Heading4"/>
      <w:suff w:val="space"/>
      <w:lvlText w:val="%1.%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4D8071D6"/>
    <w:multiLevelType w:val="hybridMultilevel"/>
    <w:tmpl w:val="CAE67740"/>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15:restartNumberingAfterBreak="0">
    <w:nsid w:val="61ED151A"/>
    <w:multiLevelType w:val="hybridMultilevel"/>
    <w:tmpl w:val="DBBC5F10"/>
    <w:lvl w:ilvl="0" w:tplc="EF2AB1DC">
      <w:start w:val="1"/>
      <w:numFmt w:val="decimal"/>
      <w:lvlText w:val="%1."/>
      <w:lvlJc w:val="left"/>
      <w:pPr>
        <w:ind w:left="360" w:hanging="360"/>
      </w:pPr>
      <w:rPr>
        <w:rFonts w:ascii="Times New Roman" w:eastAsia="Calibri" w:hAnsi="Times New Roman" w:cstheme="majorBidi"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7" w15:restartNumberingAfterBreak="0">
    <w:nsid w:val="6B415AD6"/>
    <w:multiLevelType w:val="hybridMultilevel"/>
    <w:tmpl w:val="9CE45068"/>
    <w:lvl w:ilvl="0" w:tplc="9D02DC76">
      <w:start w:val="1"/>
      <w:numFmt w:val="decimal"/>
      <w:pStyle w:val="ListParagraph"/>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8" w15:restartNumberingAfterBreak="0">
    <w:nsid w:val="76EF7497"/>
    <w:multiLevelType w:val="hybridMultilevel"/>
    <w:tmpl w:val="1E8C6B30"/>
    <w:lvl w:ilvl="0" w:tplc="0409000D">
      <w:start w:val="1"/>
      <w:numFmt w:val="decimal"/>
      <w:lvlText w:val="%1."/>
      <w:lvlJc w:val="left"/>
      <w:pPr>
        <w:ind w:left="810" w:hanging="360"/>
      </w:pPr>
    </w:lvl>
    <w:lvl w:ilvl="1" w:tplc="04090003" w:tentative="1">
      <w:start w:val="1"/>
      <w:numFmt w:val="lowerLetter"/>
      <w:lvlText w:val="%2."/>
      <w:lvlJc w:val="left"/>
      <w:pPr>
        <w:ind w:left="1530" w:hanging="360"/>
      </w:pPr>
    </w:lvl>
    <w:lvl w:ilvl="2" w:tplc="04090005" w:tentative="1">
      <w:start w:val="1"/>
      <w:numFmt w:val="lowerRoman"/>
      <w:lvlText w:val="%3."/>
      <w:lvlJc w:val="right"/>
      <w:pPr>
        <w:ind w:left="2250" w:hanging="180"/>
      </w:pPr>
    </w:lvl>
    <w:lvl w:ilvl="3" w:tplc="04090001" w:tentative="1">
      <w:start w:val="1"/>
      <w:numFmt w:val="decimal"/>
      <w:pStyle w:val="Heading512pt13"/>
      <w:lvlText w:val="%4."/>
      <w:lvlJc w:val="left"/>
      <w:pPr>
        <w:ind w:left="2970" w:hanging="360"/>
      </w:pPr>
    </w:lvl>
    <w:lvl w:ilvl="4" w:tplc="04090003" w:tentative="1">
      <w:start w:val="1"/>
      <w:numFmt w:val="lowerLetter"/>
      <w:lvlText w:val="%5."/>
      <w:lvlJc w:val="left"/>
      <w:pPr>
        <w:ind w:left="3690" w:hanging="360"/>
      </w:pPr>
    </w:lvl>
    <w:lvl w:ilvl="5" w:tplc="04090005" w:tentative="1">
      <w:start w:val="1"/>
      <w:numFmt w:val="lowerRoman"/>
      <w:lvlText w:val="%6."/>
      <w:lvlJc w:val="right"/>
      <w:pPr>
        <w:ind w:left="4410" w:hanging="180"/>
      </w:pPr>
    </w:lvl>
    <w:lvl w:ilvl="6" w:tplc="04090001" w:tentative="1">
      <w:start w:val="1"/>
      <w:numFmt w:val="decimal"/>
      <w:lvlText w:val="%7."/>
      <w:lvlJc w:val="left"/>
      <w:pPr>
        <w:ind w:left="5130" w:hanging="360"/>
      </w:pPr>
    </w:lvl>
    <w:lvl w:ilvl="7" w:tplc="04090003" w:tentative="1">
      <w:start w:val="1"/>
      <w:numFmt w:val="lowerLetter"/>
      <w:lvlText w:val="%8."/>
      <w:lvlJc w:val="left"/>
      <w:pPr>
        <w:ind w:left="5850" w:hanging="360"/>
      </w:pPr>
    </w:lvl>
    <w:lvl w:ilvl="8" w:tplc="04090005" w:tentative="1">
      <w:start w:val="1"/>
      <w:numFmt w:val="lowerRoman"/>
      <w:lvlText w:val="%9."/>
      <w:lvlJc w:val="right"/>
      <w:pPr>
        <w:ind w:left="6570" w:hanging="180"/>
      </w:pPr>
    </w:lvl>
  </w:abstractNum>
  <w:num w:numId="1">
    <w:abstractNumId w:val="4"/>
  </w:num>
  <w:num w:numId="2">
    <w:abstractNumId w:val="7"/>
    <w:lvlOverride w:ilvl="0">
      <w:startOverride w:val="1"/>
    </w:lvlOverride>
  </w:num>
  <w:num w:numId="3">
    <w:abstractNumId w:val="3"/>
  </w:num>
  <w:num w:numId="4">
    <w:abstractNumId w:val="8"/>
  </w:num>
  <w:num w:numId="5">
    <w:abstractNumId w:val="2"/>
  </w:num>
  <w:num w:numId="6">
    <w:abstractNumId w:val="0"/>
  </w:num>
  <w:num w:numId="7">
    <w:abstractNumId w:val="1"/>
  </w:num>
  <w:num w:numId="8">
    <w:abstractNumId w:val="5"/>
  </w:num>
  <w:num w:numId="9">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1"/>
  <w:defaultTabStop w:val="720"/>
  <w:evenAndOddHeaders/>
  <w:drawingGridHorizontalSpacing w:val="11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2"/>
  </w:compat>
  <w:rsids>
    <w:rsidRoot w:val="004C585A"/>
    <w:rsid w:val="000003AB"/>
    <w:rsid w:val="000008A8"/>
    <w:rsid w:val="00000BF1"/>
    <w:rsid w:val="00000C51"/>
    <w:rsid w:val="00001061"/>
    <w:rsid w:val="000013D4"/>
    <w:rsid w:val="00001497"/>
    <w:rsid w:val="000015F7"/>
    <w:rsid w:val="000019AF"/>
    <w:rsid w:val="000020C0"/>
    <w:rsid w:val="000028D7"/>
    <w:rsid w:val="00002C3F"/>
    <w:rsid w:val="00002CAB"/>
    <w:rsid w:val="000036F6"/>
    <w:rsid w:val="00003BA2"/>
    <w:rsid w:val="00003D89"/>
    <w:rsid w:val="00004608"/>
    <w:rsid w:val="000047E9"/>
    <w:rsid w:val="00004931"/>
    <w:rsid w:val="00004BC9"/>
    <w:rsid w:val="0000503B"/>
    <w:rsid w:val="0000533B"/>
    <w:rsid w:val="00005533"/>
    <w:rsid w:val="0000560A"/>
    <w:rsid w:val="000058AA"/>
    <w:rsid w:val="0000666B"/>
    <w:rsid w:val="00006B92"/>
    <w:rsid w:val="00006C80"/>
    <w:rsid w:val="00006F6C"/>
    <w:rsid w:val="000073D6"/>
    <w:rsid w:val="00007440"/>
    <w:rsid w:val="0000756A"/>
    <w:rsid w:val="00007954"/>
    <w:rsid w:val="000101D6"/>
    <w:rsid w:val="00010329"/>
    <w:rsid w:val="0001096F"/>
    <w:rsid w:val="00010E60"/>
    <w:rsid w:val="00011126"/>
    <w:rsid w:val="000118BD"/>
    <w:rsid w:val="00011D54"/>
    <w:rsid w:val="000121CB"/>
    <w:rsid w:val="0001223B"/>
    <w:rsid w:val="000129D0"/>
    <w:rsid w:val="00012BD6"/>
    <w:rsid w:val="00012ED8"/>
    <w:rsid w:val="00013987"/>
    <w:rsid w:val="00013CD5"/>
    <w:rsid w:val="000143B7"/>
    <w:rsid w:val="000148E5"/>
    <w:rsid w:val="00015009"/>
    <w:rsid w:val="0001547E"/>
    <w:rsid w:val="00015BCD"/>
    <w:rsid w:val="00015FC0"/>
    <w:rsid w:val="00016120"/>
    <w:rsid w:val="00016352"/>
    <w:rsid w:val="00016909"/>
    <w:rsid w:val="000178AF"/>
    <w:rsid w:val="00017D5A"/>
    <w:rsid w:val="00020BE4"/>
    <w:rsid w:val="00020C77"/>
    <w:rsid w:val="000211D7"/>
    <w:rsid w:val="000229CF"/>
    <w:rsid w:val="00022C35"/>
    <w:rsid w:val="00022CB4"/>
    <w:rsid w:val="00023106"/>
    <w:rsid w:val="00023606"/>
    <w:rsid w:val="000237B7"/>
    <w:rsid w:val="00023E12"/>
    <w:rsid w:val="00024388"/>
    <w:rsid w:val="00024780"/>
    <w:rsid w:val="00024F9E"/>
    <w:rsid w:val="00025380"/>
    <w:rsid w:val="000254D2"/>
    <w:rsid w:val="000257AA"/>
    <w:rsid w:val="00025938"/>
    <w:rsid w:val="000268B2"/>
    <w:rsid w:val="0002697F"/>
    <w:rsid w:val="00026B32"/>
    <w:rsid w:val="00026D45"/>
    <w:rsid w:val="0002768A"/>
    <w:rsid w:val="000278EF"/>
    <w:rsid w:val="00030510"/>
    <w:rsid w:val="000306D9"/>
    <w:rsid w:val="0003075E"/>
    <w:rsid w:val="00030A88"/>
    <w:rsid w:val="00030C2E"/>
    <w:rsid w:val="00030DDF"/>
    <w:rsid w:val="00030ED7"/>
    <w:rsid w:val="00031D0E"/>
    <w:rsid w:val="00031DC1"/>
    <w:rsid w:val="00032B33"/>
    <w:rsid w:val="00032C87"/>
    <w:rsid w:val="00032CEC"/>
    <w:rsid w:val="000337CB"/>
    <w:rsid w:val="000338A7"/>
    <w:rsid w:val="00033B5A"/>
    <w:rsid w:val="00033D53"/>
    <w:rsid w:val="000346A7"/>
    <w:rsid w:val="00034965"/>
    <w:rsid w:val="00034983"/>
    <w:rsid w:val="00035CF4"/>
    <w:rsid w:val="000365A3"/>
    <w:rsid w:val="00037278"/>
    <w:rsid w:val="000373F4"/>
    <w:rsid w:val="00040E9C"/>
    <w:rsid w:val="00040EA6"/>
    <w:rsid w:val="00041097"/>
    <w:rsid w:val="000411EE"/>
    <w:rsid w:val="00041292"/>
    <w:rsid w:val="00041687"/>
    <w:rsid w:val="0004181A"/>
    <w:rsid w:val="00041921"/>
    <w:rsid w:val="00041D26"/>
    <w:rsid w:val="00041D43"/>
    <w:rsid w:val="00041DA5"/>
    <w:rsid w:val="00042026"/>
    <w:rsid w:val="000423BC"/>
    <w:rsid w:val="00043046"/>
    <w:rsid w:val="00043059"/>
    <w:rsid w:val="00043239"/>
    <w:rsid w:val="0004381C"/>
    <w:rsid w:val="00043AA1"/>
    <w:rsid w:val="00043C59"/>
    <w:rsid w:val="00043FB8"/>
    <w:rsid w:val="00044388"/>
    <w:rsid w:val="0004470A"/>
    <w:rsid w:val="0004510E"/>
    <w:rsid w:val="0004591B"/>
    <w:rsid w:val="00046513"/>
    <w:rsid w:val="000468F1"/>
    <w:rsid w:val="0004693B"/>
    <w:rsid w:val="00046989"/>
    <w:rsid w:val="00046A57"/>
    <w:rsid w:val="00046DB7"/>
    <w:rsid w:val="00046F77"/>
    <w:rsid w:val="00047040"/>
    <w:rsid w:val="00047390"/>
    <w:rsid w:val="00047C6F"/>
    <w:rsid w:val="00047DEB"/>
    <w:rsid w:val="00050314"/>
    <w:rsid w:val="00050703"/>
    <w:rsid w:val="00051557"/>
    <w:rsid w:val="000517B4"/>
    <w:rsid w:val="00051964"/>
    <w:rsid w:val="0005197C"/>
    <w:rsid w:val="00051DCF"/>
    <w:rsid w:val="00052182"/>
    <w:rsid w:val="00052261"/>
    <w:rsid w:val="0005245E"/>
    <w:rsid w:val="000524C7"/>
    <w:rsid w:val="00052A53"/>
    <w:rsid w:val="00053022"/>
    <w:rsid w:val="000533FD"/>
    <w:rsid w:val="00053873"/>
    <w:rsid w:val="00053952"/>
    <w:rsid w:val="00053A6D"/>
    <w:rsid w:val="00053B7A"/>
    <w:rsid w:val="00053F9A"/>
    <w:rsid w:val="00054433"/>
    <w:rsid w:val="000545CA"/>
    <w:rsid w:val="000553DF"/>
    <w:rsid w:val="000555AB"/>
    <w:rsid w:val="00055671"/>
    <w:rsid w:val="00055AD8"/>
    <w:rsid w:val="00055D04"/>
    <w:rsid w:val="000568D9"/>
    <w:rsid w:val="00056995"/>
    <w:rsid w:val="00056B2C"/>
    <w:rsid w:val="000574E3"/>
    <w:rsid w:val="0005774C"/>
    <w:rsid w:val="000578B5"/>
    <w:rsid w:val="00057D34"/>
    <w:rsid w:val="00060395"/>
    <w:rsid w:val="00060C10"/>
    <w:rsid w:val="000611D7"/>
    <w:rsid w:val="000619AC"/>
    <w:rsid w:val="00061B95"/>
    <w:rsid w:val="00061C4A"/>
    <w:rsid w:val="00061E28"/>
    <w:rsid w:val="0006201A"/>
    <w:rsid w:val="0006215F"/>
    <w:rsid w:val="0006236F"/>
    <w:rsid w:val="0006299C"/>
    <w:rsid w:val="000630FF"/>
    <w:rsid w:val="00063157"/>
    <w:rsid w:val="000631B9"/>
    <w:rsid w:val="00063B9D"/>
    <w:rsid w:val="00063CDC"/>
    <w:rsid w:val="00063F79"/>
    <w:rsid w:val="0006444E"/>
    <w:rsid w:val="00064679"/>
    <w:rsid w:val="0006494B"/>
    <w:rsid w:val="000649C1"/>
    <w:rsid w:val="000650CD"/>
    <w:rsid w:val="00065755"/>
    <w:rsid w:val="000657B2"/>
    <w:rsid w:val="000657FC"/>
    <w:rsid w:val="00066186"/>
    <w:rsid w:val="0006647A"/>
    <w:rsid w:val="000666DB"/>
    <w:rsid w:val="000669F6"/>
    <w:rsid w:val="00066AF8"/>
    <w:rsid w:val="00066CF0"/>
    <w:rsid w:val="00066D63"/>
    <w:rsid w:val="000672EC"/>
    <w:rsid w:val="00067425"/>
    <w:rsid w:val="0006745E"/>
    <w:rsid w:val="00067B29"/>
    <w:rsid w:val="00067B4C"/>
    <w:rsid w:val="00067D6D"/>
    <w:rsid w:val="0007040C"/>
    <w:rsid w:val="00070987"/>
    <w:rsid w:val="00070F15"/>
    <w:rsid w:val="000710D5"/>
    <w:rsid w:val="0007182C"/>
    <w:rsid w:val="0007187F"/>
    <w:rsid w:val="000721AD"/>
    <w:rsid w:val="0007222E"/>
    <w:rsid w:val="000728BD"/>
    <w:rsid w:val="00072E7D"/>
    <w:rsid w:val="00074561"/>
    <w:rsid w:val="000745B8"/>
    <w:rsid w:val="00074F3B"/>
    <w:rsid w:val="00075270"/>
    <w:rsid w:val="000753E3"/>
    <w:rsid w:val="00075541"/>
    <w:rsid w:val="00075EB9"/>
    <w:rsid w:val="0007653E"/>
    <w:rsid w:val="00076861"/>
    <w:rsid w:val="00076862"/>
    <w:rsid w:val="00076BBF"/>
    <w:rsid w:val="000772D5"/>
    <w:rsid w:val="000773E4"/>
    <w:rsid w:val="00077497"/>
    <w:rsid w:val="00077CAB"/>
    <w:rsid w:val="0008028B"/>
    <w:rsid w:val="00080683"/>
    <w:rsid w:val="0008077F"/>
    <w:rsid w:val="00081D9D"/>
    <w:rsid w:val="0008239C"/>
    <w:rsid w:val="00082857"/>
    <w:rsid w:val="00082881"/>
    <w:rsid w:val="00082AA8"/>
    <w:rsid w:val="00082B26"/>
    <w:rsid w:val="00082B96"/>
    <w:rsid w:val="00082B9D"/>
    <w:rsid w:val="00083BCD"/>
    <w:rsid w:val="00083D3E"/>
    <w:rsid w:val="00084613"/>
    <w:rsid w:val="00084A54"/>
    <w:rsid w:val="000851E2"/>
    <w:rsid w:val="00085AD7"/>
    <w:rsid w:val="00085B38"/>
    <w:rsid w:val="00085BF2"/>
    <w:rsid w:val="00085C00"/>
    <w:rsid w:val="00085D59"/>
    <w:rsid w:val="00085EC8"/>
    <w:rsid w:val="000860F3"/>
    <w:rsid w:val="000865AB"/>
    <w:rsid w:val="00086C3C"/>
    <w:rsid w:val="000874F2"/>
    <w:rsid w:val="000878FB"/>
    <w:rsid w:val="000878FD"/>
    <w:rsid w:val="00087B60"/>
    <w:rsid w:val="00087CEB"/>
    <w:rsid w:val="00087D59"/>
    <w:rsid w:val="0009013A"/>
    <w:rsid w:val="00090B36"/>
    <w:rsid w:val="00090CFF"/>
    <w:rsid w:val="00090F22"/>
    <w:rsid w:val="0009134E"/>
    <w:rsid w:val="00091383"/>
    <w:rsid w:val="0009299E"/>
    <w:rsid w:val="00093A0A"/>
    <w:rsid w:val="000944DE"/>
    <w:rsid w:val="00094A31"/>
    <w:rsid w:val="00094C45"/>
    <w:rsid w:val="0009553E"/>
    <w:rsid w:val="000959D2"/>
    <w:rsid w:val="00095DD6"/>
    <w:rsid w:val="000960FD"/>
    <w:rsid w:val="0009612B"/>
    <w:rsid w:val="0009634D"/>
    <w:rsid w:val="000963D4"/>
    <w:rsid w:val="0009647A"/>
    <w:rsid w:val="00096657"/>
    <w:rsid w:val="00096CAD"/>
    <w:rsid w:val="000971B2"/>
    <w:rsid w:val="000971C3"/>
    <w:rsid w:val="00097399"/>
    <w:rsid w:val="00097971"/>
    <w:rsid w:val="00097EAE"/>
    <w:rsid w:val="000A0037"/>
    <w:rsid w:val="000A07B2"/>
    <w:rsid w:val="000A0AF7"/>
    <w:rsid w:val="000A0D84"/>
    <w:rsid w:val="000A0E58"/>
    <w:rsid w:val="000A0F5F"/>
    <w:rsid w:val="000A1361"/>
    <w:rsid w:val="000A158E"/>
    <w:rsid w:val="000A194A"/>
    <w:rsid w:val="000A22E5"/>
    <w:rsid w:val="000A23E5"/>
    <w:rsid w:val="000A31C7"/>
    <w:rsid w:val="000A3521"/>
    <w:rsid w:val="000A3B23"/>
    <w:rsid w:val="000A3BAF"/>
    <w:rsid w:val="000A3FC7"/>
    <w:rsid w:val="000A4161"/>
    <w:rsid w:val="000A480C"/>
    <w:rsid w:val="000A4986"/>
    <w:rsid w:val="000A5AF2"/>
    <w:rsid w:val="000A5EC6"/>
    <w:rsid w:val="000A642B"/>
    <w:rsid w:val="000A6726"/>
    <w:rsid w:val="000A6D4A"/>
    <w:rsid w:val="000A6D8C"/>
    <w:rsid w:val="000A74BF"/>
    <w:rsid w:val="000A76C0"/>
    <w:rsid w:val="000B0835"/>
    <w:rsid w:val="000B0B4B"/>
    <w:rsid w:val="000B0E9A"/>
    <w:rsid w:val="000B0F88"/>
    <w:rsid w:val="000B1742"/>
    <w:rsid w:val="000B194E"/>
    <w:rsid w:val="000B19C5"/>
    <w:rsid w:val="000B1AE1"/>
    <w:rsid w:val="000B1B43"/>
    <w:rsid w:val="000B2117"/>
    <w:rsid w:val="000B2246"/>
    <w:rsid w:val="000B2772"/>
    <w:rsid w:val="000B282E"/>
    <w:rsid w:val="000B2FE0"/>
    <w:rsid w:val="000B40A5"/>
    <w:rsid w:val="000B4204"/>
    <w:rsid w:val="000B4562"/>
    <w:rsid w:val="000B48C0"/>
    <w:rsid w:val="000B55A3"/>
    <w:rsid w:val="000B5917"/>
    <w:rsid w:val="000B596A"/>
    <w:rsid w:val="000B59A2"/>
    <w:rsid w:val="000B5C2A"/>
    <w:rsid w:val="000B5F8C"/>
    <w:rsid w:val="000B637D"/>
    <w:rsid w:val="000B65D9"/>
    <w:rsid w:val="000B69E4"/>
    <w:rsid w:val="000B6C06"/>
    <w:rsid w:val="000B6C46"/>
    <w:rsid w:val="000B6C88"/>
    <w:rsid w:val="000C00A3"/>
    <w:rsid w:val="000C038C"/>
    <w:rsid w:val="000C048D"/>
    <w:rsid w:val="000C0B76"/>
    <w:rsid w:val="000C10C8"/>
    <w:rsid w:val="000C12A5"/>
    <w:rsid w:val="000C15D0"/>
    <w:rsid w:val="000C1C45"/>
    <w:rsid w:val="000C25E4"/>
    <w:rsid w:val="000C2B60"/>
    <w:rsid w:val="000C2DAE"/>
    <w:rsid w:val="000C2F3F"/>
    <w:rsid w:val="000C3397"/>
    <w:rsid w:val="000C34BD"/>
    <w:rsid w:val="000C3609"/>
    <w:rsid w:val="000C39BD"/>
    <w:rsid w:val="000C3AF0"/>
    <w:rsid w:val="000C45DC"/>
    <w:rsid w:val="000C4938"/>
    <w:rsid w:val="000C4BE7"/>
    <w:rsid w:val="000C5346"/>
    <w:rsid w:val="000C63A2"/>
    <w:rsid w:val="000C6C46"/>
    <w:rsid w:val="000C730A"/>
    <w:rsid w:val="000C745C"/>
    <w:rsid w:val="000D0715"/>
    <w:rsid w:val="000D07A3"/>
    <w:rsid w:val="000D0CA9"/>
    <w:rsid w:val="000D1226"/>
    <w:rsid w:val="000D20ED"/>
    <w:rsid w:val="000D2E35"/>
    <w:rsid w:val="000D2ECD"/>
    <w:rsid w:val="000D2FA6"/>
    <w:rsid w:val="000D319D"/>
    <w:rsid w:val="000D33A5"/>
    <w:rsid w:val="000D34D3"/>
    <w:rsid w:val="000D3779"/>
    <w:rsid w:val="000D3E23"/>
    <w:rsid w:val="000D477A"/>
    <w:rsid w:val="000D50CB"/>
    <w:rsid w:val="000D5DB6"/>
    <w:rsid w:val="000D6335"/>
    <w:rsid w:val="000D64F6"/>
    <w:rsid w:val="000D6573"/>
    <w:rsid w:val="000D6743"/>
    <w:rsid w:val="000D6798"/>
    <w:rsid w:val="000D69BB"/>
    <w:rsid w:val="000D7B5E"/>
    <w:rsid w:val="000D7E14"/>
    <w:rsid w:val="000E0260"/>
    <w:rsid w:val="000E0AE2"/>
    <w:rsid w:val="000E10D3"/>
    <w:rsid w:val="000E11CD"/>
    <w:rsid w:val="000E1484"/>
    <w:rsid w:val="000E1610"/>
    <w:rsid w:val="000E1761"/>
    <w:rsid w:val="000E27CF"/>
    <w:rsid w:val="000E311E"/>
    <w:rsid w:val="000E36E8"/>
    <w:rsid w:val="000E3F72"/>
    <w:rsid w:val="000E409E"/>
    <w:rsid w:val="000E43CD"/>
    <w:rsid w:val="000E446C"/>
    <w:rsid w:val="000E4494"/>
    <w:rsid w:val="000E4794"/>
    <w:rsid w:val="000E519D"/>
    <w:rsid w:val="000E5473"/>
    <w:rsid w:val="000E54A3"/>
    <w:rsid w:val="000E54C5"/>
    <w:rsid w:val="000E551F"/>
    <w:rsid w:val="000E58B7"/>
    <w:rsid w:val="000E608D"/>
    <w:rsid w:val="000E62AF"/>
    <w:rsid w:val="000E633A"/>
    <w:rsid w:val="000E6395"/>
    <w:rsid w:val="000E6C61"/>
    <w:rsid w:val="000E6C75"/>
    <w:rsid w:val="000E6F4D"/>
    <w:rsid w:val="000E7124"/>
    <w:rsid w:val="000F0157"/>
    <w:rsid w:val="000F044C"/>
    <w:rsid w:val="000F09C1"/>
    <w:rsid w:val="000F19FD"/>
    <w:rsid w:val="000F1B79"/>
    <w:rsid w:val="000F1BF2"/>
    <w:rsid w:val="000F217E"/>
    <w:rsid w:val="000F263E"/>
    <w:rsid w:val="000F29D6"/>
    <w:rsid w:val="000F3567"/>
    <w:rsid w:val="000F371C"/>
    <w:rsid w:val="000F396A"/>
    <w:rsid w:val="000F3B31"/>
    <w:rsid w:val="000F40C7"/>
    <w:rsid w:val="000F41AB"/>
    <w:rsid w:val="000F4F72"/>
    <w:rsid w:val="000F5671"/>
    <w:rsid w:val="000F577C"/>
    <w:rsid w:val="000F5785"/>
    <w:rsid w:val="000F5917"/>
    <w:rsid w:val="000F626F"/>
    <w:rsid w:val="000F6356"/>
    <w:rsid w:val="000F6735"/>
    <w:rsid w:val="000F68D1"/>
    <w:rsid w:val="000F6F70"/>
    <w:rsid w:val="000F7C4A"/>
    <w:rsid w:val="000F7DC3"/>
    <w:rsid w:val="00100474"/>
    <w:rsid w:val="00100BE1"/>
    <w:rsid w:val="00100C96"/>
    <w:rsid w:val="001016F0"/>
    <w:rsid w:val="0010182C"/>
    <w:rsid w:val="001018CF"/>
    <w:rsid w:val="00101AB9"/>
    <w:rsid w:val="00101B2F"/>
    <w:rsid w:val="00101F64"/>
    <w:rsid w:val="0010230F"/>
    <w:rsid w:val="001029B0"/>
    <w:rsid w:val="001029E5"/>
    <w:rsid w:val="001036F5"/>
    <w:rsid w:val="0010403B"/>
    <w:rsid w:val="0010419D"/>
    <w:rsid w:val="0010450A"/>
    <w:rsid w:val="00104B00"/>
    <w:rsid w:val="001052AD"/>
    <w:rsid w:val="00105302"/>
    <w:rsid w:val="001053DA"/>
    <w:rsid w:val="00105D88"/>
    <w:rsid w:val="00106A3C"/>
    <w:rsid w:val="00106E91"/>
    <w:rsid w:val="00106F1F"/>
    <w:rsid w:val="001102C1"/>
    <w:rsid w:val="0011075D"/>
    <w:rsid w:val="00110CD8"/>
    <w:rsid w:val="00111332"/>
    <w:rsid w:val="001122C6"/>
    <w:rsid w:val="00112E7B"/>
    <w:rsid w:val="001132C8"/>
    <w:rsid w:val="0011342F"/>
    <w:rsid w:val="00113A1B"/>
    <w:rsid w:val="00114030"/>
    <w:rsid w:val="0011409E"/>
    <w:rsid w:val="001144BA"/>
    <w:rsid w:val="001148FF"/>
    <w:rsid w:val="00114AE8"/>
    <w:rsid w:val="00115046"/>
    <w:rsid w:val="001150D0"/>
    <w:rsid w:val="00115610"/>
    <w:rsid w:val="0011590E"/>
    <w:rsid w:val="00116123"/>
    <w:rsid w:val="00116BC6"/>
    <w:rsid w:val="00116F98"/>
    <w:rsid w:val="00117161"/>
    <w:rsid w:val="001171CE"/>
    <w:rsid w:val="001179E3"/>
    <w:rsid w:val="00117F27"/>
    <w:rsid w:val="001200A3"/>
    <w:rsid w:val="00120A04"/>
    <w:rsid w:val="001212DB"/>
    <w:rsid w:val="001222A7"/>
    <w:rsid w:val="001222D6"/>
    <w:rsid w:val="00122699"/>
    <w:rsid w:val="00122757"/>
    <w:rsid w:val="00123178"/>
    <w:rsid w:val="0012343B"/>
    <w:rsid w:val="00123D1E"/>
    <w:rsid w:val="001241E0"/>
    <w:rsid w:val="00124201"/>
    <w:rsid w:val="00124901"/>
    <w:rsid w:val="0012569B"/>
    <w:rsid w:val="00125788"/>
    <w:rsid w:val="0012676D"/>
    <w:rsid w:val="001268EB"/>
    <w:rsid w:val="001278D3"/>
    <w:rsid w:val="00127FC5"/>
    <w:rsid w:val="001302C2"/>
    <w:rsid w:val="001303FE"/>
    <w:rsid w:val="00130415"/>
    <w:rsid w:val="001304F8"/>
    <w:rsid w:val="00130523"/>
    <w:rsid w:val="00130692"/>
    <w:rsid w:val="00130DC9"/>
    <w:rsid w:val="00130EB2"/>
    <w:rsid w:val="0013111A"/>
    <w:rsid w:val="00131976"/>
    <w:rsid w:val="00131BC3"/>
    <w:rsid w:val="00131BC6"/>
    <w:rsid w:val="0013215D"/>
    <w:rsid w:val="001321F3"/>
    <w:rsid w:val="001325F7"/>
    <w:rsid w:val="00132E12"/>
    <w:rsid w:val="00133A6B"/>
    <w:rsid w:val="00133AD5"/>
    <w:rsid w:val="00133C16"/>
    <w:rsid w:val="00133D6C"/>
    <w:rsid w:val="00134856"/>
    <w:rsid w:val="00134FA0"/>
    <w:rsid w:val="00135083"/>
    <w:rsid w:val="001350F4"/>
    <w:rsid w:val="00135914"/>
    <w:rsid w:val="00135C40"/>
    <w:rsid w:val="00135DCE"/>
    <w:rsid w:val="00135F26"/>
    <w:rsid w:val="00136152"/>
    <w:rsid w:val="00136554"/>
    <w:rsid w:val="00136899"/>
    <w:rsid w:val="0013699A"/>
    <w:rsid w:val="00136AEC"/>
    <w:rsid w:val="00136DAC"/>
    <w:rsid w:val="00136F65"/>
    <w:rsid w:val="00137357"/>
    <w:rsid w:val="00140566"/>
    <w:rsid w:val="00140738"/>
    <w:rsid w:val="001409D7"/>
    <w:rsid w:val="00140C40"/>
    <w:rsid w:val="00141DF4"/>
    <w:rsid w:val="00142061"/>
    <w:rsid w:val="00142381"/>
    <w:rsid w:val="001423F9"/>
    <w:rsid w:val="001424DA"/>
    <w:rsid w:val="00142923"/>
    <w:rsid w:val="00142D44"/>
    <w:rsid w:val="00143170"/>
    <w:rsid w:val="001432FB"/>
    <w:rsid w:val="00143503"/>
    <w:rsid w:val="001436BE"/>
    <w:rsid w:val="001436FA"/>
    <w:rsid w:val="00143AD1"/>
    <w:rsid w:val="00143C66"/>
    <w:rsid w:val="00144462"/>
    <w:rsid w:val="00144621"/>
    <w:rsid w:val="001446C4"/>
    <w:rsid w:val="001448FC"/>
    <w:rsid w:val="00144C50"/>
    <w:rsid w:val="00144F18"/>
    <w:rsid w:val="001450C1"/>
    <w:rsid w:val="00145A44"/>
    <w:rsid w:val="00145AC9"/>
    <w:rsid w:val="00145C3C"/>
    <w:rsid w:val="00145C9B"/>
    <w:rsid w:val="00145E35"/>
    <w:rsid w:val="001462B1"/>
    <w:rsid w:val="001464A0"/>
    <w:rsid w:val="00146B3D"/>
    <w:rsid w:val="001471A6"/>
    <w:rsid w:val="0014747F"/>
    <w:rsid w:val="00147A8B"/>
    <w:rsid w:val="00150241"/>
    <w:rsid w:val="00150E7A"/>
    <w:rsid w:val="00151049"/>
    <w:rsid w:val="0015144A"/>
    <w:rsid w:val="001517B2"/>
    <w:rsid w:val="00151EF6"/>
    <w:rsid w:val="00151F63"/>
    <w:rsid w:val="001521E6"/>
    <w:rsid w:val="001526D0"/>
    <w:rsid w:val="0015288F"/>
    <w:rsid w:val="001529FA"/>
    <w:rsid w:val="00152A58"/>
    <w:rsid w:val="00152FC6"/>
    <w:rsid w:val="001533C1"/>
    <w:rsid w:val="001533EF"/>
    <w:rsid w:val="00153C10"/>
    <w:rsid w:val="00153EDD"/>
    <w:rsid w:val="00154639"/>
    <w:rsid w:val="00154A0D"/>
    <w:rsid w:val="00154C7C"/>
    <w:rsid w:val="00154CAD"/>
    <w:rsid w:val="00154FC5"/>
    <w:rsid w:val="00156517"/>
    <w:rsid w:val="0015761C"/>
    <w:rsid w:val="00157D85"/>
    <w:rsid w:val="001607B3"/>
    <w:rsid w:val="00160D34"/>
    <w:rsid w:val="00160DAF"/>
    <w:rsid w:val="0016138E"/>
    <w:rsid w:val="00161D3A"/>
    <w:rsid w:val="00162157"/>
    <w:rsid w:val="0016277F"/>
    <w:rsid w:val="00162CE2"/>
    <w:rsid w:val="00162D7A"/>
    <w:rsid w:val="0016321E"/>
    <w:rsid w:val="001633B6"/>
    <w:rsid w:val="0016367D"/>
    <w:rsid w:val="00163B2A"/>
    <w:rsid w:val="0016409D"/>
    <w:rsid w:val="001643A2"/>
    <w:rsid w:val="00164C1D"/>
    <w:rsid w:val="00165358"/>
    <w:rsid w:val="00167341"/>
    <w:rsid w:val="0016741C"/>
    <w:rsid w:val="00167573"/>
    <w:rsid w:val="00167ACB"/>
    <w:rsid w:val="00167FE3"/>
    <w:rsid w:val="001705D0"/>
    <w:rsid w:val="001707EF"/>
    <w:rsid w:val="00170EBF"/>
    <w:rsid w:val="00171040"/>
    <w:rsid w:val="00171052"/>
    <w:rsid w:val="0017107E"/>
    <w:rsid w:val="00171155"/>
    <w:rsid w:val="00171203"/>
    <w:rsid w:val="001729B6"/>
    <w:rsid w:val="00172E9E"/>
    <w:rsid w:val="00173253"/>
    <w:rsid w:val="001732B5"/>
    <w:rsid w:val="00174406"/>
    <w:rsid w:val="00174D15"/>
    <w:rsid w:val="001756B2"/>
    <w:rsid w:val="00176029"/>
    <w:rsid w:val="001760DD"/>
    <w:rsid w:val="0017624F"/>
    <w:rsid w:val="0017651C"/>
    <w:rsid w:val="00176909"/>
    <w:rsid w:val="00176A33"/>
    <w:rsid w:val="00176CC9"/>
    <w:rsid w:val="001770A5"/>
    <w:rsid w:val="001774F8"/>
    <w:rsid w:val="001775F5"/>
    <w:rsid w:val="001779AC"/>
    <w:rsid w:val="00177C69"/>
    <w:rsid w:val="00180892"/>
    <w:rsid w:val="00180BCF"/>
    <w:rsid w:val="00180EBF"/>
    <w:rsid w:val="001819DC"/>
    <w:rsid w:val="00181CB1"/>
    <w:rsid w:val="00181FF1"/>
    <w:rsid w:val="0018209B"/>
    <w:rsid w:val="001824B4"/>
    <w:rsid w:val="00182526"/>
    <w:rsid w:val="00182833"/>
    <w:rsid w:val="0018309E"/>
    <w:rsid w:val="0018338C"/>
    <w:rsid w:val="0018424C"/>
    <w:rsid w:val="00184CC8"/>
    <w:rsid w:val="00184CF3"/>
    <w:rsid w:val="00185631"/>
    <w:rsid w:val="00185DA2"/>
    <w:rsid w:val="00186500"/>
    <w:rsid w:val="00186C8F"/>
    <w:rsid w:val="00186E80"/>
    <w:rsid w:val="00187DE1"/>
    <w:rsid w:val="0019014F"/>
    <w:rsid w:val="00190BAC"/>
    <w:rsid w:val="00190EAB"/>
    <w:rsid w:val="00190FB0"/>
    <w:rsid w:val="00191B8B"/>
    <w:rsid w:val="00191E52"/>
    <w:rsid w:val="0019252C"/>
    <w:rsid w:val="00192865"/>
    <w:rsid w:val="00192DF3"/>
    <w:rsid w:val="00192ED5"/>
    <w:rsid w:val="00193052"/>
    <w:rsid w:val="001936DE"/>
    <w:rsid w:val="001947EE"/>
    <w:rsid w:val="00194951"/>
    <w:rsid w:val="001952D6"/>
    <w:rsid w:val="0019540E"/>
    <w:rsid w:val="00195589"/>
    <w:rsid w:val="001956F7"/>
    <w:rsid w:val="001963B8"/>
    <w:rsid w:val="00196485"/>
    <w:rsid w:val="001970C2"/>
    <w:rsid w:val="0019737D"/>
    <w:rsid w:val="00197594"/>
    <w:rsid w:val="00197D02"/>
    <w:rsid w:val="001A0536"/>
    <w:rsid w:val="001A0B2B"/>
    <w:rsid w:val="001A0E5F"/>
    <w:rsid w:val="001A1004"/>
    <w:rsid w:val="001A1318"/>
    <w:rsid w:val="001A18A1"/>
    <w:rsid w:val="001A196F"/>
    <w:rsid w:val="001A1A8E"/>
    <w:rsid w:val="001A2547"/>
    <w:rsid w:val="001A2866"/>
    <w:rsid w:val="001A3674"/>
    <w:rsid w:val="001A4435"/>
    <w:rsid w:val="001A44DF"/>
    <w:rsid w:val="001A488B"/>
    <w:rsid w:val="001A4A8A"/>
    <w:rsid w:val="001A4F2F"/>
    <w:rsid w:val="001A5527"/>
    <w:rsid w:val="001A5CA9"/>
    <w:rsid w:val="001A5CDC"/>
    <w:rsid w:val="001A63B5"/>
    <w:rsid w:val="001A63CB"/>
    <w:rsid w:val="001A712D"/>
    <w:rsid w:val="001A735F"/>
    <w:rsid w:val="001A7B66"/>
    <w:rsid w:val="001B00E6"/>
    <w:rsid w:val="001B06F9"/>
    <w:rsid w:val="001B0ACF"/>
    <w:rsid w:val="001B0B58"/>
    <w:rsid w:val="001B0DB2"/>
    <w:rsid w:val="001B1132"/>
    <w:rsid w:val="001B121D"/>
    <w:rsid w:val="001B174B"/>
    <w:rsid w:val="001B176A"/>
    <w:rsid w:val="001B1DEB"/>
    <w:rsid w:val="001B28D0"/>
    <w:rsid w:val="001B36B6"/>
    <w:rsid w:val="001B38C8"/>
    <w:rsid w:val="001B405B"/>
    <w:rsid w:val="001B4109"/>
    <w:rsid w:val="001B42AF"/>
    <w:rsid w:val="001B443D"/>
    <w:rsid w:val="001B4572"/>
    <w:rsid w:val="001B4BA4"/>
    <w:rsid w:val="001B596A"/>
    <w:rsid w:val="001B6030"/>
    <w:rsid w:val="001B63E9"/>
    <w:rsid w:val="001B6663"/>
    <w:rsid w:val="001B6859"/>
    <w:rsid w:val="001B6AE4"/>
    <w:rsid w:val="001B7005"/>
    <w:rsid w:val="001B736C"/>
    <w:rsid w:val="001B7479"/>
    <w:rsid w:val="001B7DC1"/>
    <w:rsid w:val="001C0592"/>
    <w:rsid w:val="001C0617"/>
    <w:rsid w:val="001C0F3D"/>
    <w:rsid w:val="001C13A4"/>
    <w:rsid w:val="001C1EF2"/>
    <w:rsid w:val="001C2994"/>
    <w:rsid w:val="001C30F1"/>
    <w:rsid w:val="001C30F4"/>
    <w:rsid w:val="001C345C"/>
    <w:rsid w:val="001C3CC1"/>
    <w:rsid w:val="001C4791"/>
    <w:rsid w:val="001C4E61"/>
    <w:rsid w:val="001C5F67"/>
    <w:rsid w:val="001C5F8C"/>
    <w:rsid w:val="001C6795"/>
    <w:rsid w:val="001C71F1"/>
    <w:rsid w:val="001C782F"/>
    <w:rsid w:val="001D064E"/>
    <w:rsid w:val="001D0B00"/>
    <w:rsid w:val="001D0DFB"/>
    <w:rsid w:val="001D0E55"/>
    <w:rsid w:val="001D14A7"/>
    <w:rsid w:val="001D15E4"/>
    <w:rsid w:val="001D2879"/>
    <w:rsid w:val="001D2C6F"/>
    <w:rsid w:val="001D32A6"/>
    <w:rsid w:val="001D3539"/>
    <w:rsid w:val="001D3D7D"/>
    <w:rsid w:val="001D3FBC"/>
    <w:rsid w:val="001D413C"/>
    <w:rsid w:val="001D417F"/>
    <w:rsid w:val="001D4346"/>
    <w:rsid w:val="001D49C4"/>
    <w:rsid w:val="001D4B21"/>
    <w:rsid w:val="001D5049"/>
    <w:rsid w:val="001D5207"/>
    <w:rsid w:val="001D5FE8"/>
    <w:rsid w:val="001D6D21"/>
    <w:rsid w:val="001D6F47"/>
    <w:rsid w:val="001D7D08"/>
    <w:rsid w:val="001E0018"/>
    <w:rsid w:val="001E09C7"/>
    <w:rsid w:val="001E0D0C"/>
    <w:rsid w:val="001E0D93"/>
    <w:rsid w:val="001E110D"/>
    <w:rsid w:val="001E1116"/>
    <w:rsid w:val="001E111B"/>
    <w:rsid w:val="001E1709"/>
    <w:rsid w:val="001E1AFF"/>
    <w:rsid w:val="001E1D57"/>
    <w:rsid w:val="001E1E21"/>
    <w:rsid w:val="001E203B"/>
    <w:rsid w:val="001E2245"/>
    <w:rsid w:val="001E32FA"/>
    <w:rsid w:val="001E3AA1"/>
    <w:rsid w:val="001E4F22"/>
    <w:rsid w:val="001E53B6"/>
    <w:rsid w:val="001E5806"/>
    <w:rsid w:val="001E5A09"/>
    <w:rsid w:val="001E5E33"/>
    <w:rsid w:val="001E624E"/>
    <w:rsid w:val="001E637B"/>
    <w:rsid w:val="001E7565"/>
    <w:rsid w:val="001E77E0"/>
    <w:rsid w:val="001E7F79"/>
    <w:rsid w:val="001F06F6"/>
    <w:rsid w:val="001F08D9"/>
    <w:rsid w:val="001F0BC5"/>
    <w:rsid w:val="001F0D0B"/>
    <w:rsid w:val="001F0F0C"/>
    <w:rsid w:val="001F0F40"/>
    <w:rsid w:val="001F0F85"/>
    <w:rsid w:val="001F1076"/>
    <w:rsid w:val="001F15EB"/>
    <w:rsid w:val="001F1A39"/>
    <w:rsid w:val="001F2089"/>
    <w:rsid w:val="001F2128"/>
    <w:rsid w:val="001F288C"/>
    <w:rsid w:val="001F3688"/>
    <w:rsid w:val="001F3A4D"/>
    <w:rsid w:val="001F43B2"/>
    <w:rsid w:val="001F43C5"/>
    <w:rsid w:val="001F451D"/>
    <w:rsid w:val="001F4F95"/>
    <w:rsid w:val="001F51F3"/>
    <w:rsid w:val="001F5305"/>
    <w:rsid w:val="001F5A42"/>
    <w:rsid w:val="001F6366"/>
    <w:rsid w:val="001F65F7"/>
    <w:rsid w:val="001F6721"/>
    <w:rsid w:val="001F6CEB"/>
    <w:rsid w:val="001F6DCF"/>
    <w:rsid w:val="001F6DF5"/>
    <w:rsid w:val="001F7960"/>
    <w:rsid w:val="00200272"/>
    <w:rsid w:val="00201B70"/>
    <w:rsid w:val="00202118"/>
    <w:rsid w:val="00203013"/>
    <w:rsid w:val="00203470"/>
    <w:rsid w:val="002048DB"/>
    <w:rsid w:val="00204B54"/>
    <w:rsid w:val="00204C8A"/>
    <w:rsid w:val="00205624"/>
    <w:rsid w:val="00206472"/>
    <w:rsid w:val="0020695B"/>
    <w:rsid w:val="002069BA"/>
    <w:rsid w:val="00207247"/>
    <w:rsid w:val="0020739D"/>
    <w:rsid w:val="0020794E"/>
    <w:rsid w:val="00210466"/>
    <w:rsid w:val="00210657"/>
    <w:rsid w:val="002107C9"/>
    <w:rsid w:val="002109DF"/>
    <w:rsid w:val="00210D86"/>
    <w:rsid w:val="00210EB8"/>
    <w:rsid w:val="002111F5"/>
    <w:rsid w:val="00211F03"/>
    <w:rsid w:val="00211FC3"/>
    <w:rsid w:val="0021257F"/>
    <w:rsid w:val="00212E30"/>
    <w:rsid w:val="00213A97"/>
    <w:rsid w:val="002140BB"/>
    <w:rsid w:val="00214153"/>
    <w:rsid w:val="002146FB"/>
    <w:rsid w:val="00214DFB"/>
    <w:rsid w:val="00215709"/>
    <w:rsid w:val="002157A7"/>
    <w:rsid w:val="00215AD4"/>
    <w:rsid w:val="00216040"/>
    <w:rsid w:val="002166DF"/>
    <w:rsid w:val="002169ED"/>
    <w:rsid w:val="00217583"/>
    <w:rsid w:val="00217C38"/>
    <w:rsid w:val="00217F7C"/>
    <w:rsid w:val="002200CA"/>
    <w:rsid w:val="002208D3"/>
    <w:rsid w:val="00221544"/>
    <w:rsid w:val="00221789"/>
    <w:rsid w:val="00221B9E"/>
    <w:rsid w:val="00221EDF"/>
    <w:rsid w:val="00222633"/>
    <w:rsid w:val="0022273E"/>
    <w:rsid w:val="00222CB3"/>
    <w:rsid w:val="0022381E"/>
    <w:rsid w:val="00223AF6"/>
    <w:rsid w:val="00224089"/>
    <w:rsid w:val="00224281"/>
    <w:rsid w:val="002244C7"/>
    <w:rsid w:val="00224A8A"/>
    <w:rsid w:val="00224D86"/>
    <w:rsid w:val="00225202"/>
    <w:rsid w:val="00225946"/>
    <w:rsid w:val="00225BDC"/>
    <w:rsid w:val="0022640E"/>
    <w:rsid w:val="00226BD5"/>
    <w:rsid w:val="00226D96"/>
    <w:rsid w:val="00226DA9"/>
    <w:rsid w:val="002270B7"/>
    <w:rsid w:val="002276CF"/>
    <w:rsid w:val="00227B52"/>
    <w:rsid w:val="00227C33"/>
    <w:rsid w:val="00227FC8"/>
    <w:rsid w:val="002300C0"/>
    <w:rsid w:val="002315E1"/>
    <w:rsid w:val="00231BA7"/>
    <w:rsid w:val="002321C8"/>
    <w:rsid w:val="002321D7"/>
    <w:rsid w:val="002331E7"/>
    <w:rsid w:val="00233BE1"/>
    <w:rsid w:val="002341A8"/>
    <w:rsid w:val="0023438F"/>
    <w:rsid w:val="0023441B"/>
    <w:rsid w:val="002345C1"/>
    <w:rsid w:val="00234919"/>
    <w:rsid w:val="00234949"/>
    <w:rsid w:val="00234D8B"/>
    <w:rsid w:val="002350F6"/>
    <w:rsid w:val="0023529D"/>
    <w:rsid w:val="0023554E"/>
    <w:rsid w:val="0023575C"/>
    <w:rsid w:val="0023592E"/>
    <w:rsid w:val="00236013"/>
    <w:rsid w:val="00236177"/>
    <w:rsid w:val="00236D22"/>
    <w:rsid w:val="00236E24"/>
    <w:rsid w:val="002370F2"/>
    <w:rsid w:val="00237776"/>
    <w:rsid w:val="00237978"/>
    <w:rsid w:val="002401DD"/>
    <w:rsid w:val="002408AD"/>
    <w:rsid w:val="00240D74"/>
    <w:rsid w:val="00241452"/>
    <w:rsid w:val="00241BCD"/>
    <w:rsid w:val="00241C3A"/>
    <w:rsid w:val="00242C28"/>
    <w:rsid w:val="002431EA"/>
    <w:rsid w:val="00243888"/>
    <w:rsid w:val="00243D6B"/>
    <w:rsid w:val="00243DF1"/>
    <w:rsid w:val="00244073"/>
    <w:rsid w:val="00244608"/>
    <w:rsid w:val="00244DAF"/>
    <w:rsid w:val="00244E7C"/>
    <w:rsid w:val="00246157"/>
    <w:rsid w:val="00246354"/>
    <w:rsid w:val="002464A6"/>
    <w:rsid w:val="00246518"/>
    <w:rsid w:val="0024676E"/>
    <w:rsid w:val="00246924"/>
    <w:rsid w:val="00246D12"/>
    <w:rsid w:val="00247322"/>
    <w:rsid w:val="00247C9B"/>
    <w:rsid w:val="00250131"/>
    <w:rsid w:val="00250421"/>
    <w:rsid w:val="00251AB4"/>
    <w:rsid w:val="00252014"/>
    <w:rsid w:val="00252165"/>
    <w:rsid w:val="00252575"/>
    <w:rsid w:val="00252B75"/>
    <w:rsid w:val="0025322D"/>
    <w:rsid w:val="0025322F"/>
    <w:rsid w:val="002532B6"/>
    <w:rsid w:val="002533AA"/>
    <w:rsid w:val="002533C5"/>
    <w:rsid w:val="0025364F"/>
    <w:rsid w:val="00253696"/>
    <w:rsid w:val="002536E1"/>
    <w:rsid w:val="00253A6A"/>
    <w:rsid w:val="0025404C"/>
    <w:rsid w:val="00254356"/>
    <w:rsid w:val="0025493E"/>
    <w:rsid w:val="00254D00"/>
    <w:rsid w:val="00254D6E"/>
    <w:rsid w:val="00255016"/>
    <w:rsid w:val="00255444"/>
    <w:rsid w:val="00255658"/>
    <w:rsid w:val="0025587B"/>
    <w:rsid w:val="0026086D"/>
    <w:rsid w:val="002608A1"/>
    <w:rsid w:val="00260AA0"/>
    <w:rsid w:val="00260FDF"/>
    <w:rsid w:val="00260FF4"/>
    <w:rsid w:val="00261093"/>
    <w:rsid w:val="002615A2"/>
    <w:rsid w:val="00261763"/>
    <w:rsid w:val="00261C22"/>
    <w:rsid w:val="002623E3"/>
    <w:rsid w:val="0026275D"/>
    <w:rsid w:val="0026285A"/>
    <w:rsid w:val="0026292C"/>
    <w:rsid w:val="002629E1"/>
    <w:rsid w:val="00262BDC"/>
    <w:rsid w:val="00262F84"/>
    <w:rsid w:val="002632F4"/>
    <w:rsid w:val="002636ED"/>
    <w:rsid w:val="00263919"/>
    <w:rsid w:val="002639CD"/>
    <w:rsid w:val="00263DB4"/>
    <w:rsid w:val="00263F17"/>
    <w:rsid w:val="00264088"/>
    <w:rsid w:val="0026423D"/>
    <w:rsid w:val="00264408"/>
    <w:rsid w:val="0026494D"/>
    <w:rsid w:val="00264BFB"/>
    <w:rsid w:val="0026647D"/>
    <w:rsid w:val="00266D3B"/>
    <w:rsid w:val="00266EBF"/>
    <w:rsid w:val="00267087"/>
    <w:rsid w:val="002673C0"/>
    <w:rsid w:val="00267922"/>
    <w:rsid w:val="002700A3"/>
    <w:rsid w:val="002709FA"/>
    <w:rsid w:val="002716E1"/>
    <w:rsid w:val="0027184C"/>
    <w:rsid w:val="00272A32"/>
    <w:rsid w:val="00274371"/>
    <w:rsid w:val="00274A59"/>
    <w:rsid w:val="00274A5D"/>
    <w:rsid w:val="00274F18"/>
    <w:rsid w:val="00274F56"/>
    <w:rsid w:val="00275168"/>
    <w:rsid w:val="00275242"/>
    <w:rsid w:val="002755AA"/>
    <w:rsid w:val="00275E16"/>
    <w:rsid w:val="0027633E"/>
    <w:rsid w:val="00276340"/>
    <w:rsid w:val="0027634E"/>
    <w:rsid w:val="002771AC"/>
    <w:rsid w:val="00277C23"/>
    <w:rsid w:val="00277FB5"/>
    <w:rsid w:val="00280280"/>
    <w:rsid w:val="00280C16"/>
    <w:rsid w:val="00280D2E"/>
    <w:rsid w:val="00281369"/>
    <w:rsid w:val="0028167D"/>
    <w:rsid w:val="00282377"/>
    <w:rsid w:val="00282767"/>
    <w:rsid w:val="002827CD"/>
    <w:rsid w:val="00282A4B"/>
    <w:rsid w:val="00283422"/>
    <w:rsid w:val="00283BA7"/>
    <w:rsid w:val="0028429E"/>
    <w:rsid w:val="00285334"/>
    <w:rsid w:val="0028536E"/>
    <w:rsid w:val="00285932"/>
    <w:rsid w:val="0028621B"/>
    <w:rsid w:val="00286C74"/>
    <w:rsid w:val="00286E7D"/>
    <w:rsid w:val="00286F85"/>
    <w:rsid w:val="00287255"/>
    <w:rsid w:val="0028727A"/>
    <w:rsid w:val="00290EC6"/>
    <w:rsid w:val="00291156"/>
    <w:rsid w:val="00292952"/>
    <w:rsid w:val="00292A24"/>
    <w:rsid w:val="00292A97"/>
    <w:rsid w:val="00292C12"/>
    <w:rsid w:val="00293750"/>
    <w:rsid w:val="0029412A"/>
    <w:rsid w:val="00294EDA"/>
    <w:rsid w:val="00295362"/>
    <w:rsid w:val="00295BB2"/>
    <w:rsid w:val="002964CA"/>
    <w:rsid w:val="00296582"/>
    <w:rsid w:val="00296A75"/>
    <w:rsid w:val="00296CC0"/>
    <w:rsid w:val="00297609"/>
    <w:rsid w:val="00297903"/>
    <w:rsid w:val="002A05F2"/>
    <w:rsid w:val="002A0CBA"/>
    <w:rsid w:val="002A14E8"/>
    <w:rsid w:val="002A1628"/>
    <w:rsid w:val="002A1AE3"/>
    <w:rsid w:val="002A1E27"/>
    <w:rsid w:val="002A1EC1"/>
    <w:rsid w:val="002A21AB"/>
    <w:rsid w:val="002A2EE4"/>
    <w:rsid w:val="002A2FC0"/>
    <w:rsid w:val="002A3221"/>
    <w:rsid w:val="002A4116"/>
    <w:rsid w:val="002A527C"/>
    <w:rsid w:val="002A5558"/>
    <w:rsid w:val="002A5765"/>
    <w:rsid w:val="002A5B08"/>
    <w:rsid w:val="002A5C2F"/>
    <w:rsid w:val="002A5DBE"/>
    <w:rsid w:val="002A5DC7"/>
    <w:rsid w:val="002A5DD5"/>
    <w:rsid w:val="002A6015"/>
    <w:rsid w:val="002A63E0"/>
    <w:rsid w:val="002A669E"/>
    <w:rsid w:val="002A6C3D"/>
    <w:rsid w:val="002A74B6"/>
    <w:rsid w:val="002A763E"/>
    <w:rsid w:val="002A7733"/>
    <w:rsid w:val="002A7EA9"/>
    <w:rsid w:val="002A7EFC"/>
    <w:rsid w:val="002B01CC"/>
    <w:rsid w:val="002B041C"/>
    <w:rsid w:val="002B1DCC"/>
    <w:rsid w:val="002B1EE0"/>
    <w:rsid w:val="002B282D"/>
    <w:rsid w:val="002B2BAD"/>
    <w:rsid w:val="002B2BCA"/>
    <w:rsid w:val="002B2D01"/>
    <w:rsid w:val="002B324A"/>
    <w:rsid w:val="002B3264"/>
    <w:rsid w:val="002B33A8"/>
    <w:rsid w:val="002B370A"/>
    <w:rsid w:val="002B4EBB"/>
    <w:rsid w:val="002B55D6"/>
    <w:rsid w:val="002B56E7"/>
    <w:rsid w:val="002B58FE"/>
    <w:rsid w:val="002B5A22"/>
    <w:rsid w:val="002B5BF1"/>
    <w:rsid w:val="002B5FC3"/>
    <w:rsid w:val="002B6DA9"/>
    <w:rsid w:val="002B6EB5"/>
    <w:rsid w:val="002B7F02"/>
    <w:rsid w:val="002C01DB"/>
    <w:rsid w:val="002C0B04"/>
    <w:rsid w:val="002C1003"/>
    <w:rsid w:val="002C1B30"/>
    <w:rsid w:val="002C1E1E"/>
    <w:rsid w:val="002C230F"/>
    <w:rsid w:val="002C248E"/>
    <w:rsid w:val="002C2550"/>
    <w:rsid w:val="002C2AE3"/>
    <w:rsid w:val="002C2D57"/>
    <w:rsid w:val="002C30E8"/>
    <w:rsid w:val="002C3222"/>
    <w:rsid w:val="002C3CE9"/>
    <w:rsid w:val="002C3D44"/>
    <w:rsid w:val="002C4662"/>
    <w:rsid w:val="002C4DAC"/>
    <w:rsid w:val="002C5401"/>
    <w:rsid w:val="002C5473"/>
    <w:rsid w:val="002C5A09"/>
    <w:rsid w:val="002C5EF2"/>
    <w:rsid w:val="002C68A9"/>
    <w:rsid w:val="002C6B38"/>
    <w:rsid w:val="002C6DDD"/>
    <w:rsid w:val="002C738E"/>
    <w:rsid w:val="002C73E2"/>
    <w:rsid w:val="002C7567"/>
    <w:rsid w:val="002D07CA"/>
    <w:rsid w:val="002D0F51"/>
    <w:rsid w:val="002D1631"/>
    <w:rsid w:val="002D19F9"/>
    <w:rsid w:val="002D213A"/>
    <w:rsid w:val="002D2FA3"/>
    <w:rsid w:val="002D32F7"/>
    <w:rsid w:val="002D3793"/>
    <w:rsid w:val="002D3A34"/>
    <w:rsid w:val="002D3E58"/>
    <w:rsid w:val="002D3EA1"/>
    <w:rsid w:val="002D411C"/>
    <w:rsid w:val="002D4156"/>
    <w:rsid w:val="002D449C"/>
    <w:rsid w:val="002D554F"/>
    <w:rsid w:val="002D56D6"/>
    <w:rsid w:val="002D5787"/>
    <w:rsid w:val="002D5F9B"/>
    <w:rsid w:val="002D71FE"/>
    <w:rsid w:val="002D76FF"/>
    <w:rsid w:val="002D7B39"/>
    <w:rsid w:val="002D7E5D"/>
    <w:rsid w:val="002D7F2E"/>
    <w:rsid w:val="002E09B1"/>
    <w:rsid w:val="002E0AEA"/>
    <w:rsid w:val="002E0D3F"/>
    <w:rsid w:val="002E1395"/>
    <w:rsid w:val="002E1764"/>
    <w:rsid w:val="002E1DE8"/>
    <w:rsid w:val="002E1FC2"/>
    <w:rsid w:val="002E20E9"/>
    <w:rsid w:val="002E29AE"/>
    <w:rsid w:val="002E2A80"/>
    <w:rsid w:val="002E2D61"/>
    <w:rsid w:val="002E361B"/>
    <w:rsid w:val="002E39CE"/>
    <w:rsid w:val="002E4B99"/>
    <w:rsid w:val="002E4BDA"/>
    <w:rsid w:val="002E4D5E"/>
    <w:rsid w:val="002E57CB"/>
    <w:rsid w:val="002E59C2"/>
    <w:rsid w:val="002E6AF5"/>
    <w:rsid w:val="002E7303"/>
    <w:rsid w:val="002E7C4C"/>
    <w:rsid w:val="002F0412"/>
    <w:rsid w:val="002F041B"/>
    <w:rsid w:val="002F0F02"/>
    <w:rsid w:val="002F1B88"/>
    <w:rsid w:val="002F245C"/>
    <w:rsid w:val="002F2C47"/>
    <w:rsid w:val="002F2E0C"/>
    <w:rsid w:val="002F348D"/>
    <w:rsid w:val="002F359B"/>
    <w:rsid w:val="002F3A98"/>
    <w:rsid w:val="002F4DD8"/>
    <w:rsid w:val="002F51DD"/>
    <w:rsid w:val="002F52FF"/>
    <w:rsid w:val="002F5827"/>
    <w:rsid w:val="002F5C0C"/>
    <w:rsid w:val="002F6170"/>
    <w:rsid w:val="002F657C"/>
    <w:rsid w:val="002F6782"/>
    <w:rsid w:val="002F67F2"/>
    <w:rsid w:val="002F6D46"/>
    <w:rsid w:val="002F6F3D"/>
    <w:rsid w:val="002F7802"/>
    <w:rsid w:val="002F79BC"/>
    <w:rsid w:val="00300726"/>
    <w:rsid w:val="0030079F"/>
    <w:rsid w:val="00301150"/>
    <w:rsid w:val="00301209"/>
    <w:rsid w:val="00301339"/>
    <w:rsid w:val="003019EC"/>
    <w:rsid w:val="00301A52"/>
    <w:rsid w:val="00301A5D"/>
    <w:rsid w:val="00301A87"/>
    <w:rsid w:val="00301A9A"/>
    <w:rsid w:val="00301D85"/>
    <w:rsid w:val="00301EDB"/>
    <w:rsid w:val="00301FC0"/>
    <w:rsid w:val="003020C1"/>
    <w:rsid w:val="003024AD"/>
    <w:rsid w:val="00302510"/>
    <w:rsid w:val="003025D9"/>
    <w:rsid w:val="003025F6"/>
    <w:rsid w:val="0030266C"/>
    <w:rsid w:val="00302B72"/>
    <w:rsid w:val="00302B99"/>
    <w:rsid w:val="00302F83"/>
    <w:rsid w:val="003031A7"/>
    <w:rsid w:val="003036B0"/>
    <w:rsid w:val="003037B1"/>
    <w:rsid w:val="00303AF7"/>
    <w:rsid w:val="0030413A"/>
    <w:rsid w:val="0030490E"/>
    <w:rsid w:val="00304981"/>
    <w:rsid w:val="00305A6C"/>
    <w:rsid w:val="00305AB4"/>
    <w:rsid w:val="00306474"/>
    <w:rsid w:val="0030663D"/>
    <w:rsid w:val="003066AA"/>
    <w:rsid w:val="00306A8E"/>
    <w:rsid w:val="00306DCE"/>
    <w:rsid w:val="00307809"/>
    <w:rsid w:val="00307B0C"/>
    <w:rsid w:val="00311289"/>
    <w:rsid w:val="00311574"/>
    <w:rsid w:val="003118CC"/>
    <w:rsid w:val="003119F4"/>
    <w:rsid w:val="00311A8C"/>
    <w:rsid w:val="00311C66"/>
    <w:rsid w:val="003122AE"/>
    <w:rsid w:val="00312457"/>
    <w:rsid w:val="003129EF"/>
    <w:rsid w:val="00313017"/>
    <w:rsid w:val="00313025"/>
    <w:rsid w:val="003130CF"/>
    <w:rsid w:val="0031370E"/>
    <w:rsid w:val="003137ED"/>
    <w:rsid w:val="003147FE"/>
    <w:rsid w:val="00314C58"/>
    <w:rsid w:val="00314EE5"/>
    <w:rsid w:val="00315D30"/>
    <w:rsid w:val="00315F6B"/>
    <w:rsid w:val="00316063"/>
    <w:rsid w:val="00316900"/>
    <w:rsid w:val="00316B20"/>
    <w:rsid w:val="003170D4"/>
    <w:rsid w:val="00317A0F"/>
    <w:rsid w:val="00317B3D"/>
    <w:rsid w:val="00320576"/>
    <w:rsid w:val="003209BE"/>
    <w:rsid w:val="00320BC9"/>
    <w:rsid w:val="00320D2E"/>
    <w:rsid w:val="00320EB2"/>
    <w:rsid w:val="0032193A"/>
    <w:rsid w:val="003219ED"/>
    <w:rsid w:val="0032293F"/>
    <w:rsid w:val="00322D7A"/>
    <w:rsid w:val="00323791"/>
    <w:rsid w:val="00323A3B"/>
    <w:rsid w:val="00323D04"/>
    <w:rsid w:val="003248F8"/>
    <w:rsid w:val="00324A79"/>
    <w:rsid w:val="00324AD8"/>
    <w:rsid w:val="00324B88"/>
    <w:rsid w:val="00324CF4"/>
    <w:rsid w:val="003255BE"/>
    <w:rsid w:val="00325808"/>
    <w:rsid w:val="0032586F"/>
    <w:rsid w:val="00325B9F"/>
    <w:rsid w:val="00325D53"/>
    <w:rsid w:val="00326E83"/>
    <w:rsid w:val="0032743A"/>
    <w:rsid w:val="003275E0"/>
    <w:rsid w:val="0032774A"/>
    <w:rsid w:val="003278E8"/>
    <w:rsid w:val="003279F2"/>
    <w:rsid w:val="00327F1F"/>
    <w:rsid w:val="0033031B"/>
    <w:rsid w:val="003313AE"/>
    <w:rsid w:val="003318B3"/>
    <w:rsid w:val="00331D29"/>
    <w:rsid w:val="00332C93"/>
    <w:rsid w:val="00332FBD"/>
    <w:rsid w:val="00333417"/>
    <w:rsid w:val="00333559"/>
    <w:rsid w:val="00333904"/>
    <w:rsid w:val="00333EBB"/>
    <w:rsid w:val="00334164"/>
    <w:rsid w:val="00334894"/>
    <w:rsid w:val="003355DA"/>
    <w:rsid w:val="00335E6E"/>
    <w:rsid w:val="00335EDD"/>
    <w:rsid w:val="0033659C"/>
    <w:rsid w:val="00336994"/>
    <w:rsid w:val="00336C2F"/>
    <w:rsid w:val="00336DDC"/>
    <w:rsid w:val="003375B5"/>
    <w:rsid w:val="00340149"/>
    <w:rsid w:val="003402D0"/>
    <w:rsid w:val="00340856"/>
    <w:rsid w:val="00340A9A"/>
    <w:rsid w:val="00340AB4"/>
    <w:rsid w:val="00340F05"/>
    <w:rsid w:val="0034178B"/>
    <w:rsid w:val="00341E01"/>
    <w:rsid w:val="003420D1"/>
    <w:rsid w:val="0034220F"/>
    <w:rsid w:val="0034221F"/>
    <w:rsid w:val="00342E0C"/>
    <w:rsid w:val="00342F2D"/>
    <w:rsid w:val="00342F51"/>
    <w:rsid w:val="00342F74"/>
    <w:rsid w:val="003431C9"/>
    <w:rsid w:val="00343760"/>
    <w:rsid w:val="003438F8"/>
    <w:rsid w:val="003446C3"/>
    <w:rsid w:val="003448D6"/>
    <w:rsid w:val="003449CF"/>
    <w:rsid w:val="00344C3F"/>
    <w:rsid w:val="00346493"/>
    <w:rsid w:val="00346689"/>
    <w:rsid w:val="00346AA7"/>
    <w:rsid w:val="00346E5B"/>
    <w:rsid w:val="00346EAF"/>
    <w:rsid w:val="00346F6D"/>
    <w:rsid w:val="0034715C"/>
    <w:rsid w:val="00347210"/>
    <w:rsid w:val="00347E06"/>
    <w:rsid w:val="00350396"/>
    <w:rsid w:val="003506A2"/>
    <w:rsid w:val="00350A0C"/>
    <w:rsid w:val="00350DB3"/>
    <w:rsid w:val="00351A7F"/>
    <w:rsid w:val="00351C24"/>
    <w:rsid w:val="00351C3F"/>
    <w:rsid w:val="0035230B"/>
    <w:rsid w:val="00352526"/>
    <w:rsid w:val="003525DD"/>
    <w:rsid w:val="003527C8"/>
    <w:rsid w:val="00352AE1"/>
    <w:rsid w:val="00353600"/>
    <w:rsid w:val="00353983"/>
    <w:rsid w:val="00353D40"/>
    <w:rsid w:val="00353FC5"/>
    <w:rsid w:val="00354B09"/>
    <w:rsid w:val="00354C16"/>
    <w:rsid w:val="00354D80"/>
    <w:rsid w:val="00354E5F"/>
    <w:rsid w:val="00355023"/>
    <w:rsid w:val="00355523"/>
    <w:rsid w:val="00355774"/>
    <w:rsid w:val="00355D2F"/>
    <w:rsid w:val="003569F7"/>
    <w:rsid w:val="00356C2C"/>
    <w:rsid w:val="00357033"/>
    <w:rsid w:val="003570E2"/>
    <w:rsid w:val="0035783C"/>
    <w:rsid w:val="00360728"/>
    <w:rsid w:val="00360B19"/>
    <w:rsid w:val="00360C8B"/>
    <w:rsid w:val="00360C92"/>
    <w:rsid w:val="00360D8D"/>
    <w:rsid w:val="00361138"/>
    <w:rsid w:val="00362CA9"/>
    <w:rsid w:val="0036305E"/>
    <w:rsid w:val="003631E9"/>
    <w:rsid w:val="003638FB"/>
    <w:rsid w:val="00363927"/>
    <w:rsid w:val="00364470"/>
    <w:rsid w:val="00365140"/>
    <w:rsid w:val="003652E8"/>
    <w:rsid w:val="00365BE0"/>
    <w:rsid w:val="00365DEB"/>
    <w:rsid w:val="00366470"/>
    <w:rsid w:val="003666B3"/>
    <w:rsid w:val="00366A54"/>
    <w:rsid w:val="00366BFA"/>
    <w:rsid w:val="00366D71"/>
    <w:rsid w:val="00366E35"/>
    <w:rsid w:val="0036713F"/>
    <w:rsid w:val="00367C6A"/>
    <w:rsid w:val="003702C2"/>
    <w:rsid w:val="00370E83"/>
    <w:rsid w:val="00370FCD"/>
    <w:rsid w:val="00371258"/>
    <w:rsid w:val="003716B0"/>
    <w:rsid w:val="00371911"/>
    <w:rsid w:val="00372143"/>
    <w:rsid w:val="003725A8"/>
    <w:rsid w:val="00372ECA"/>
    <w:rsid w:val="003745EA"/>
    <w:rsid w:val="00374888"/>
    <w:rsid w:val="003750FD"/>
    <w:rsid w:val="0037527F"/>
    <w:rsid w:val="003754D2"/>
    <w:rsid w:val="00375905"/>
    <w:rsid w:val="00375946"/>
    <w:rsid w:val="00375D23"/>
    <w:rsid w:val="00376273"/>
    <w:rsid w:val="003765EC"/>
    <w:rsid w:val="00376640"/>
    <w:rsid w:val="00376C17"/>
    <w:rsid w:val="0037774F"/>
    <w:rsid w:val="003777FF"/>
    <w:rsid w:val="00377A31"/>
    <w:rsid w:val="00377AA7"/>
    <w:rsid w:val="0038023F"/>
    <w:rsid w:val="00380846"/>
    <w:rsid w:val="0038107A"/>
    <w:rsid w:val="00381098"/>
    <w:rsid w:val="00381978"/>
    <w:rsid w:val="003822C9"/>
    <w:rsid w:val="0038267A"/>
    <w:rsid w:val="00382ED9"/>
    <w:rsid w:val="003833BD"/>
    <w:rsid w:val="003845F1"/>
    <w:rsid w:val="00384862"/>
    <w:rsid w:val="0038490E"/>
    <w:rsid w:val="00384FF7"/>
    <w:rsid w:val="00385068"/>
    <w:rsid w:val="00385AB9"/>
    <w:rsid w:val="003860CC"/>
    <w:rsid w:val="003868A2"/>
    <w:rsid w:val="00386D2E"/>
    <w:rsid w:val="00386E54"/>
    <w:rsid w:val="00387156"/>
    <w:rsid w:val="00387339"/>
    <w:rsid w:val="00387BE5"/>
    <w:rsid w:val="00387E00"/>
    <w:rsid w:val="00390160"/>
    <w:rsid w:val="00390168"/>
    <w:rsid w:val="003904C1"/>
    <w:rsid w:val="0039115A"/>
    <w:rsid w:val="00391B44"/>
    <w:rsid w:val="00392474"/>
    <w:rsid w:val="00392991"/>
    <w:rsid w:val="00392A0C"/>
    <w:rsid w:val="003931B2"/>
    <w:rsid w:val="0039350F"/>
    <w:rsid w:val="00393916"/>
    <w:rsid w:val="00393D84"/>
    <w:rsid w:val="0039483E"/>
    <w:rsid w:val="00394A19"/>
    <w:rsid w:val="00394B22"/>
    <w:rsid w:val="0039506A"/>
    <w:rsid w:val="0039528B"/>
    <w:rsid w:val="00396046"/>
    <w:rsid w:val="0039628F"/>
    <w:rsid w:val="003963A5"/>
    <w:rsid w:val="003968DB"/>
    <w:rsid w:val="00396A85"/>
    <w:rsid w:val="00396EB1"/>
    <w:rsid w:val="00397181"/>
    <w:rsid w:val="00397266"/>
    <w:rsid w:val="00397271"/>
    <w:rsid w:val="00397A97"/>
    <w:rsid w:val="00397BE4"/>
    <w:rsid w:val="00397D4E"/>
    <w:rsid w:val="003A03EB"/>
    <w:rsid w:val="003A08C6"/>
    <w:rsid w:val="003A0E29"/>
    <w:rsid w:val="003A0E64"/>
    <w:rsid w:val="003A113D"/>
    <w:rsid w:val="003A18E2"/>
    <w:rsid w:val="003A1CC9"/>
    <w:rsid w:val="003A1DD3"/>
    <w:rsid w:val="003A2290"/>
    <w:rsid w:val="003A22D5"/>
    <w:rsid w:val="003A22E4"/>
    <w:rsid w:val="003A291D"/>
    <w:rsid w:val="003A307E"/>
    <w:rsid w:val="003A34B6"/>
    <w:rsid w:val="003A3512"/>
    <w:rsid w:val="003A3804"/>
    <w:rsid w:val="003A3D50"/>
    <w:rsid w:val="003A3EBB"/>
    <w:rsid w:val="003A41D3"/>
    <w:rsid w:val="003A4DC2"/>
    <w:rsid w:val="003A53D7"/>
    <w:rsid w:val="003A55E5"/>
    <w:rsid w:val="003A62B2"/>
    <w:rsid w:val="003A6352"/>
    <w:rsid w:val="003A7122"/>
    <w:rsid w:val="003A7285"/>
    <w:rsid w:val="003A72E0"/>
    <w:rsid w:val="003A75D2"/>
    <w:rsid w:val="003A7745"/>
    <w:rsid w:val="003A774D"/>
    <w:rsid w:val="003B00A8"/>
    <w:rsid w:val="003B01D9"/>
    <w:rsid w:val="003B0272"/>
    <w:rsid w:val="003B07B9"/>
    <w:rsid w:val="003B08A6"/>
    <w:rsid w:val="003B08FC"/>
    <w:rsid w:val="003B08FE"/>
    <w:rsid w:val="003B0E40"/>
    <w:rsid w:val="003B0FCE"/>
    <w:rsid w:val="003B1436"/>
    <w:rsid w:val="003B1B3B"/>
    <w:rsid w:val="003B1D0B"/>
    <w:rsid w:val="003B1EF0"/>
    <w:rsid w:val="003B223F"/>
    <w:rsid w:val="003B28FE"/>
    <w:rsid w:val="003B2B1F"/>
    <w:rsid w:val="003B2FB6"/>
    <w:rsid w:val="003B30BB"/>
    <w:rsid w:val="003B3387"/>
    <w:rsid w:val="003B35CE"/>
    <w:rsid w:val="003B3A12"/>
    <w:rsid w:val="003B41A4"/>
    <w:rsid w:val="003B4997"/>
    <w:rsid w:val="003B5BF1"/>
    <w:rsid w:val="003B64BF"/>
    <w:rsid w:val="003B6775"/>
    <w:rsid w:val="003B68FD"/>
    <w:rsid w:val="003B6A2E"/>
    <w:rsid w:val="003B77F3"/>
    <w:rsid w:val="003B78FB"/>
    <w:rsid w:val="003B7F41"/>
    <w:rsid w:val="003C0205"/>
    <w:rsid w:val="003C0CCB"/>
    <w:rsid w:val="003C0EFA"/>
    <w:rsid w:val="003C13CF"/>
    <w:rsid w:val="003C161B"/>
    <w:rsid w:val="003C164D"/>
    <w:rsid w:val="003C1718"/>
    <w:rsid w:val="003C20AF"/>
    <w:rsid w:val="003C22EC"/>
    <w:rsid w:val="003C26C2"/>
    <w:rsid w:val="003C2CE1"/>
    <w:rsid w:val="003C3111"/>
    <w:rsid w:val="003C3290"/>
    <w:rsid w:val="003C35F7"/>
    <w:rsid w:val="003C37A7"/>
    <w:rsid w:val="003C38E8"/>
    <w:rsid w:val="003C48C8"/>
    <w:rsid w:val="003C4944"/>
    <w:rsid w:val="003C4AF8"/>
    <w:rsid w:val="003C4EC0"/>
    <w:rsid w:val="003C558B"/>
    <w:rsid w:val="003C5EA8"/>
    <w:rsid w:val="003C5EB2"/>
    <w:rsid w:val="003C6A38"/>
    <w:rsid w:val="003C6B69"/>
    <w:rsid w:val="003C755F"/>
    <w:rsid w:val="003C77E9"/>
    <w:rsid w:val="003C7B19"/>
    <w:rsid w:val="003C7B27"/>
    <w:rsid w:val="003C7E10"/>
    <w:rsid w:val="003D0258"/>
    <w:rsid w:val="003D0880"/>
    <w:rsid w:val="003D0AD3"/>
    <w:rsid w:val="003D0DC9"/>
    <w:rsid w:val="003D1018"/>
    <w:rsid w:val="003D16E3"/>
    <w:rsid w:val="003D186E"/>
    <w:rsid w:val="003D1B3A"/>
    <w:rsid w:val="003D2890"/>
    <w:rsid w:val="003D32BB"/>
    <w:rsid w:val="003D35F8"/>
    <w:rsid w:val="003D46BA"/>
    <w:rsid w:val="003D4A81"/>
    <w:rsid w:val="003D4B07"/>
    <w:rsid w:val="003D4E4E"/>
    <w:rsid w:val="003D50ED"/>
    <w:rsid w:val="003D520F"/>
    <w:rsid w:val="003D5223"/>
    <w:rsid w:val="003D5232"/>
    <w:rsid w:val="003D57C3"/>
    <w:rsid w:val="003D5B6F"/>
    <w:rsid w:val="003D61F3"/>
    <w:rsid w:val="003D6374"/>
    <w:rsid w:val="003D64B9"/>
    <w:rsid w:val="003D6833"/>
    <w:rsid w:val="003D68D8"/>
    <w:rsid w:val="003D6B40"/>
    <w:rsid w:val="003D6DBA"/>
    <w:rsid w:val="003D75EC"/>
    <w:rsid w:val="003D7C9E"/>
    <w:rsid w:val="003D7DE9"/>
    <w:rsid w:val="003E0390"/>
    <w:rsid w:val="003E0AF7"/>
    <w:rsid w:val="003E124D"/>
    <w:rsid w:val="003E147D"/>
    <w:rsid w:val="003E1506"/>
    <w:rsid w:val="003E189E"/>
    <w:rsid w:val="003E1906"/>
    <w:rsid w:val="003E1AFA"/>
    <w:rsid w:val="003E1D36"/>
    <w:rsid w:val="003E27B9"/>
    <w:rsid w:val="003E29D4"/>
    <w:rsid w:val="003E2AA8"/>
    <w:rsid w:val="003E2CE9"/>
    <w:rsid w:val="003E2FC3"/>
    <w:rsid w:val="003E31FE"/>
    <w:rsid w:val="003E32FF"/>
    <w:rsid w:val="003E334A"/>
    <w:rsid w:val="003E3E74"/>
    <w:rsid w:val="003E3EE4"/>
    <w:rsid w:val="003E48F7"/>
    <w:rsid w:val="003E4F0A"/>
    <w:rsid w:val="003E53C3"/>
    <w:rsid w:val="003E5D28"/>
    <w:rsid w:val="003E5D49"/>
    <w:rsid w:val="003E6BC7"/>
    <w:rsid w:val="003E6D42"/>
    <w:rsid w:val="003E6E8B"/>
    <w:rsid w:val="003E7786"/>
    <w:rsid w:val="003E7B96"/>
    <w:rsid w:val="003E7E5C"/>
    <w:rsid w:val="003E7E83"/>
    <w:rsid w:val="003E7FC1"/>
    <w:rsid w:val="003F039B"/>
    <w:rsid w:val="003F054A"/>
    <w:rsid w:val="003F0B57"/>
    <w:rsid w:val="003F0F4C"/>
    <w:rsid w:val="003F175E"/>
    <w:rsid w:val="003F1E1A"/>
    <w:rsid w:val="003F285A"/>
    <w:rsid w:val="003F3234"/>
    <w:rsid w:val="003F40A0"/>
    <w:rsid w:val="003F4108"/>
    <w:rsid w:val="003F46BC"/>
    <w:rsid w:val="003F4EDB"/>
    <w:rsid w:val="003F549A"/>
    <w:rsid w:val="003F58F8"/>
    <w:rsid w:val="003F6834"/>
    <w:rsid w:val="003F6FE5"/>
    <w:rsid w:val="003F72E2"/>
    <w:rsid w:val="003F7C12"/>
    <w:rsid w:val="00400395"/>
    <w:rsid w:val="00400773"/>
    <w:rsid w:val="00400F23"/>
    <w:rsid w:val="0040163C"/>
    <w:rsid w:val="00401822"/>
    <w:rsid w:val="00401964"/>
    <w:rsid w:val="00401B25"/>
    <w:rsid w:val="00401DF0"/>
    <w:rsid w:val="0040206F"/>
    <w:rsid w:val="00402388"/>
    <w:rsid w:val="00402612"/>
    <w:rsid w:val="00402B64"/>
    <w:rsid w:val="00402CB1"/>
    <w:rsid w:val="0040303E"/>
    <w:rsid w:val="00403208"/>
    <w:rsid w:val="00403834"/>
    <w:rsid w:val="00403B95"/>
    <w:rsid w:val="00403C45"/>
    <w:rsid w:val="00403D57"/>
    <w:rsid w:val="004049F3"/>
    <w:rsid w:val="00404F8B"/>
    <w:rsid w:val="004051EC"/>
    <w:rsid w:val="004057ED"/>
    <w:rsid w:val="00405850"/>
    <w:rsid w:val="004062BE"/>
    <w:rsid w:val="0040645B"/>
    <w:rsid w:val="004065CE"/>
    <w:rsid w:val="00406643"/>
    <w:rsid w:val="00406695"/>
    <w:rsid w:val="004066B5"/>
    <w:rsid w:val="004066DB"/>
    <w:rsid w:val="0040687C"/>
    <w:rsid w:val="0040689B"/>
    <w:rsid w:val="00406B60"/>
    <w:rsid w:val="00406D24"/>
    <w:rsid w:val="004075A0"/>
    <w:rsid w:val="0040760F"/>
    <w:rsid w:val="00407A3A"/>
    <w:rsid w:val="00407FF5"/>
    <w:rsid w:val="00410188"/>
    <w:rsid w:val="00410F23"/>
    <w:rsid w:val="004114EB"/>
    <w:rsid w:val="004117A5"/>
    <w:rsid w:val="004117F3"/>
    <w:rsid w:val="00411867"/>
    <w:rsid w:val="00411C80"/>
    <w:rsid w:val="00411D4E"/>
    <w:rsid w:val="00411E28"/>
    <w:rsid w:val="00411EF8"/>
    <w:rsid w:val="00412322"/>
    <w:rsid w:val="00412834"/>
    <w:rsid w:val="00412B1A"/>
    <w:rsid w:val="00412B4F"/>
    <w:rsid w:val="00412EB1"/>
    <w:rsid w:val="00413941"/>
    <w:rsid w:val="004139AD"/>
    <w:rsid w:val="00413FAC"/>
    <w:rsid w:val="004142F7"/>
    <w:rsid w:val="004148D7"/>
    <w:rsid w:val="00414A48"/>
    <w:rsid w:val="00415C29"/>
    <w:rsid w:val="004177BE"/>
    <w:rsid w:val="00417864"/>
    <w:rsid w:val="00420100"/>
    <w:rsid w:val="004207FF"/>
    <w:rsid w:val="00420F44"/>
    <w:rsid w:val="00421333"/>
    <w:rsid w:val="0042182D"/>
    <w:rsid w:val="00421AB2"/>
    <w:rsid w:val="004221F7"/>
    <w:rsid w:val="00422374"/>
    <w:rsid w:val="004223AC"/>
    <w:rsid w:val="00422840"/>
    <w:rsid w:val="00422A0A"/>
    <w:rsid w:val="0042330B"/>
    <w:rsid w:val="0042390A"/>
    <w:rsid w:val="0042412A"/>
    <w:rsid w:val="004241B3"/>
    <w:rsid w:val="00424285"/>
    <w:rsid w:val="004242F3"/>
    <w:rsid w:val="004243B2"/>
    <w:rsid w:val="00424464"/>
    <w:rsid w:val="00424818"/>
    <w:rsid w:val="00424D5F"/>
    <w:rsid w:val="0042504E"/>
    <w:rsid w:val="004255AA"/>
    <w:rsid w:val="0042566F"/>
    <w:rsid w:val="00425E53"/>
    <w:rsid w:val="004264CA"/>
    <w:rsid w:val="00426A96"/>
    <w:rsid w:val="00426B87"/>
    <w:rsid w:val="00426FE8"/>
    <w:rsid w:val="004271DF"/>
    <w:rsid w:val="00427B2C"/>
    <w:rsid w:val="00427B61"/>
    <w:rsid w:val="00427D98"/>
    <w:rsid w:val="00427DF8"/>
    <w:rsid w:val="004302F1"/>
    <w:rsid w:val="004305BE"/>
    <w:rsid w:val="00430671"/>
    <w:rsid w:val="00430712"/>
    <w:rsid w:val="00430AB9"/>
    <w:rsid w:val="0043172B"/>
    <w:rsid w:val="00431FA7"/>
    <w:rsid w:val="00432281"/>
    <w:rsid w:val="004326B4"/>
    <w:rsid w:val="00432D92"/>
    <w:rsid w:val="00432F91"/>
    <w:rsid w:val="00433D68"/>
    <w:rsid w:val="004341CF"/>
    <w:rsid w:val="00435119"/>
    <w:rsid w:val="004352D2"/>
    <w:rsid w:val="00435EB7"/>
    <w:rsid w:val="00436021"/>
    <w:rsid w:val="004366CB"/>
    <w:rsid w:val="00436D76"/>
    <w:rsid w:val="00436D82"/>
    <w:rsid w:val="00437A49"/>
    <w:rsid w:val="00437AB9"/>
    <w:rsid w:val="00437C75"/>
    <w:rsid w:val="00437C7E"/>
    <w:rsid w:val="00437E7C"/>
    <w:rsid w:val="004400E6"/>
    <w:rsid w:val="004403C6"/>
    <w:rsid w:val="0044042F"/>
    <w:rsid w:val="00440D72"/>
    <w:rsid w:val="00440F14"/>
    <w:rsid w:val="00441391"/>
    <w:rsid w:val="004413A8"/>
    <w:rsid w:val="004414FB"/>
    <w:rsid w:val="00441511"/>
    <w:rsid w:val="004418F2"/>
    <w:rsid w:val="004419E6"/>
    <w:rsid w:val="00441DB7"/>
    <w:rsid w:val="00442083"/>
    <w:rsid w:val="0044255A"/>
    <w:rsid w:val="004426D5"/>
    <w:rsid w:val="00442C44"/>
    <w:rsid w:val="0044301E"/>
    <w:rsid w:val="0044323E"/>
    <w:rsid w:val="004434AF"/>
    <w:rsid w:val="0044355F"/>
    <w:rsid w:val="0044403B"/>
    <w:rsid w:val="00444041"/>
    <w:rsid w:val="00444264"/>
    <w:rsid w:val="004443F4"/>
    <w:rsid w:val="00444755"/>
    <w:rsid w:val="00444766"/>
    <w:rsid w:val="0044479D"/>
    <w:rsid w:val="00444D76"/>
    <w:rsid w:val="004456AF"/>
    <w:rsid w:val="0044589D"/>
    <w:rsid w:val="00445C41"/>
    <w:rsid w:val="00445D59"/>
    <w:rsid w:val="004464C6"/>
    <w:rsid w:val="0044672A"/>
    <w:rsid w:val="00446825"/>
    <w:rsid w:val="004468BE"/>
    <w:rsid w:val="00446A1B"/>
    <w:rsid w:val="00446B80"/>
    <w:rsid w:val="00446C2D"/>
    <w:rsid w:val="00446DF2"/>
    <w:rsid w:val="00447650"/>
    <w:rsid w:val="00447A7F"/>
    <w:rsid w:val="0045039F"/>
    <w:rsid w:val="0045050E"/>
    <w:rsid w:val="00450CED"/>
    <w:rsid w:val="0045115F"/>
    <w:rsid w:val="00451E48"/>
    <w:rsid w:val="00451FE5"/>
    <w:rsid w:val="00452073"/>
    <w:rsid w:val="0045296D"/>
    <w:rsid w:val="00452BC1"/>
    <w:rsid w:val="00453C7E"/>
    <w:rsid w:val="00453FCA"/>
    <w:rsid w:val="00454471"/>
    <w:rsid w:val="004546DF"/>
    <w:rsid w:val="00454BDD"/>
    <w:rsid w:val="004555E5"/>
    <w:rsid w:val="00455655"/>
    <w:rsid w:val="004556E0"/>
    <w:rsid w:val="00455DD7"/>
    <w:rsid w:val="0045680D"/>
    <w:rsid w:val="00456911"/>
    <w:rsid w:val="004569C6"/>
    <w:rsid w:val="00456EB8"/>
    <w:rsid w:val="00457EDA"/>
    <w:rsid w:val="0046048F"/>
    <w:rsid w:val="00460ABA"/>
    <w:rsid w:val="00460E97"/>
    <w:rsid w:val="004610F2"/>
    <w:rsid w:val="004613E6"/>
    <w:rsid w:val="00461578"/>
    <w:rsid w:val="00461801"/>
    <w:rsid w:val="00461B58"/>
    <w:rsid w:val="0046306C"/>
    <w:rsid w:val="004637A0"/>
    <w:rsid w:val="00463C72"/>
    <w:rsid w:val="0046538B"/>
    <w:rsid w:val="004656CF"/>
    <w:rsid w:val="00465A59"/>
    <w:rsid w:val="00466276"/>
    <w:rsid w:val="00466EE3"/>
    <w:rsid w:val="00466F25"/>
    <w:rsid w:val="00467130"/>
    <w:rsid w:val="004671A8"/>
    <w:rsid w:val="00467672"/>
    <w:rsid w:val="00467842"/>
    <w:rsid w:val="0046793B"/>
    <w:rsid w:val="00467A34"/>
    <w:rsid w:val="00467EAA"/>
    <w:rsid w:val="0047001C"/>
    <w:rsid w:val="00470520"/>
    <w:rsid w:val="004707FA"/>
    <w:rsid w:val="00470847"/>
    <w:rsid w:val="00470A14"/>
    <w:rsid w:val="00471404"/>
    <w:rsid w:val="00471514"/>
    <w:rsid w:val="00471AF2"/>
    <w:rsid w:val="00472297"/>
    <w:rsid w:val="004722A4"/>
    <w:rsid w:val="00472556"/>
    <w:rsid w:val="004727D1"/>
    <w:rsid w:val="00473047"/>
    <w:rsid w:val="0047341B"/>
    <w:rsid w:val="00473EE6"/>
    <w:rsid w:val="0047404B"/>
    <w:rsid w:val="004742F8"/>
    <w:rsid w:val="00474744"/>
    <w:rsid w:val="004749AA"/>
    <w:rsid w:val="00474B45"/>
    <w:rsid w:val="00474F5C"/>
    <w:rsid w:val="004751A6"/>
    <w:rsid w:val="004756C5"/>
    <w:rsid w:val="0047587D"/>
    <w:rsid w:val="004759F0"/>
    <w:rsid w:val="004768D1"/>
    <w:rsid w:val="00476ECB"/>
    <w:rsid w:val="004771F3"/>
    <w:rsid w:val="00477DCB"/>
    <w:rsid w:val="00480006"/>
    <w:rsid w:val="00480183"/>
    <w:rsid w:val="00480CC9"/>
    <w:rsid w:val="00481374"/>
    <w:rsid w:val="00481DCD"/>
    <w:rsid w:val="00482782"/>
    <w:rsid w:val="00482DFC"/>
    <w:rsid w:val="00482E07"/>
    <w:rsid w:val="004838D9"/>
    <w:rsid w:val="00483A53"/>
    <w:rsid w:val="00483BB1"/>
    <w:rsid w:val="0048423C"/>
    <w:rsid w:val="0048466F"/>
    <w:rsid w:val="004849F7"/>
    <w:rsid w:val="00484A17"/>
    <w:rsid w:val="00484C43"/>
    <w:rsid w:val="00484E3A"/>
    <w:rsid w:val="00485068"/>
    <w:rsid w:val="0048588A"/>
    <w:rsid w:val="00485B21"/>
    <w:rsid w:val="00485BC7"/>
    <w:rsid w:val="00485EC3"/>
    <w:rsid w:val="004862E5"/>
    <w:rsid w:val="00486486"/>
    <w:rsid w:val="00486708"/>
    <w:rsid w:val="00486C06"/>
    <w:rsid w:val="004870D8"/>
    <w:rsid w:val="00487371"/>
    <w:rsid w:val="00487501"/>
    <w:rsid w:val="004875EC"/>
    <w:rsid w:val="00487603"/>
    <w:rsid w:val="004877D9"/>
    <w:rsid w:val="00487BA9"/>
    <w:rsid w:val="00487EE7"/>
    <w:rsid w:val="00490862"/>
    <w:rsid w:val="0049087C"/>
    <w:rsid w:val="0049097F"/>
    <w:rsid w:val="00490D28"/>
    <w:rsid w:val="004913C4"/>
    <w:rsid w:val="00491954"/>
    <w:rsid w:val="00491C54"/>
    <w:rsid w:val="00492924"/>
    <w:rsid w:val="004929BD"/>
    <w:rsid w:val="00492FD6"/>
    <w:rsid w:val="00493908"/>
    <w:rsid w:val="0049437A"/>
    <w:rsid w:val="00494579"/>
    <w:rsid w:val="00494C68"/>
    <w:rsid w:val="00494D1C"/>
    <w:rsid w:val="00494D69"/>
    <w:rsid w:val="0049501C"/>
    <w:rsid w:val="00495E0B"/>
    <w:rsid w:val="00495FF9"/>
    <w:rsid w:val="00496036"/>
    <w:rsid w:val="00496396"/>
    <w:rsid w:val="00496ED4"/>
    <w:rsid w:val="00497181"/>
    <w:rsid w:val="00497568"/>
    <w:rsid w:val="004978DF"/>
    <w:rsid w:val="004978E6"/>
    <w:rsid w:val="00497952"/>
    <w:rsid w:val="00497FE7"/>
    <w:rsid w:val="004A0120"/>
    <w:rsid w:val="004A044D"/>
    <w:rsid w:val="004A08BE"/>
    <w:rsid w:val="004A08DA"/>
    <w:rsid w:val="004A0C82"/>
    <w:rsid w:val="004A0CEA"/>
    <w:rsid w:val="004A0DFD"/>
    <w:rsid w:val="004A1B9F"/>
    <w:rsid w:val="004A1DAF"/>
    <w:rsid w:val="004A1FB1"/>
    <w:rsid w:val="004A2100"/>
    <w:rsid w:val="004A269E"/>
    <w:rsid w:val="004A2700"/>
    <w:rsid w:val="004A28D0"/>
    <w:rsid w:val="004A2BE6"/>
    <w:rsid w:val="004A2F36"/>
    <w:rsid w:val="004A36F6"/>
    <w:rsid w:val="004A372A"/>
    <w:rsid w:val="004A381A"/>
    <w:rsid w:val="004A3ADC"/>
    <w:rsid w:val="004A3BFF"/>
    <w:rsid w:val="004A4866"/>
    <w:rsid w:val="004A4DB6"/>
    <w:rsid w:val="004A4F38"/>
    <w:rsid w:val="004A5397"/>
    <w:rsid w:val="004A5615"/>
    <w:rsid w:val="004A5B2D"/>
    <w:rsid w:val="004A6187"/>
    <w:rsid w:val="004A679C"/>
    <w:rsid w:val="004A6CF0"/>
    <w:rsid w:val="004A6E35"/>
    <w:rsid w:val="004A7038"/>
    <w:rsid w:val="004A7739"/>
    <w:rsid w:val="004A7CCA"/>
    <w:rsid w:val="004A7D5B"/>
    <w:rsid w:val="004A7D9A"/>
    <w:rsid w:val="004B010D"/>
    <w:rsid w:val="004B049D"/>
    <w:rsid w:val="004B07B5"/>
    <w:rsid w:val="004B08EA"/>
    <w:rsid w:val="004B107E"/>
    <w:rsid w:val="004B12F4"/>
    <w:rsid w:val="004B150F"/>
    <w:rsid w:val="004B156F"/>
    <w:rsid w:val="004B1CC8"/>
    <w:rsid w:val="004B1CE8"/>
    <w:rsid w:val="004B2535"/>
    <w:rsid w:val="004B3023"/>
    <w:rsid w:val="004B31E0"/>
    <w:rsid w:val="004B3829"/>
    <w:rsid w:val="004B4291"/>
    <w:rsid w:val="004B4890"/>
    <w:rsid w:val="004B4FE9"/>
    <w:rsid w:val="004B5C13"/>
    <w:rsid w:val="004B613E"/>
    <w:rsid w:val="004B625A"/>
    <w:rsid w:val="004B63E4"/>
    <w:rsid w:val="004B650D"/>
    <w:rsid w:val="004B66C6"/>
    <w:rsid w:val="004B6A68"/>
    <w:rsid w:val="004B6EF0"/>
    <w:rsid w:val="004B7266"/>
    <w:rsid w:val="004C008A"/>
    <w:rsid w:val="004C0CE9"/>
    <w:rsid w:val="004C0CF9"/>
    <w:rsid w:val="004C0DFF"/>
    <w:rsid w:val="004C1420"/>
    <w:rsid w:val="004C1613"/>
    <w:rsid w:val="004C176B"/>
    <w:rsid w:val="004C1DEB"/>
    <w:rsid w:val="004C2934"/>
    <w:rsid w:val="004C2D00"/>
    <w:rsid w:val="004C2D30"/>
    <w:rsid w:val="004C2F2D"/>
    <w:rsid w:val="004C2F75"/>
    <w:rsid w:val="004C450D"/>
    <w:rsid w:val="004C46EE"/>
    <w:rsid w:val="004C4D48"/>
    <w:rsid w:val="004C4EDF"/>
    <w:rsid w:val="004C502D"/>
    <w:rsid w:val="004C5290"/>
    <w:rsid w:val="004C585A"/>
    <w:rsid w:val="004C5B0C"/>
    <w:rsid w:val="004C6249"/>
    <w:rsid w:val="004C6468"/>
    <w:rsid w:val="004C7381"/>
    <w:rsid w:val="004C7A92"/>
    <w:rsid w:val="004C7CF6"/>
    <w:rsid w:val="004C7EA3"/>
    <w:rsid w:val="004D0DB3"/>
    <w:rsid w:val="004D1383"/>
    <w:rsid w:val="004D1499"/>
    <w:rsid w:val="004D1951"/>
    <w:rsid w:val="004D1CAA"/>
    <w:rsid w:val="004D1D98"/>
    <w:rsid w:val="004D1F9A"/>
    <w:rsid w:val="004D2029"/>
    <w:rsid w:val="004D2077"/>
    <w:rsid w:val="004D2142"/>
    <w:rsid w:val="004D21DE"/>
    <w:rsid w:val="004D2EFA"/>
    <w:rsid w:val="004D30DC"/>
    <w:rsid w:val="004D37A9"/>
    <w:rsid w:val="004D37AB"/>
    <w:rsid w:val="004D3A96"/>
    <w:rsid w:val="004D3CDB"/>
    <w:rsid w:val="004D3F81"/>
    <w:rsid w:val="004D46A4"/>
    <w:rsid w:val="004D47C6"/>
    <w:rsid w:val="004D48F6"/>
    <w:rsid w:val="004D50D8"/>
    <w:rsid w:val="004D5D34"/>
    <w:rsid w:val="004D5EEC"/>
    <w:rsid w:val="004D6067"/>
    <w:rsid w:val="004D6277"/>
    <w:rsid w:val="004D63B2"/>
    <w:rsid w:val="004D6D59"/>
    <w:rsid w:val="004D7A08"/>
    <w:rsid w:val="004E0491"/>
    <w:rsid w:val="004E0D83"/>
    <w:rsid w:val="004E1483"/>
    <w:rsid w:val="004E1637"/>
    <w:rsid w:val="004E1755"/>
    <w:rsid w:val="004E1E72"/>
    <w:rsid w:val="004E231C"/>
    <w:rsid w:val="004E2345"/>
    <w:rsid w:val="004E33E1"/>
    <w:rsid w:val="004E36EA"/>
    <w:rsid w:val="004E3B10"/>
    <w:rsid w:val="004E3C12"/>
    <w:rsid w:val="004E3C26"/>
    <w:rsid w:val="004E4057"/>
    <w:rsid w:val="004E40EC"/>
    <w:rsid w:val="004E4935"/>
    <w:rsid w:val="004E4F1E"/>
    <w:rsid w:val="004E5E1B"/>
    <w:rsid w:val="004E62D7"/>
    <w:rsid w:val="004E723F"/>
    <w:rsid w:val="004E7291"/>
    <w:rsid w:val="004E74CB"/>
    <w:rsid w:val="004E7538"/>
    <w:rsid w:val="004E763D"/>
    <w:rsid w:val="004E76CE"/>
    <w:rsid w:val="004E7A2F"/>
    <w:rsid w:val="004E7B57"/>
    <w:rsid w:val="004E7BAF"/>
    <w:rsid w:val="004F00F4"/>
    <w:rsid w:val="004F0213"/>
    <w:rsid w:val="004F0343"/>
    <w:rsid w:val="004F05F7"/>
    <w:rsid w:val="004F06BD"/>
    <w:rsid w:val="004F0BDF"/>
    <w:rsid w:val="004F0DF6"/>
    <w:rsid w:val="004F0DFB"/>
    <w:rsid w:val="004F149F"/>
    <w:rsid w:val="004F1AD3"/>
    <w:rsid w:val="004F1E0F"/>
    <w:rsid w:val="004F2A65"/>
    <w:rsid w:val="004F3197"/>
    <w:rsid w:val="004F3ABD"/>
    <w:rsid w:val="004F3AE5"/>
    <w:rsid w:val="004F3CC9"/>
    <w:rsid w:val="004F43B7"/>
    <w:rsid w:val="004F4493"/>
    <w:rsid w:val="004F4B76"/>
    <w:rsid w:val="004F4FC0"/>
    <w:rsid w:val="004F5294"/>
    <w:rsid w:val="004F5762"/>
    <w:rsid w:val="004F5CB1"/>
    <w:rsid w:val="004F66E3"/>
    <w:rsid w:val="004F6891"/>
    <w:rsid w:val="004F6ACF"/>
    <w:rsid w:val="004F76FD"/>
    <w:rsid w:val="004F7A2C"/>
    <w:rsid w:val="004F7AB4"/>
    <w:rsid w:val="00500019"/>
    <w:rsid w:val="00500115"/>
    <w:rsid w:val="00500D5A"/>
    <w:rsid w:val="0050205B"/>
    <w:rsid w:val="005023CC"/>
    <w:rsid w:val="0050243E"/>
    <w:rsid w:val="00502920"/>
    <w:rsid w:val="00502F3A"/>
    <w:rsid w:val="0050321F"/>
    <w:rsid w:val="00503363"/>
    <w:rsid w:val="00503379"/>
    <w:rsid w:val="00503732"/>
    <w:rsid w:val="00503A5D"/>
    <w:rsid w:val="005040AD"/>
    <w:rsid w:val="005043CB"/>
    <w:rsid w:val="0050445B"/>
    <w:rsid w:val="0050471A"/>
    <w:rsid w:val="0050474B"/>
    <w:rsid w:val="00504C0A"/>
    <w:rsid w:val="00504E74"/>
    <w:rsid w:val="005051AE"/>
    <w:rsid w:val="0050555C"/>
    <w:rsid w:val="00505CDD"/>
    <w:rsid w:val="00506165"/>
    <w:rsid w:val="0050639B"/>
    <w:rsid w:val="0050679A"/>
    <w:rsid w:val="0050684D"/>
    <w:rsid w:val="00506A61"/>
    <w:rsid w:val="00506BA5"/>
    <w:rsid w:val="00506EDA"/>
    <w:rsid w:val="00506EDC"/>
    <w:rsid w:val="00506F64"/>
    <w:rsid w:val="00507CC0"/>
    <w:rsid w:val="00510038"/>
    <w:rsid w:val="00510395"/>
    <w:rsid w:val="005107E4"/>
    <w:rsid w:val="005108CD"/>
    <w:rsid w:val="00510BD7"/>
    <w:rsid w:val="0051192F"/>
    <w:rsid w:val="0051240C"/>
    <w:rsid w:val="00512BA1"/>
    <w:rsid w:val="005135C3"/>
    <w:rsid w:val="005138D0"/>
    <w:rsid w:val="00514090"/>
    <w:rsid w:val="005146FA"/>
    <w:rsid w:val="00514D66"/>
    <w:rsid w:val="0051591B"/>
    <w:rsid w:val="005159EE"/>
    <w:rsid w:val="00515CED"/>
    <w:rsid w:val="005162C6"/>
    <w:rsid w:val="00516810"/>
    <w:rsid w:val="00516BA6"/>
    <w:rsid w:val="005177F0"/>
    <w:rsid w:val="00517904"/>
    <w:rsid w:val="00517C4C"/>
    <w:rsid w:val="00517E04"/>
    <w:rsid w:val="00517E73"/>
    <w:rsid w:val="005200A6"/>
    <w:rsid w:val="005205D0"/>
    <w:rsid w:val="0052071B"/>
    <w:rsid w:val="005207DD"/>
    <w:rsid w:val="00520997"/>
    <w:rsid w:val="005215DB"/>
    <w:rsid w:val="005220A1"/>
    <w:rsid w:val="00522733"/>
    <w:rsid w:val="00522A37"/>
    <w:rsid w:val="00524171"/>
    <w:rsid w:val="005242FC"/>
    <w:rsid w:val="00524A1D"/>
    <w:rsid w:val="00524A79"/>
    <w:rsid w:val="00524DDB"/>
    <w:rsid w:val="00525112"/>
    <w:rsid w:val="005254CB"/>
    <w:rsid w:val="00525B12"/>
    <w:rsid w:val="0052603C"/>
    <w:rsid w:val="005260DB"/>
    <w:rsid w:val="00526105"/>
    <w:rsid w:val="0052658B"/>
    <w:rsid w:val="005265C8"/>
    <w:rsid w:val="00526D40"/>
    <w:rsid w:val="0052742E"/>
    <w:rsid w:val="00527502"/>
    <w:rsid w:val="005279DD"/>
    <w:rsid w:val="00527EA2"/>
    <w:rsid w:val="005303E1"/>
    <w:rsid w:val="0053107E"/>
    <w:rsid w:val="0053114C"/>
    <w:rsid w:val="005311E5"/>
    <w:rsid w:val="00531F79"/>
    <w:rsid w:val="00532044"/>
    <w:rsid w:val="005324FF"/>
    <w:rsid w:val="00532F14"/>
    <w:rsid w:val="00532FA5"/>
    <w:rsid w:val="005332B0"/>
    <w:rsid w:val="0053360A"/>
    <w:rsid w:val="00533772"/>
    <w:rsid w:val="00533B85"/>
    <w:rsid w:val="00533D5E"/>
    <w:rsid w:val="00533D6B"/>
    <w:rsid w:val="00534098"/>
    <w:rsid w:val="0053410B"/>
    <w:rsid w:val="00534638"/>
    <w:rsid w:val="005346F1"/>
    <w:rsid w:val="0053494A"/>
    <w:rsid w:val="00535701"/>
    <w:rsid w:val="00535718"/>
    <w:rsid w:val="005357F3"/>
    <w:rsid w:val="00535E14"/>
    <w:rsid w:val="00535F95"/>
    <w:rsid w:val="005372D8"/>
    <w:rsid w:val="0053758E"/>
    <w:rsid w:val="005379C0"/>
    <w:rsid w:val="00537A06"/>
    <w:rsid w:val="005403C2"/>
    <w:rsid w:val="005411E3"/>
    <w:rsid w:val="00541606"/>
    <w:rsid w:val="00542147"/>
    <w:rsid w:val="005424CE"/>
    <w:rsid w:val="00542526"/>
    <w:rsid w:val="00542FFC"/>
    <w:rsid w:val="00543599"/>
    <w:rsid w:val="00543666"/>
    <w:rsid w:val="005436D4"/>
    <w:rsid w:val="00543722"/>
    <w:rsid w:val="00544991"/>
    <w:rsid w:val="00545A23"/>
    <w:rsid w:val="00545EB9"/>
    <w:rsid w:val="00546022"/>
    <w:rsid w:val="005461B2"/>
    <w:rsid w:val="005469F1"/>
    <w:rsid w:val="00547382"/>
    <w:rsid w:val="00547721"/>
    <w:rsid w:val="00547808"/>
    <w:rsid w:val="00547881"/>
    <w:rsid w:val="00547DE1"/>
    <w:rsid w:val="00550978"/>
    <w:rsid w:val="00550D9A"/>
    <w:rsid w:val="00550DC3"/>
    <w:rsid w:val="00550E07"/>
    <w:rsid w:val="00550F06"/>
    <w:rsid w:val="00550FCB"/>
    <w:rsid w:val="005512A2"/>
    <w:rsid w:val="005515F7"/>
    <w:rsid w:val="00551751"/>
    <w:rsid w:val="00551B87"/>
    <w:rsid w:val="005520D2"/>
    <w:rsid w:val="00552398"/>
    <w:rsid w:val="005528D8"/>
    <w:rsid w:val="00552B29"/>
    <w:rsid w:val="005530DE"/>
    <w:rsid w:val="00553465"/>
    <w:rsid w:val="0055408D"/>
    <w:rsid w:val="0055418A"/>
    <w:rsid w:val="00554446"/>
    <w:rsid w:val="00554A4E"/>
    <w:rsid w:val="00554D3E"/>
    <w:rsid w:val="00554F56"/>
    <w:rsid w:val="00554FA5"/>
    <w:rsid w:val="00555060"/>
    <w:rsid w:val="00556071"/>
    <w:rsid w:val="0055620B"/>
    <w:rsid w:val="0055624E"/>
    <w:rsid w:val="00556329"/>
    <w:rsid w:val="0055667A"/>
    <w:rsid w:val="00556D39"/>
    <w:rsid w:val="00556E43"/>
    <w:rsid w:val="005577D3"/>
    <w:rsid w:val="00557F7D"/>
    <w:rsid w:val="0056019B"/>
    <w:rsid w:val="005603A3"/>
    <w:rsid w:val="005603ED"/>
    <w:rsid w:val="005604F0"/>
    <w:rsid w:val="00560B2F"/>
    <w:rsid w:val="00560D92"/>
    <w:rsid w:val="00560FC6"/>
    <w:rsid w:val="00560FD7"/>
    <w:rsid w:val="00560FEB"/>
    <w:rsid w:val="00561056"/>
    <w:rsid w:val="0056134F"/>
    <w:rsid w:val="005617BE"/>
    <w:rsid w:val="00561F03"/>
    <w:rsid w:val="0056267C"/>
    <w:rsid w:val="00563342"/>
    <w:rsid w:val="0056349B"/>
    <w:rsid w:val="00563A71"/>
    <w:rsid w:val="00563A84"/>
    <w:rsid w:val="00563F6D"/>
    <w:rsid w:val="00564425"/>
    <w:rsid w:val="0056464B"/>
    <w:rsid w:val="00564E6F"/>
    <w:rsid w:val="005653E4"/>
    <w:rsid w:val="00566022"/>
    <w:rsid w:val="005660AF"/>
    <w:rsid w:val="0056656F"/>
    <w:rsid w:val="0056698E"/>
    <w:rsid w:val="005670CC"/>
    <w:rsid w:val="00567661"/>
    <w:rsid w:val="00567BCB"/>
    <w:rsid w:val="00567D83"/>
    <w:rsid w:val="00567FC7"/>
    <w:rsid w:val="0057026F"/>
    <w:rsid w:val="00570508"/>
    <w:rsid w:val="0057097A"/>
    <w:rsid w:val="005709F5"/>
    <w:rsid w:val="00570AAC"/>
    <w:rsid w:val="00570AF6"/>
    <w:rsid w:val="00571177"/>
    <w:rsid w:val="0057153E"/>
    <w:rsid w:val="00571B15"/>
    <w:rsid w:val="00572DC9"/>
    <w:rsid w:val="0057348F"/>
    <w:rsid w:val="005737C5"/>
    <w:rsid w:val="00573814"/>
    <w:rsid w:val="00573D48"/>
    <w:rsid w:val="00573E13"/>
    <w:rsid w:val="00573F25"/>
    <w:rsid w:val="00574D67"/>
    <w:rsid w:val="00574D87"/>
    <w:rsid w:val="00575465"/>
    <w:rsid w:val="0057563C"/>
    <w:rsid w:val="00575A59"/>
    <w:rsid w:val="00575ABB"/>
    <w:rsid w:val="00575D67"/>
    <w:rsid w:val="00575DDC"/>
    <w:rsid w:val="005766D8"/>
    <w:rsid w:val="00576CC8"/>
    <w:rsid w:val="00577487"/>
    <w:rsid w:val="00577AD3"/>
    <w:rsid w:val="00577DAD"/>
    <w:rsid w:val="00580666"/>
    <w:rsid w:val="00581675"/>
    <w:rsid w:val="0058189D"/>
    <w:rsid w:val="00581A62"/>
    <w:rsid w:val="00582157"/>
    <w:rsid w:val="00582327"/>
    <w:rsid w:val="00582502"/>
    <w:rsid w:val="00582F72"/>
    <w:rsid w:val="00583448"/>
    <w:rsid w:val="00583721"/>
    <w:rsid w:val="005837EB"/>
    <w:rsid w:val="00583A1D"/>
    <w:rsid w:val="00583D88"/>
    <w:rsid w:val="0058480E"/>
    <w:rsid w:val="00584CDE"/>
    <w:rsid w:val="0058551F"/>
    <w:rsid w:val="00585BF7"/>
    <w:rsid w:val="00585EF4"/>
    <w:rsid w:val="0058604A"/>
    <w:rsid w:val="00586AF3"/>
    <w:rsid w:val="00586D06"/>
    <w:rsid w:val="00587521"/>
    <w:rsid w:val="0059009F"/>
    <w:rsid w:val="005905F0"/>
    <w:rsid w:val="00590609"/>
    <w:rsid w:val="00591392"/>
    <w:rsid w:val="005914A5"/>
    <w:rsid w:val="00591767"/>
    <w:rsid w:val="00591956"/>
    <w:rsid w:val="00591E44"/>
    <w:rsid w:val="005923E8"/>
    <w:rsid w:val="005925EC"/>
    <w:rsid w:val="005926F1"/>
    <w:rsid w:val="005927B2"/>
    <w:rsid w:val="00593180"/>
    <w:rsid w:val="005939C4"/>
    <w:rsid w:val="00593A96"/>
    <w:rsid w:val="00593EE1"/>
    <w:rsid w:val="00594474"/>
    <w:rsid w:val="0059491C"/>
    <w:rsid w:val="00594C0C"/>
    <w:rsid w:val="00594CD8"/>
    <w:rsid w:val="005951D4"/>
    <w:rsid w:val="00595269"/>
    <w:rsid w:val="00595CEB"/>
    <w:rsid w:val="0059695F"/>
    <w:rsid w:val="005A020D"/>
    <w:rsid w:val="005A025B"/>
    <w:rsid w:val="005A077B"/>
    <w:rsid w:val="005A0914"/>
    <w:rsid w:val="005A126E"/>
    <w:rsid w:val="005A1704"/>
    <w:rsid w:val="005A175C"/>
    <w:rsid w:val="005A19BE"/>
    <w:rsid w:val="005A1F44"/>
    <w:rsid w:val="005A24F0"/>
    <w:rsid w:val="005A2566"/>
    <w:rsid w:val="005A2A61"/>
    <w:rsid w:val="005A31A2"/>
    <w:rsid w:val="005A336B"/>
    <w:rsid w:val="005A35D1"/>
    <w:rsid w:val="005A3797"/>
    <w:rsid w:val="005A3C1C"/>
    <w:rsid w:val="005A3EE2"/>
    <w:rsid w:val="005A41FA"/>
    <w:rsid w:val="005A434C"/>
    <w:rsid w:val="005A4423"/>
    <w:rsid w:val="005A46AC"/>
    <w:rsid w:val="005A49C0"/>
    <w:rsid w:val="005A4AE1"/>
    <w:rsid w:val="005A53AA"/>
    <w:rsid w:val="005A54FB"/>
    <w:rsid w:val="005A5AA8"/>
    <w:rsid w:val="005A6404"/>
    <w:rsid w:val="005A6F76"/>
    <w:rsid w:val="005A7088"/>
    <w:rsid w:val="005A754D"/>
    <w:rsid w:val="005A76EF"/>
    <w:rsid w:val="005A7BD3"/>
    <w:rsid w:val="005B045C"/>
    <w:rsid w:val="005B0882"/>
    <w:rsid w:val="005B126C"/>
    <w:rsid w:val="005B1313"/>
    <w:rsid w:val="005B1592"/>
    <w:rsid w:val="005B2001"/>
    <w:rsid w:val="005B2823"/>
    <w:rsid w:val="005B29AC"/>
    <w:rsid w:val="005B2AB0"/>
    <w:rsid w:val="005B31E9"/>
    <w:rsid w:val="005B3413"/>
    <w:rsid w:val="005B3619"/>
    <w:rsid w:val="005B3C54"/>
    <w:rsid w:val="005B3EB8"/>
    <w:rsid w:val="005B439F"/>
    <w:rsid w:val="005B4D1D"/>
    <w:rsid w:val="005B516F"/>
    <w:rsid w:val="005B5906"/>
    <w:rsid w:val="005B5B13"/>
    <w:rsid w:val="005B5BEB"/>
    <w:rsid w:val="005B5ECB"/>
    <w:rsid w:val="005B5FE2"/>
    <w:rsid w:val="005B60AC"/>
    <w:rsid w:val="005B6780"/>
    <w:rsid w:val="005B6C21"/>
    <w:rsid w:val="005B6FEB"/>
    <w:rsid w:val="005B7DE2"/>
    <w:rsid w:val="005C00E5"/>
    <w:rsid w:val="005C0396"/>
    <w:rsid w:val="005C0478"/>
    <w:rsid w:val="005C09BB"/>
    <w:rsid w:val="005C0A07"/>
    <w:rsid w:val="005C0AB8"/>
    <w:rsid w:val="005C0C28"/>
    <w:rsid w:val="005C14DE"/>
    <w:rsid w:val="005C1F86"/>
    <w:rsid w:val="005C244E"/>
    <w:rsid w:val="005C298E"/>
    <w:rsid w:val="005C3673"/>
    <w:rsid w:val="005C37FA"/>
    <w:rsid w:val="005C3985"/>
    <w:rsid w:val="005C39D8"/>
    <w:rsid w:val="005C39EA"/>
    <w:rsid w:val="005C42C9"/>
    <w:rsid w:val="005C4EF2"/>
    <w:rsid w:val="005C4F71"/>
    <w:rsid w:val="005C566F"/>
    <w:rsid w:val="005C58AB"/>
    <w:rsid w:val="005C5CFF"/>
    <w:rsid w:val="005C6322"/>
    <w:rsid w:val="005C6914"/>
    <w:rsid w:val="005C740D"/>
    <w:rsid w:val="005C7700"/>
    <w:rsid w:val="005C7897"/>
    <w:rsid w:val="005C79B3"/>
    <w:rsid w:val="005D0302"/>
    <w:rsid w:val="005D04CF"/>
    <w:rsid w:val="005D0AE7"/>
    <w:rsid w:val="005D0FA2"/>
    <w:rsid w:val="005D12EE"/>
    <w:rsid w:val="005D16A1"/>
    <w:rsid w:val="005D16C6"/>
    <w:rsid w:val="005D18EF"/>
    <w:rsid w:val="005D1AC8"/>
    <w:rsid w:val="005D1BDB"/>
    <w:rsid w:val="005D1C58"/>
    <w:rsid w:val="005D24E2"/>
    <w:rsid w:val="005D2A2E"/>
    <w:rsid w:val="005D36EE"/>
    <w:rsid w:val="005D3AE6"/>
    <w:rsid w:val="005D3FF1"/>
    <w:rsid w:val="005D41E6"/>
    <w:rsid w:val="005D4CDE"/>
    <w:rsid w:val="005D4D74"/>
    <w:rsid w:val="005D4ED7"/>
    <w:rsid w:val="005D506B"/>
    <w:rsid w:val="005D52C7"/>
    <w:rsid w:val="005D53FD"/>
    <w:rsid w:val="005D5544"/>
    <w:rsid w:val="005D5763"/>
    <w:rsid w:val="005D5957"/>
    <w:rsid w:val="005D5BDB"/>
    <w:rsid w:val="005D66EC"/>
    <w:rsid w:val="005D6C16"/>
    <w:rsid w:val="005D70C0"/>
    <w:rsid w:val="005D7117"/>
    <w:rsid w:val="005D7166"/>
    <w:rsid w:val="005D7195"/>
    <w:rsid w:val="005D732A"/>
    <w:rsid w:val="005D7826"/>
    <w:rsid w:val="005D7C45"/>
    <w:rsid w:val="005D7C80"/>
    <w:rsid w:val="005D7DF6"/>
    <w:rsid w:val="005E05CE"/>
    <w:rsid w:val="005E07ED"/>
    <w:rsid w:val="005E084C"/>
    <w:rsid w:val="005E0AF0"/>
    <w:rsid w:val="005E0D88"/>
    <w:rsid w:val="005E0E5B"/>
    <w:rsid w:val="005E123D"/>
    <w:rsid w:val="005E149B"/>
    <w:rsid w:val="005E1C5D"/>
    <w:rsid w:val="005E24FC"/>
    <w:rsid w:val="005E2B23"/>
    <w:rsid w:val="005E30CF"/>
    <w:rsid w:val="005E3469"/>
    <w:rsid w:val="005E43C8"/>
    <w:rsid w:val="005E4465"/>
    <w:rsid w:val="005E55AA"/>
    <w:rsid w:val="005E55D3"/>
    <w:rsid w:val="005E586B"/>
    <w:rsid w:val="005E58E6"/>
    <w:rsid w:val="005E6667"/>
    <w:rsid w:val="005E68A3"/>
    <w:rsid w:val="005E6D17"/>
    <w:rsid w:val="005E749D"/>
    <w:rsid w:val="005E7C44"/>
    <w:rsid w:val="005F00CB"/>
    <w:rsid w:val="005F036B"/>
    <w:rsid w:val="005F04B2"/>
    <w:rsid w:val="005F076A"/>
    <w:rsid w:val="005F11DE"/>
    <w:rsid w:val="005F1B34"/>
    <w:rsid w:val="005F1F2A"/>
    <w:rsid w:val="005F2C8F"/>
    <w:rsid w:val="005F2DD0"/>
    <w:rsid w:val="005F38E4"/>
    <w:rsid w:val="005F3A89"/>
    <w:rsid w:val="005F3AB6"/>
    <w:rsid w:val="005F4113"/>
    <w:rsid w:val="005F4BA8"/>
    <w:rsid w:val="005F4E8E"/>
    <w:rsid w:val="005F4EF6"/>
    <w:rsid w:val="005F50DC"/>
    <w:rsid w:val="005F5738"/>
    <w:rsid w:val="005F589D"/>
    <w:rsid w:val="005F6BFB"/>
    <w:rsid w:val="005F6E23"/>
    <w:rsid w:val="005F700F"/>
    <w:rsid w:val="005F71C8"/>
    <w:rsid w:val="005F733D"/>
    <w:rsid w:val="005F77CB"/>
    <w:rsid w:val="005F77EA"/>
    <w:rsid w:val="005F7DE7"/>
    <w:rsid w:val="005F7E01"/>
    <w:rsid w:val="00600433"/>
    <w:rsid w:val="00600488"/>
    <w:rsid w:val="006006F0"/>
    <w:rsid w:val="00600B4C"/>
    <w:rsid w:val="00600D4C"/>
    <w:rsid w:val="00600F22"/>
    <w:rsid w:val="0060143B"/>
    <w:rsid w:val="00602343"/>
    <w:rsid w:val="00602D18"/>
    <w:rsid w:val="00602DFC"/>
    <w:rsid w:val="00603156"/>
    <w:rsid w:val="006033F5"/>
    <w:rsid w:val="00603B44"/>
    <w:rsid w:val="00603CF7"/>
    <w:rsid w:val="00603D76"/>
    <w:rsid w:val="00604181"/>
    <w:rsid w:val="00604784"/>
    <w:rsid w:val="006048B4"/>
    <w:rsid w:val="00605289"/>
    <w:rsid w:val="006060D3"/>
    <w:rsid w:val="006061AE"/>
    <w:rsid w:val="006077B5"/>
    <w:rsid w:val="006100EC"/>
    <w:rsid w:val="00610279"/>
    <w:rsid w:val="006104A3"/>
    <w:rsid w:val="006104EE"/>
    <w:rsid w:val="0061086C"/>
    <w:rsid w:val="00610A23"/>
    <w:rsid w:val="006110DB"/>
    <w:rsid w:val="00611786"/>
    <w:rsid w:val="00611B0F"/>
    <w:rsid w:val="00611DCC"/>
    <w:rsid w:val="00612091"/>
    <w:rsid w:val="00612121"/>
    <w:rsid w:val="0061260B"/>
    <w:rsid w:val="00612822"/>
    <w:rsid w:val="00612A87"/>
    <w:rsid w:val="00613166"/>
    <w:rsid w:val="0061332D"/>
    <w:rsid w:val="00613421"/>
    <w:rsid w:val="00613429"/>
    <w:rsid w:val="00613990"/>
    <w:rsid w:val="00613AE1"/>
    <w:rsid w:val="00614874"/>
    <w:rsid w:val="00614AC9"/>
    <w:rsid w:val="00614B1E"/>
    <w:rsid w:val="00615469"/>
    <w:rsid w:val="0061577D"/>
    <w:rsid w:val="00615EDC"/>
    <w:rsid w:val="0061722D"/>
    <w:rsid w:val="006176D7"/>
    <w:rsid w:val="00621059"/>
    <w:rsid w:val="00621C30"/>
    <w:rsid w:val="00621CBA"/>
    <w:rsid w:val="006231D6"/>
    <w:rsid w:val="00623AEB"/>
    <w:rsid w:val="006242CC"/>
    <w:rsid w:val="006246CB"/>
    <w:rsid w:val="00624AEA"/>
    <w:rsid w:val="00625431"/>
    <w:rsid w:val="0062576A"/>
    <w:rsid w:val="00626655"/>
    <w:rsid w:val="00626896"/>
    <w:rsid w:val="00627025"/>
    <w:rsid w:val="0062733F"/>
    <w:rsid w:val="00627B03"/>
    <w:rsid w:val="00630412"/>
    <w:rsid w:val="006305DF"/>
    <w:rsid w:val="00630AE2"/>
    <w:rsid w:val="00631870"/>
    <w:rsid w:val="00631B1A"/>
    <w:rsid w:val="00633413"/>
    <w:rsid w:val="00633A99"/>
    <w:rsid w:val="00633BA1"/>
    <w:rsid w:val="00633BCB"/>
    <w:rsid w:val="006346E2"/>
    <w:rsid w:val="006349B0"/>
    <w:rsid w:val="00634A34"/>
    <w:rsid w:val="00634C42"/>
    <w:rsid w:val="00634E6F"/>
    <w:rsid w:val="0063514E"/>
    <w:rsid w:val="006358D4"/>
    <w:rsid w:val="00635F4B"/>
    <w:rsid w:val="00635FB0"/>
    <w:rsid w:val="006360E5"/>
    <w:rsid w:val="0063661B"/>
    <w:rsid w:val="00636644"/>
    <w:rsid w:val="0063677B"/>
    <w:rsid w:val="00636C03"/>
    <w:rsid w:val="00636E3D"/>
    <w:rsid w:val="00637496"/>
    <w:rsid w:val="00637DD8"/>
    <w:rsid w:val="00640343"/>
    <w:rsid w:val="00640CEF"/>
    <w:rsid w:val="0064102E"/>
    <w:rsid w:val="00641547"/>
    <w:rsid w:val="006415F5"/>
    <w:rsid w:val="00641C68"/>
    <w:rsid w:val="00642954"/>
    <w:rsid w:val="00642C37"/>
    <w:rsid w:val="00643194"/>
    <w:rsid w:val="006433F7"/>
    <w:rsid w:val="00643587"/>
    <w:rsid w:val="006436A2"/>
    <w:rsid w:val="00643E39"/>
    <w:rsid w:val="006444C1"/>
    <w:rsid w:val="006448C4"/>
    <w:rsid w:val="00644D9F"/>
    <w:rsid w:val="00644F67"/>
    <w:rsid w:val="00645AF1"/>
    <w:rsid w:val="00645CBB"/>
    <w:rsid w:val="00646242"/>
    <w:rsid w:val="00646690"/>
    <w:rsid w:val="00646FE1"/>
    <w:rsid w:val="00647588"/>
    <w:rsid w:val="00647B2D"/>
    <w:rsid w:val="00647D30"/>
    <w:rsid w:val="00647E9C"/>
    <w:rsid w:val="00647FF4"/>
    <w:rsid w:val="006502B0"/>
    <w:rsid w:val="00650302"/>
    <w:rsid w:val="006505A7"/>
    <w:rsid w:val="0065092C"/>
    <w:rsid w:val="00650AF7"/>
    <w:rsid w:val="00651171"/>
    <w:rsid w:val="006514BF"/>
    <w:rsid w:val="00651AB9"/>
    <w:rsid w:val="00651E07"/>
    <w:rsid w:val="00651E82"/>
    <w:rsid w:val="00651ECE"/>
    <w:rsid w:val="00651F95"/>
    <w:rsid w:val="00651FE4"/>
    <w:rsid w:val="006521C7"/>
    <w:rsid w:val="00652A6D"/>
    <w:rsid w:val="00652EED"/>
    <w:rsid w:val="00653641"/>
    <w:rsid w:val="006536BC"/>
    <w:rsid w:val="006544AD"/>
    <w:rsid w:val="00654BE3"/>
    <w:rsid w:val="00654C91"/>
    <w:rsid w:val="00654E97"/>
    <w:rsid w:val="0065521F"/>
    <w:rsid w:val="00655ED3"/>
    <w:rsid w:val="00655F70"/>
    <w:rsid w:val="0065631D"/>
    <w:rsid w:val="0065742D"/>
    <w:rsid w:val="00660149"/>
    <w:rsid w:val="006602D7"/>
    <w:rsid w:val="00660BAE"/>
    <w:rsid w:val="006613F8"/>
    <w:rsid w:val="00661720"/>
    <w:rsid w:val="00661907"/>
    <w:rsid w:val="00661D7B"/>
    <w:rsid w:val="00661E1F"/>
    <w:rsid w:val="0066240B"/>
    <w:rsid w:val="00662419"/>
    <w:rsid w:val="006627D2"/>
    <w:rsid w:val="00662F61"/>
    <w:rsid w:val="00663234"/>
    <w:rsid w:val="00663492"/>
    <w:rsid w:val="00663E82"/>
    <w:rsid w:val="00663F0D"/>
    <w:rsid w:val="00664915"/>
    <w:rsid w:val="00664C31"/>
    <w:rsid w:val="00664EBF"/>
    <w:rsid w:val="00664ED1"/>
    <w:rsid w:val="00665794"/>
    <w:rsid w:val="00665901"/>
    <w:rsid w:val="00665BAF"/>
    <w:rsid w:val="00665D11"/>
    <w:rsid w:val="0066611C"/>
    <w:rsid w:val="006662A7"/>
    <w:rsid w:val="0066751A"/>
    <w:rsid w:val="00667711"/>
    <w:rsid w:val="00667B76"/>
    <w:rsid w:val="00671019"/>
    <w:rsid w:val="006718ED"/>
    <w:rsid w:val="00671A0C"/>
    <w:rsid w:val="00671BD4"/>
    <w:rsid w:val="00671C5D"/>
    <w:rsid w:val="00671DC7"/>
    <w:rsid w:val="006722E1"/>
    <w:rsid w:val="006726DC"/>
    <w:rsid w:val="00672DA3"/>
    <w:rsid w:val="006735A8"/>
    <w:rsid w:val="00673670"/>
    <w:rsid w:val="00674048"/>
    <w:rsid w:val="006743CE"/>
    <w:rsid w:val="006744A3"/>
    <w:rsid w:val="006746F4"/>
    <w:rsid w:val="006746FE"/>
    <w:rsid w:val="00674C5A"/>
    <w:rsid w:val="00674F82"/>
    <w:rsid w:val="0067565F"/>
    <w:rsid w:val="006756D3"/>
    <w:rsid w:val="00675BF8"/>
    <w:rsid w:val="00675C34"/>
    <w:rsid w:val="00675DA3"/>
    <w:rsid w:val="0067618F"/>
    <w:rsid w:val="00676527"/>
    <w:rsid w:val="0067663F"/>
    <w:rsid w:val="00676931"/>
    <w:rsid w:val="00676947"/>
    <w:rsid w:val="006776F6"/>
    <w:rsid w:val="00677AA8"/>
    <w:rsid w:val="00677CEB"/>
    <w:rsid w:val="00677DF2"/>
    <w:rsid w:val="0068009A"/>
    <w:rsid w:val="0068081C"/>
    <w:rsid w:val="00680B25"/>
    <w:rsid w:val="00680E5A"/>
    <w:rsid w:val="00681408"/>
    <w:rsid w:val="006815DB"/>
    <w:rsid w:val="00681AA1"/>
    <w:rsid w:val="00682285"/>
    <w:rsid w:val="0068239F"/>
    <w:rsid w:val="00682709"/>
    <w:rsid w:val="00682E8F"/>
    <w:rsid w:val="00682FBA"/>
    <w:rsid w:val="0068323F"/>
    <w:rsid w:val="006836AF"/>
    <w:rsid w:val="0068388E"/>
    <w:rsid w:val="00683CE8"/>
    <w:rsid w:val="00683D49"/>
    <w:rsid w:val="0068408B"/>
    <w:rsid w:val="006849B3"/>
    <w:rsid w:val="00684A8C"/>
    <w:rsid w:val="00684B60"/>
    <w:rsid w:val="00684E88"/>
    <w:rsid w:val="006851EF"/>
    <w:rsid w:val="006852E7"/>
    <w:rsid w:val="006854BF"/>
    <w:rsid w:val="00685DC8"/>
    <w:rsid w:val="00686189"/>
    <w:rsid w:val="00686246"/>
    <w:rsid w:val="00686359"/>
    <w:rsid w:val="0068643A"/>
    <w:rsid w:val="006868D4"/>
    <w:rsid w:val="00686B96"/>
    <w:rsid w:val="006870CB"/>
    <w:rsid w:val="006871C8"/>
    <w:rsid w:val="00687351"/>
    <w:rsid w:val="0068763A"/>
    <w:rsid w:val="00687B30"/>
    <w:rsid w:val="00687CA6"/>
    <w:rsid w:val="00690264"/>
    <w:rsid w:val="00690555"/>
    <w:rsid w:val="00690A96"/>
    <w:rsid w:val="00691195"/>
    <w:rsid w:val="006918D1"/>
    <w:rsid w:val="00691DEB"/>
    <w:rsid w:val="00692EA9"/>
    <w:rsid w:val="006931FF"/>
    <w:rsid w:val="0069334F"/>
    <w:rsid w:val="00693454"/>
    <w:rsid w:val="006934B0"/>
    <w:rsid w:val="0069407B"/>
    <w:rsid w:val="00694AB4"/>
    <w:rsid w:val="00694ACA"/>
    <w:rsid w:val="00695A24"/>
    <w:rsid w:val="00696610"/>
    <w:rsid w:val="0069680B"/>
    <w:rsid w:val="006968E9"/>
    <w:rsid w:val="00696A54"/>
    <w:rsid w:val="00696C06"/>
    <w:rsid w:val="00696D7C"/>
    <w:rsid w:val="00696F76"/>
    <w:rsid w:val="006979CB"/>
    <w:rsid w:val="00697CCF"/>
    <w:rsid w:val="006A03DB"/>
    <w:rsid w:val="006A0F5E"/>
    <w:rsid w:val="006A1430"/>
    <w:rsid w:val="006A1A3E"/>
    <w:rsid w:val="006A1E52"/>
    <w:rsid w:val="006A26DD"/>
    <w:rsid w:val="006A288D"/>
    <w:rsid w:val="006A2E5E"/>
    <w:rsid w:val="006A314F"/>
    <w:rsid w:val="006A36D7"/>
    <w:rsid w:val="006A383E"/>
    <w:rsid w:val="006A3853"/>
    <w:rsid w:val="006A409E"/>
    <w:rsid w:val="006A40DC"/>
    <w:rsid w:val="006A43AB"/>
    <w:rsid w:val="006A467A"/>
    <w:rsid w:val="006A47F8"/>
    <w:rsid w:val="006A4E10"/>
    <w:rsid w:val="006A4FF3"/>
    <w:rsid w:val="006A5A62"/>
    <w:rsid w:val="006A5DBC"/>
    <w:rsid w:val="006A6018"/>
    <w:rsid w:val="006A601E"/>
    <w:rsid w:val="006A6335"/>
    <w:rsid w:val="006A653D"/>
    <w:rsid w:val="006A7772"/>
    <w:rsid w:val="006A7B7F"/>
    <w:rsid w:val="006A7F8E"/>
    <w:rsid w:val="006B01B0"/>
    <w:rsid w:val="006B073F"/>
    <w:rsid w:val="006B0AF7"/>
    <w:rsid w:val="006B0EC2"/>
    <w:rsid w:val="006B0FB7"/>
    <w:rsid w:val="006B1BFF"/>
    <w:rsid w:val="006B1E84"/>
    <w:rsid w:val="006B2539"/>
    <w:rsid w:val="006B3028"/>
    <w:rsid w:val="006B35F6"/>
    <w:rsid w:val="006B3768"/>
    <w:rsid w:val="006B3A65"/>
    <w:rsid w:val="006B48D2"/>
    <w:rsid w:val="006B4B73"/>
    <w:rsid w:val="006B4B8D"/>
    <w:rsid w:val="006B4EDA"/>
    <w:rsid w:val="006B5307"/>
    <w:rsid w:val="006B536C"/>
    <w:rsid w:val="006B5417"/>
    <w:rsid w:val="006B5C1E"/>
    <w:rsid w:val="006B6095"/>
    <w:rsid w:val="006B60CB"/>
    <w:rsid w:val="006B6D50"/>
    <w:rsid w:val="006B700A"/>
    <w:rsid w:val="006B77B2"/>
    <w:rsid w:val="006B78E5"/>
    <w:rsid w:val="006B79D4"/>
    <w:rsid w:val="006B7FF8"/>
    <w:rsid w:val="006C10A2"/>
    <w:rsid w:val="006C13FF"/>
    <w:rsid w:val="006C1A6C"/>
    <w:rsid w:val="006C26E6"/>
    <w:rsid w:val="006C2D10"/>
    <w:rsid w:val="006C37CD"/>
    <w:rsid w:val="006C41F7"/>
    <w:rsid w:val="006C4343"/>
    <w:rsid w:val="006C44C2"/>
    <w:rsid w:val="006C4B79"/>
    <w:rsid w:val="006C4BD4"/>
    <w:rsid w:val="006C4DEA"/>
    <w:rsid w:val="006C4FA3"/>
    <w:rsid w:val="006C6BB9"/>
    <w:rsid w:val="006C6E12"/>
    <w:rsid w:val="006C7DA3"/>
    <w:rsid w:val="006D0564"/>
    <w:rsid w:val="006D05F9"/>
    <w:rsid w:val="006D0679"/>
    <w:rsid w:val="006D08F7"/>
    <w:rsid w:val="006D0ACD"/>
    <w:rsid w:val="006D0C0D"/>
    <w:rsid w:val="006D0DFD"/>
    <w:rsid w:val="006D11BA"/>
    <w:rsid w:val="006D15D5"/>
    <w:rsid w:val="006D16A0"/>
    <w:rsid w:val="006D1A09"/>
    <w:rsid w:val="006D1B7A"/>
    <w:rsid w:val="006D1BB5"/>
    <w:rsid w:val="006D208F"/>
    <w:rsid w:val="006D236E"/>
    <w:rsid w:val="006D2AA2"/>
    <w:rsid w:val="006D4094"/>
    <w:rsid w:val="006D48D4"/>
    <w:rsid w:val="006D4A0F"/>
    <w:rsid w:val="006D4B89"/>
    <w:rsid w:val="006D4BB2"/>
    <w:rsid w:val="006D540C"/>
    <w:rsid w:val="006D5485"/>
    <w:rsid w:val="006D5CA9"/>
    <w:rsid w:val="006D5D9A"/>
    <w:rsid w:val="006D6058"/>
    <w:rsid w:val="006D61E0"/>
    <w:rsid w:val="006D629A"/>
    <w:rsid w:val="006D62B6"/>
    <w:rsid w:val="006D651A"/>
    <w:rsid w:val="006D6796"/>
    <w:rsid w:val="006D6B20"/>
    <w:rsid w:val="006D6CA2"/>
    <w:rsid w:val="006D6CB1"/>
    <w:rsid w:val="006D7425"/>
    <w:rsid w:val="006D7473"/>
    <w:rsid w:val="006D758F"/>
    <w:rsid w:val="006D76CA"/>
    <w:rsid w:val="006E05E7"/>
    <w:rsid w:val="006E08F2"/>
    <w:rsid w:val="006E0CC7"/>
    <w:rsid w:val="006E0D6A"/>
    <w:rsid w:val="006E1196"/>
    <w:rsid w:val="006E1D0E"/>
    <w:rsid w:val="006E235C"/>
    <w:rsid w:val="006E266E"/>
    <w:rsid w:val="006E2D46"/>
    <w:rsid w:val="006E38C1"/>
    <w:rsid w:val="006E402B"/>
    <w:rsid w:val="006E40A0"/>
    <w:rsid w:val="006E4539"/>
    <w:rsid w:val="006E48F2"/>
    <w:rsid w:val="006E4A21"/>
    <w:rsid w:val="006E51CE"/>
    <w:rsid w:val="006E52D7"/>
    <w:rsid w:val="006E604E"/>
    <w:rsid w:val="006E61E3"/>
    <w:rsid w:val="006E6324"/>
    <w:rsid w:val="006E67CD"/>
    <w:rsid w:val="006E6CD1"/>
    <w:rsid w:val="006E7296"/>
    <w:rsid w:val="006E756E"/>
    <w:rsid w:val="006E7708"/>
    <w:rsid w:val="006E7A02"/>
    <w:rsid w:val="006E7C11"/>
    <w:rsid w:val="006E7F05"/>
    <w:rsid w:val="006E7FAB"/>
    <w:rsid w:val="006E7FB9"/>
    <w:rsid w:val="006F0E43"/>
    <w:rsid w:val="006F0EBF"/>
    <w:rsid w:val="006F1767"/>
    <w:rsid w:val="006F1883"/>
    <w:rsid w:val="006F2A58"/>
    <w:rsid w:val="006F35C5"/>
    <w:rsid w:val="006F36A2"/>
    <w:rsid w:val="006F4008"/>
    <w:rsid w:val="006F44E6"/>
    <w:rsid w:val="006F4887"/>
    <w:rsid w:val="006F4AA8"/>
    <w:rsid w:val="006F523F"/>
    <w:rsid w:val="006F574A"/>
    <w:rsid w:val="006F5DBE"/>
    <w:rsid w:val="006F5F42"/>
    <w:rsid w:val="006F630E"/>
    <w:rsid w:val="006F655F"/>
    <w:rsid w:val="006F6A8C"/>
    <w:rsid w:val="006F6E94"/>
    <w:rsid w:val="006F73C2"/>
    <w:rsid w:val="006F7586"/>
    <w:rsid w:val="006F77CB"/>
    <w:rsid w:val="006F7BA5"/>
    <w:rsid w:val="006F7D32"/>
    <w:rsid w:val="00700038"/>
    <w:rsid w:val="007000C3"/>
    <w:rsid w:val="007001BD"/>
    <w:rsid w:val="007006B9"/>
    <w:rsid w:val="0070073F"/>
    <w:rsid w:val="00700F41"/>
    <w:rsid w:val="0070122E"/>
    <w:rsid w:val="007012F9"/>
    <w:rsid w:val="00701335"/>
    <w:rsid w:val="0070159E"/>
    <w:rsid w:val="00701850"/>
    <w:rsid w:val="00701BC3"/>
    <w:rsid w:val="00701F44"/>
    <w:rsid w:val="007021D4"/>
    <w:rsid w:val="007021F6"/>
    <w:rsid w:val="0070250D"/>
    <w:rsid w:val="00702904"/>
    <w:rsid w:val="00702F48"/>
    <w:rsid w:val="0070311E"/>
    <w:rsid w:val="00704824"/>
    <w:rsid w:val="00704C6E"/>
    <w:rsid w:val="00704E0C"/>
    <w:rsid w:val="007050E2"/>
    <w:rsid w:val="00706486"/>
    <w:rsid w:val="007065B3"/>
    <w:rsid w:val="00707977"/>
    <w:rsid w:val="00707AC5"/>
    <w:rsid w:val="0071034C"/>
    <w:rsid w:val="00710746"/>
    <w:rsid w:val="00710813"/>
    <w:rsid w:val="00710A41"/>
    <w:rsid w:val="00711639"/>
    <w:rsid w:val="00711660"/>
    <w:rsid w:val="007116C9"/>
    <w:rsid w:val="00711DDA"/>
    <w:rsid w:val="007121AE"/>
    <w:rsid w:val="00712631"/>
    <w:rsid w:val="00712F29"/>
    <w:rsid w:val="00713B42"/>
    <w:rsid w:val="00713DD9"/>
    <w:rsid w:val="00714279"/>
    <w:rsid w:val="00714FB1"/>
    <w:rsid w:val="00715106"/>
    <w:rsid w:val="00715222"/>
    <w:rsid w:val="007152A5"/>
    <w:rsid w:val="00715C41"/>
    <w:rsid w:val="00716282"/>
    <w:rsid w:val="00717065"/>
    <w:rsid w:val="007175AC"/>
    <w:rsid w:val="00717630"/>
    <w:rsid w:val="00717BC4"/>
    <w:rsid w:val="00717E5B"/>
    <w:rsid w:val="00717F64"/>
    <w:rsid w:val="007200FD"/>
    <w:rsid w:val="007202E7"/>
    <w:rsid w:val="0072072F"/>
    <w:rsid w:val="00722280"/>
    <w:rsid w:val="007222BD"/>
    <w:rsid w:val="00722DC7"/>
    <w:rsid w:val="00723005"/>
    <w:rsid w:val="0072317D"/>
    <w:rsid w:val="0072357E"/>
    <w:rsid w:val="007239A5"/>
    <w:rsid w:val="00723AC0"/>
    <w:rsid w:val="00725080"/>
    <w:rsid w:val="007254F8"/>
    <w:rsid w:val="00725865"/>
    <w:rsid w:val="007259D5"/>
    <w:rsid w:val="00725BFB"/>
    <w:rsid w:val="007268F8"/>
    <w:rsid w:val="00726942"/>
    <w:rsid w:val="00726FDF"/>
    <w:rsid w:val="0073040A"/>
    <w:rsid w:val="0073054E"/>
    <w:rsid w:val="0073077E"/>
    <w:rsid w:val="00731062"/>
    <w:rsid w:val="007313F9"/>
    <w:rsid w:val="00731607"/>
    <w:rsid w:val="00731696"/>
    <w:rsid w:val="00731F4A"/>
    <w:rsid w:val="0073205D"/>
    <w:rsid w:val="007321AE"/>
    <w:rsid w:val="00732368"/>
    <w:rsid w:val="00732E23"/>
    <w:rsid w:val="0073309F"/>
    <w:rsid w:val="0073393C"/>
    <w:rsid w:val="00733E09"/>
    <w:rsid w:val="0073422D"/>
    <w:rsid w:val="007347D0"/>
    <w:rsid w:val="00735200"/>
    <w:rsid w:val="00735539"/>
    <w:rsid w:val="007355B8"/>
    <w:rsid w:val="007357C7"/>
    <w:rsid w:val="00735871"/>
    <w:rsid w:val="007359C9"/>
    <w:rsid w:val="00735E26"/>
    <w:rsid w:val="00736544"/>
    <w:rsid w:val="00736C0D"/>
    <w:rsid w:val="007376E0"/>
    <w:rsid w:val="007379D9"/>
    <w:rsid w:val="00737ADB"/>
    <w:rsid w:val="00737EE3"/>
    <w:rsid w:val="007407B4"/>
    <w:rsid w:val="00741AC0"/>
    <w:rsid w:val="00741BA1"/>
    <w:rsid w:val="00741F3E"/>
    <w:rsid w:val="0074236D"/>
    <w:rsid w:val="00742635"/>
    <w:rsid w:val="00742790"/>
    <w:rsid w:val="00742E37"/>
    <w:rsid w:val="0074314C"/>
    <w:rsid w:val="00743813"/>
    <w:rsid w:val="007438B1"/>
    <w:rsid w:val="00743F95"/>
    <w:rsid w:val="007440E8"/>
    <w:rsid w:val="00744A21"/>
    <w:rsid w:val="00744E78"/>
    <w:rsid w:val="007460E1"/>
    <w:rsid w:val="007461E3"/>
    <w:rsid w:val="0074640D"/>
    <w:rsid w:val="0074669D"/>
    <w:rsid w:val="00747438"/>
    <w:rsid w:val="00747866"/>
    <w:rsid w:val="00747C17"/>
    <w:rsid w:val="00747E65"/>
    <w:rsid w:val="0075013A"/>
    <w:rsid w:val="00750460"/>
    <w:rsid w:val="0075052D"/>
    <w:rsid w:val="0075096F"/>
    <w:rsid w:val="0075114C"/>
    <w:rsid w:val="007515B2"/>
    <w:rsid w:val="0075169A"/>
    <w:rsid w:val="0075227A"/>
    <w:rsid w:val="00752B12"/>
    <w:rsid w:val="00752B5D"/>
    <w:rsid w:val="00753639"/>
    <w:rsid w:val="00753DC8"/>
    <w:rsid w:val="0075415F"/>
    <w:rsid w:val="007544EB"/>
    <w:rsid w:val="007545E9"/>
    <w:rsid w:val="0075460F"/>
    <w:rsid w:val="007547CB"/>
    <w:rsid w:val="0075491F"/>
    <w:rsid w:val="00755194"/>
    <w:rsid w:val="00755725"/>
    <w:rsid w:val="00756779"/>
    <w:rsid w:val="007568EF"/>
    <w:rsid w:val="00757E17"/>
    <w:rsid w:val="0076057C"/>
    <w:rsid w:val="00760889"/>
    <w:rsid w:val="007608DD"/>
    <w:rsid w:val="00760C32"/>
    <w:rsid w:val="007610AF"/>
    <w:rsid w:val="007610C8"/>
    <w:rsid w:val="00761110"/>
    <w:rsid w:val="007615C5"/>
    <w:rsid w:val="00761DBA"/>
    <w:rsid w:val="00762049"/>
    <w:rsid w:val="00762411"/>
    <w:rsid w:val="00762597"/>
    <w:rsid w:val="007625D2"/>
    <w:rsid w:val="00763466"/>
    <w:rsid w:val="007638CF"/>
    <w:rsid w:val="00763FEF"/>
    <w:rsid w:val="0076417A"/>
    <w:rsid w:val="00764276"/>
    <w:rsid w:val="00764AEC"/>
    <w:rsid w:val="00764B79"/>
    <w:rsid w:val="007650BB"/>
    <w:rsid w:val="007658B2"/>
    <w:rsid w:val="00765A2B"/>
    <w:rsid w:val="00765C13"/>
    <w:rsid w:val="00765C48"/>
    <w:rsid w:val="00765D3F"/>
    <w:rsid w:val="00766076"/>
    <w:rsid w:val="0076665D"/>
    <w:rsid w:val="00766D48"/>
    <w:rsid w:val="0076706F"/>
    <w:rsid w:val="00767226"/>
    <w:rsid w:val="007673AF"/>
    <w:rsid w:val="0076753C"/>
    <w:rsid w:val="00767742"/>
    <w:rsid w:val="00767E12"/>
    <w:rsid w:val="00767EB3"/>
    <w:rsid w:val="00770074"/>
    <w:rsid w:val="007701A5"/>
    <w:rsid w:val="00770C87"/>
    <w:rsid w:val="00770F2F"/>
    <w:rsid w:val="007711C1"/>
    <w:rsid w:val="007715FC"/>
    <w:rsid w:val="007717F5"/>
    <w:rsid w:val="00771BFC"/>
    <w:rsid w:val="00771D99"/>
    <w:rsid w:val="00771FC2"/>
    <w:rsid w:val="00772676"/>
    <w:rsid w:val="00772947"/>
    <w:rsid w:val="00772986"/>
    <w:rsid w:val="00772FA6"/>
    <w:rsid w:val="007735B6"/>
    <w:rsid w:val="00773CE6"/>
    <w:rsid w:val="00774015"/>
    <w:rsid w:val="007744BC"/>
    <w:rsid w:val="00774705"/>
    <w:rsid w:val="0077495B"/>
    <w:rsid w:val="00774EE4"/>
    <w:rsid w:val="00774FDB"/>
    <w:rsid w:val="0077539A"/>
    <w:rsid w:val="00775493"/>
    <w:rsid w:val="007759A7"/>
    <w:rsid w:val="00775A39"/>
    <w:rsid w:val="00775A8D"/>
    <w:rsid w:val="00775AE0"/>
    <w:rsid w:val="00775B3A"/>
    <w:rsid w:val="00775C88"/>
    <w:rsid w:val="00775D6F"/>
    <w:rsid w:val="00776018"/>
    <w:rsid w:val="00776537"/>
    <w:rsid w:val="007766F1"/>
    <w:rsid w:val="0077679C"/>
    <w:rsid w:val="00776F2B"/>
    <w:rsid w:val="00777C87"/>
    <w:rsid w:val="00777D27"/>
    <w:rsid w:val="0078047F"/>
    <w:rsid w:val="00780496"/>
    <w:rsid w:val="007805A4"/>
    <w:rsid w:val="00781459"/>
    <w:rsid w:val="00781D16"/>
    <w:rsid w:val="00781D79"/>
    <w:rsid w:val="00781EEA"/>
    <w:rsid w:val="007821C5"/>
    <w:rsid w:val="00782BFF"/>
    <w:rsid w:val="007832E0"/>
    <w:rsid w:val="00783700"/>
    <w:rsid w:val="007837C5"/>
    <w:rsid w:val="00783A1A"/>
    <w:rsid w:val="00783EBA"/>
    <w:rsid w:val="00784A52"/>
    <w:rsid w:val="00784B7C"/>
    <w:rsid w:val="00786400"/>
    <w:rsid w:val="0078646A"/>
    <w:rsid w:val="007864F1"/>
    <w:rsid w:val="007865A9"/>
    <w:rsid w:val="0078679E"/>
    <w:rsid w:val="00786CAA"/>
    <w:rsid w:val="0078727F"/>
    <w:rsid w:val="0078756F"/>
    <w:rsid w:val="007875A4"/>
    <w:rsid w:val="00787C5C"/>
    <w:rsid w:val="007901BE"/>
    <w:rsid w:val="007902A4"/>
    <w:rsid w:val="0079064E"/>
    <w:rsid w:val="00790A6F"/>
    <w:rsid w:val="00791774"/>
    <w:rsid w:val="00792B5D"/>
    <w:rsid w:val="00792D32"/>
    <w:rsid w:val="007937E4"/>
    <w:rsid w:val="00794E7B"/>
    <w:rsid w:val="00794EE3"/>
    <w:rsid w:val="00795175"/>
    <w:rsid w:val="007952AE"/>
    <w:rsid w:val="007958C9"/>
    <w:rsid w:val="00795A8C"/>
    <w:rsid w:val="00795D7C"/>
    <w:rsid w:val="00795E92"/>
    <w:rsid w:val="007962A7"/>
    <w:rsid w:val="007964C7"/>
    <w:rsid w:val="007969B2"/>
    <w:rsid w:val="00796A20"/>
    <w:rsid w:val="00796D2D"/>
    <w:rsid w:val="00797026"/>
    <w:rsid w:val="007975AB"/>
    <w:rsid w:val="00797E49"/>
    <w:rsid w:val="007A0624"/>
    <w:rsid w:val="007A0C93"/>
    <w:rsid w:val="007A0D33"/>
    <w:rsid w:val="007A1212"/>
    <w:rsid w:val="007A13EE"/>
    <w:rsid w:val="007A1983"/>
    <w:rsid w:val="007A1B75"/>
    <w:rsid w:val="007A1C7E"/>
    <w:rsid w:val="007A3C20"/>
    <w:rsid w:val="007A3CCC"/>
    <w:rsid w:val="007A47E3"/>
    <w:rsid w:val="007A4C3D"/>
    <w:rsid w:val="007A5C82"/>
    <w:rsid w:val="007A5ECD"/>
    <w:rsid w:val="007A60A1"/>
    <w:rsid w:val="007A68E7"/>
    <w:rsid w:val="007A7432"/>
    <w:rsid w:val="007A7D5B"/>
    <w:rsid w:val="007A7FA1"/>
    <w:rsid w:val="007A7FE7"/>
    <w:rsid w:val="007B01EA"/>
    <w:rsid w:val="007B04ED"/>
    <w:rsid w:val="007B062B"/>
    <w:rsid w:val="007B0DBC"/>
    <w:rsid w:val="007B18ED"/>
    <w:rsid w:val="007B2098"/>
    <w:rsid w:val="007B21E8"/>
    <w:rsid w:val="007B3470"/>
    <w:rsid w:val="007B3655"/>
    <w:rsid w:val="007B3780"/>
    <w:rsid w:val="007B384B"/>
    <w:rsid w:val="007B3A70"/>
    <w:rsid w:val="007B3BAD"/>
    <w:rsid w:val="007B3F28"/>
    <w:rsid w:val="007B4152"/>
    <w:rsid w:val="007B484F"/>
    <w:rsid w:val="007B4988"/>
    <w:rsid w:val="007B4D35"/>
    <w:rsid w:val="007B5536"/>
    <w:rsid w:val="007B5754"/>
    <w:rsid w:val="007B5F59"/>
    <w:rsid w:val="007B5F8F"/>
    <w:rsid w:val="007B5FB2"/>
    <w:rsid w:val="007B6701"/>
    <w:rsid w:val="007B6981"/>
    <w:rsid w:val="007B721B"/>
    <w:rsid w:val="007B7B18"/>
    <w:rsid w:val="007C03F2"/>
    <w:rsid w:val="007C0DE4"/>
    <w:rsid w:val="007C1173"/>
    <w:rsid w:val="007C127B"/>
    <w:rsid w:val="007C15F8"/>
    <w:rsid w:val="007C2879"/>
    <w:rsid w:val="007C3151"/>
    <w:rsid w:val="007C330F"/>
    <w:rsid w:val="007C3D58"/>
    <w:rsid w:val="007C3F02"/>
    <w:rsid w:val="007C3F0B"/>
    <w:rsid w:val="007C4258"/>
    <w:rsid w:val="007C43AB"/>
    <w:rsid w:val="007C4B83"/>
    <w:rsid w:val="007C5077"/>
    <w:rsid w:val="007C58DD"/>
    <w:rsid w:val="007C5B74"/>
    <w:rsid w:val="007C5F57"/>
    <w:rsid w:val="007C5F86"/>
    <w:rsid w:val="007C62FE"/>
    <w:rsid w:val="007C6DF6"/>
    <w:rsid w:val="007C7B73"/>
    <w:rsid w:val="007C7CDF"/>
    <w:rsid w:val="007C7CF5"/>
    <w:rsid w:val="007C7DAD"/>
    <w:rsid w:val="007D0A63"/>
    <w:rsid w:val="007D0DFA"/>
    <w:rsid w:val="007D11F5"/>
    <w:rsid w:val="007D1582"/>
    <w:rsid w:val="007D16C6"/>
    <w:rsid w:val="007D1A5C"/>
    <w:rsid w:val="007D1EDF"/>
    <w:rsid w:val="007D21BB"/>
    <w:rsid w:val="007D2B56"/>
    <w:rsid w:val="007D2FF0"/>
    <w:rsid w:val="007D371F"/>
    <w:rsid w:val="007D42A2"/>
    <w:rsid w:val="007D436F"/>
    <w:rsid w:val="007D4438"/>
    <w:rsid w:val="007D461C"/>
    <w:rsid w:val="007D5062"/>
    <w:rsid w:val="007D5B5A"/>
    <w:rsid w:val="007D5EA2"/>
    <w:rsid w:val="007D5EDB"/>
    <w:rsid w:val="007D64E7"/>
    <w:rsid w:val="007D67E1"/>
    <w:rsid w:val="007D6CDE"/>
    <w:rsid w:val="007D6FE2"/>
    <w:rsid w:val="007D72AB"/>
    <w:rsid w:val="007D72B1"/>
    <w:rsid w:val="007D7420"/>
    <w:rsid w:val="007D7678"/>
    <w:rsid w:val="007D7BC5"/>
    <w:rsid w:val="007D7C55"/>
    <w:rsid w:val="007E0640"/>
    <w:rsid w:val="007E0D95"/>
    <w:rsid w:val="007E15AD"/>
    <w:rsid w:val="007E1951"/>
    <w:rsid w:val="007E19C0"/>
    <w:rsid w:val="007E1D1C"/>
    <w:rsid w:val="007E1E4D"/>
    <w:rsid w:val="007E2350"/>
    <w:rsid w:val="007E26F4"/>
    <w:rsid w:val="007E27DB"/>
    <w:rsid w:val="007E313C"/>
    <w:rsid w:val="007E313D"/>
    <w:rsid w:val="007E36BC"/>
    <w:rsid w:val="007E3D61"/>
    <w:rsid w:val="007E4269"/>
    <w:rsid w:val="007E46F4"/>
    <w:rsid w:val="007E4907"/>
    <w:rsid w:val="007E4B22"/>
    <w:rsid w:val="007E4E17"/>
    <w:rsid w:val="007E528F"/>
    <w:rsid w:val="007E62FF"/>
    <w:rsid w:val="007E6459"/>
    <w:rsid w:val="007E7A08"/>
    <w:rsid w:val="007E7B11"/>
    <w:rsid w:val="007F0060"/>
    <w:rsid w:val="007F0063"/>
    <w:rsid w:val="007F0415"/>
    <w:rsid w:val="007F0ED8"/>
    <w:rsid w:val="007F105D"/>
    <w:rsid w:val="007F1208"/>
    <w:rsid w:val="007F120A"/>
    <w:rsid w:val="007F1F90"/>
    <w:rsid w:val="007F21E7"/>
    <w:rsid w:val="007F276B"/>
    <w:rsid w:val="007F2B1B"/>
    <w:rsid w:val="007F2C97"/>
    <w:rsid w:val="007F2D85"/>
    <w:rsid w:val="007F30EE"/>
    <w:rsid w:val="007F3433"/>
    <w:rsid w:val="007F392B"/>
    <w:rsid w:val="007F3A4B"/>
    <w:rsid w:val="007F3E78"/>
    <w:rsid w:val="007F40C4"/>
    <w:rsid w:val="007F411D"/>
    <w:rsid w:val="007F47AA"/>
    <w:rsid w:val="007F4B87"/>
    <w:rsid w:val="007F4BBB"/>
    <w:rsid w:val="007F504B"/>
    <w:rsid w:val="007F5115"/>
    <w:rsid w:val="007F52ED"/>
    <w:rsid w:val="007F5583"/>
    <w:rsid w:val="007F594B"/>
    <w:rsid w:val="007F5A91"/>
    <w:rsid w:val="007F5E01"/>
    <w:rsid w:val="007F6333"/>
    <w:rsid w:val="007F68AF"/>
    <w:rsid w:val="007F6CC5"/>
    <w:rsid w:val="007F71C5"/>
    <w:rsid w:val="007F7580"/>
    <w:rsid w:val="007F78AF"/>
    <w:rsid w:val="00800137"/>
    <w:rsid w:val="00800183"/>
    <w:rsid w:val="008005A4"/>
    <w:rsid w:val="00800933"/>
    <w:rsid w:val="008017A0"/>
    <w:rsid w:val="0080186C"/>
    <w:rsid w:val="00801B18"/>
    <w:rsid w:val="00801EC5"/>
    <w:rsid w:val="008026A9"/>
    <w:rsid w:val="008028CA"/>
    <w:rsid w:val="00802B78"/>
    <w:rsid w:val="00802C95"/>
    <w:rsid w:val="00802E6E"/>
    <w:rsid w:val="0080344F"/>
    <w:rsid w:val="008034BB"/>
    <w:rsid w:val="00803C59"/>
    <w:rsid w:val="00803DE0"/>
    <w:rsid w:val="008040FC"/>
    <w:rsid w:val="00804425"/>
    <w:rsid w:val="0080457D"/>
    <w:rsid w:val="008047AC"/>
    <w:rsid w:val="00804A80"/>
    <w:rsid w:val="00804B9A"/>
    <w:rsid w:val="00804CB5"/>
    <w:rsid w:val="00805967"/>
    <w:rsid w:val="00806624"/>
    <w:rsid w:val="008067BF"/>
    <w:rsid w:val="00806B19"/>
    <w:rsid w:val="00806F95"/>
    <w:rsid w:val="00807447"/>
    <w:rsid w:val="0081030F"/>
    <w:rsid w:val="008103C9"/>
    <w:rsid w:val="008108CE"/>
    <w:rsid w:val="00810A06"/>
    <w:rsid w:val="00810C74"/>
    <w:rsid w:val="00811A06"/>
    <w:rsid w:val="00811C92"/>
    <w:rsid w:val="0081216F"/>
    <w:rsid w:val="00812217"/>
    <w:rsid w:val="00812E4A"/>
    <w:rsid w:val="0081362A"/>
    <w:rsid w:val="00813633"/>
    <w:rsid w:val="00813675"/>
    <w:rsid w:val="0081385E"/>
    <w:rsid w:val="008139B7"/>
    <w:rsid w:val="0081453B"/>
    <w:rsid w:val="0081466A"/>
    <w:rsid w:val="00814957"/>
    <w:rsid w:val="00814A2B"/>
    <w:rsid w:val="00814A6D"/>
    <w:rsid w:val="00814EF5"/>
    <w:rsid w:val="00815823"/>
    <w:rsid w:val="00816334"/>
    <w:rsid w:val="008163E2"/>
    <w:rsid w:val="00816B90"/>
    <w:rsid w:val="00817071"/>
    <w:rsid w:val="00817759"/>
    <w:rsid w:val="0081787B"/>
    <w:rsid w:val="00817901"/>
    <w:rsid w:val="00817A12"/>
    <w:rsid w:val="00817E77"/>
    <w:rsid w:val="00817F13"/>
    <w:rsid w:val="0082030B"/>
    <w:rsid w:val="00820493"/>
    <w:rsid w:val="00820666"/>
    <w:rsid w:val="00820F8D"/>
    <w:rsid w:val="008217FA"/>
    <w:rsid w:val="00821880"/>
    <w:rsid w:val="00821966"/>
    <w:rsid w:val="00821E5E"/>
    <w:rsid w:val="00822042"/>
    <w:rsid w:val="008224A6"/>
    <w:rsid w:val="008224AC"/>
    <w:rsid w:val="0082280A"/>
    <w:rsid w:val="0082303B"/>
    <w:rsid w:val="0082317E"/>
    <w:rsid w:val="00823AC3"/>
    <w:rsid w:val="00823CEC"/>
    <w:rsid w:val="00824785"/>
    <w:rsid w:val="00824AAF"/>
    <w:rsid w:val="00824DE0"/>
    <w:rsid w:val="0082566C"/>
    <w:rsid w:val="00825900"/>
    <w:rsid w:val="00825BB1"/>
    <w:rsid w:val="00825EC4"/>
    <w:rsid w:val="00826215"/>
    <w:rsid w:val="00826919"/>
    <w:rsid w:val="00826B73"/>
    <w:rsid w:val="00826C33"/>
    <w:rsid w:val="0082733B"/>
    <w:rsid w:val="008275AE"/>
    <w:rsid w:val="00827966"/>
    <w:rsid w:val="00830E81"/>
    <w:rsid w:val="008313E6"/>
    <w:rsid w:val="008319A6"/>
    <w:rsid w:val="00831FC4"/>
    <w:rsid w:val="008322F7"/>
    <w:rsid w:val="0083271F"/>
    <w:rsid w:val="0083276B"/>
    <w:rsid w:val="00832CA9"/>
    <w:rsid w:val="00832E39"/>
    <w:rsid w:val="00832F5E"/>
    <w:rsid w:val="00833863"/>
    <w:rsid w:val="008339D5"/>
    <w:rsid w:val="00833A51"/>
    <w:rsid w:val="00833BC1"/>
    <w:rsid w:val="008348E5"/>
    <w:rsid w:val="008349A6"/>
    <w:rsid w:val="00834B3D"/>
    <w:rsid w:val="00834BE9"/>
    <w:rsid w:val="00834F08"/>
    <w:rsid w:val="00835382"/>
    <w:rsid w:val="00835AB9"/>
    <w:rsid w:val="0083640E"/>
    <w:rsid w:val="00836868"/>
    <w:rsid w:val="00836E3E"/>
    <w:rsid w:val="00836FF5"/>
    <w:rsid w:val="008403C6"/>
    <w:rsid w:val="00840469"/>
    <w:rsid w:val="00840A3D"/>
    <w:rsid w:val="00841105"/>
    <w:rsid w:val="00841276"/>
    <w:rsid w:val="0084127C"/>
    <w:rsid w:val="008413E1"/>
    <w:rsid w:val="008415AB"/>
    <w:rsid w:val="00841DD2"/>
    <w:rsid w:val="00841E08"/>
    <w:rsid w:val="00842212"/>
    <w:rsid w:val="008422CA"/>
    <w:rsid w:val="00842EDC"/>
    <w:rsid w:val="00842F1B"/>
    <w:rsid w:val="008432CB"/>
    <w:rsid w:val="008439DC"/>
    <w:rsid w:val="00843A8C"/>
    <w:rsid w:val="00844983"/>
    <w:rsid w:val="008449C9"/>
    <w:rsid w:val="00845370"/>
    <w:rsid w:val="00845EFF"/>
    <w:rsid w:val="00846670"/>
    <w:rsid w:val="00846676"/>
    <w:rsid w:val="00846B1E"/>
    <w:rsid w:val="00846C01"/>
    <w:rsid w:val="00847C9C"/>
    <w:rsid w:val="00847E7F"/>
    <w:rsid w:val="008505B7"/>
    <w:rsid w:val="00850920"/>
    <w:rsid w:val="00850A77"/>
    <w:rsid w:val="00850B4C"/>
    <w:rsid w:val="00850C0B"/>
    <w:rsid w:val="00850F53"/>
    <w:rsid w:val="00851035"/>
    <w:rsid w:val="00851940"/>
    <w:rsid w:val="00851CB2"/>
    <w:rsid w:val="00852213"/>
    <w:rsid w:val="008525FC"/>
    <w:rsid w:val="0085269C"/>
    <w:rsid w:val="008526E3"/>
    <w:rsid w:val="00852CA4"/>
    <w:rsid w:val="00852CAB"/>
    <w:rsid w:val="00853459"/>
    <w:rsid w:val="00853B17"/>
    <w:rsid w:val="00853B64"/>
    <w:rsid w:val="008548FB"/>
    <w:rsid w:val="00854CA6"/>
    <w:rsid w:val="008554DD"/>
    <w:rsid w:val="00855C53"/>
    <w:rsid w:val="0085603A"/>
    <w:rsid w:val="008567BA"/>
    <w:rsid w:val="00856F6F"/>
    <w:rsid w:val="008572CE"/>
    <w:rsid w:val="00857AB2"/>
    <w:rsid w:val="00857B2C"/>
    <w:rsid w:val="00860A6D"/>
    <w:rsid w:val="008613FB"/>
    <w:rsid w:val="00861EB9"/>
    <w:rsid w:val="00861EBA"/>
    <w:rsid w:val="00862FFC"/>
    <w:rsid w:val="008634B7"/>
    <w:rsid w:val="00863565"/>
    <w:rsid w:val="00863DEE"/>
    <w:rsid w:val="00863E19"/>
    <w:rsid w:val="00864E51"/>
    <w:rsid w:val="00865025"/>
    <w:rsid w:val="0086562F"/>
    <w:rsid w:val="00865636"/>
    <w:rsid w:val="0086565F"/>
    <w:rsid w:val="00865716"/>
    <w:rsid w:val="00865EA4"/>
    <w:rsid w:val="008660EF"/>
    <w:rsid w:val="008665F0"/>
    <w:rsid w:val="008666A3"/>
    <w:rsid w:val="00867C61"/>
    <w:rsid w:val="008710D4"/>
    <w:rsid w:val="00872650"/>
    <w:rsid w:val="00872D53"/>
    <w:rsid w:val="008730D8"/>
    <w:rsid w:val="00873473"/>
    <w:rsid w:val="0087373F"/>
    <w:rsid w:val="00873AC8"/>
    <w:rsid w:val="00874109"/>
    <w:rsid w:val="00874A6E"/>
    <w:rsid w:val="00874D6A"/>
    <w:rsid w:val="0087567E"/>
    <w:rsid w:val="0087746A"/>
    <w:rsid w:val="00877527"/>
    <w:rsid w:val="008775DC"/>
    <w:rsid w:val="00877F10"/>
    <w:rsid w:val="00877F7E"/>
    <w:rsid w:val="008802BE"/>
    <w:rsid w:val="00880376"/>
    <w:rsid w:val="0088039D"/>
    <w:rsid w:val="008803B1"/>
    <w:rsid w:val="00880543"/>
    <w:rsid w:val="008809C0"/>
    <w:rsid w:val="00881091"/>
    <w:rsid w:val="0088175A"/>
    <w:rsid w:val="00881B17"/>
    <w:rsid w:val="00881E30"/>
    <w:rsid w:val="00881F56"/>
    <w:rsid w:val="00882AE3"/>
    <w:rsid w:val="0088313F"/>
    <w:rsid w:val="00883255"/>
    <w:rsid w:val="00883391"/>
    <w:rsid w:val="00883A4D"/>
    <w:rsid w:val="00883E29"/>
    <w:rsid w:val="00884404"/>
    <w:rsid w:val="00884B00"/>
    <w:rsid w:val="00884DEB"/>
    <w:rsid w:val="008858F3"/>
    <w:rsid w:val="00885CE2"/>
    <w:rsid w:val="0088643F"/>
    <w:rsid w:val="008865CD"/>
    <w:rsid w:val="00886894"/>
    <w:rsid w:val="008871B9"/>
    <w:rsid w:val="0088764B"/>
    <w:rsid w:val="008902C2"/>
    <w:rsid w:val="00890423"/>
    <w:rsid w:val="00891328"/>
    <w:rsid w:val="0089160E"/>
    <w:rsid w:val="008919A9"/>
    <w:rsid w:val="00891A6A"/>
    <w:rsid w:val="00892278"/>
    <w:rsid w:val="00892365"/>
    <w:rsid w:val="008924DA"/>
    <w:rsid w:val="00892A7A"/>
    <w:rsid w:val="00892E90"/>
    <w:rsid w:val="008945CF"/>
    <w:rsid w:val="008951ED"/>
    <w:rsid w:val="0089665A"/>
    <w:rsid w:val="00896AFA"/>
    <w:rsid w:val="00896B31"/>
    <w:rsid w:val="00896E06"/>
    <w:rsid w:val="00896EB1"/>
    <w:rsid w:val="00897118"/>
    <w:rsid w:val="008978FD"/>
    <w:rsid w:val="00897A59"/>
    <w:rsid w:val="008A0364"/>
    <w:rsid w:val="008A1056"/>
    <w:rsid w:val="008A117E"/>
    <w:rsid w:val="008A1367"/>
    <w:rsid w:val="008A16A4"/>
    <w:rsid w:val="008A1990"/>
    <w:rsid w:val="008A23C1"/>
    <w:rsid w:val="008A279A"/>
    <w:rsid w:val="008A36F3"/>
    <w:rsid w:val="008A39AA"/>
    <w:rsid w:val="008A3BBE"/>
    <w:rsid w:val="008A3CC7"/>
    <w:rsid w:val="008A3E91"/>
    <w:rsid w:val="008A3EA3"/>
    <w:rsid w:val="008A4044"/>
    <w:rsid w:val="008A41AB"/>
    <w:rsid w:val="008A421B"/>
    <w:rsid w:val="008A436D"/>
    <w:rsid w:val="008A442A"/>
    <w:rsid w:val="008A4501"/>
    <w:rsid w:val="008A45EE"/>
    <w:rsid w:val="008A4852"/>
    <w:rsid w:val="008A4FE8"/>
    <w:rsid w:val="008A55EC"/>
    <w:rsid w:val="008A6208"/>
    <w:rsid w:val="008A6431"/>
    <w:rsid w:val="008A6449"/>
    <w:rsid w:val="008A64B2"/>
    <w:rsid w:val="008A6770"/>
    <w:rsid w:val="008A6FCE"/>
    <w:rsid w:val="008A73EF"/>
    <w:rsid w:val="008A7959"/>
    <w:rsid w:val="008A7D0C"/>
    <w:rsid w:val="008A7D79"/>
    <w:rsid w:val="008B009D"/>
    <w:rsid w:val="008B1540"/>
    <w:rsid w:val="008B1A50"/>
    <w:rsid w:val="008B1B73"/>
    <w:rsid w:val="008B2730"/>
    <w:rsid w:val="008B2B7C"/>
    <w:rsid w:val="008B31B9"/>
    <w:rsid w:val="008B370F"/>
    <w:rsid w:val="008B3801"/>
    <w:rsid w:val="008B3898"/>
    <w:rsid w:val="008B461B"/>
    <w:rsid w:val="008B496D"/>
    <w:rsid w:val="008B4B25"/>
    <w:rsid w:val="008B503E"/>
    <w:rsid w:val="008B520B"/>
    <w:rsid w:val="008B5441"/>
    <w:rsid w:val="008B551C"/>
    <w:rsid w:val="008B5A6D"/>
    <w:rsid w:val="008B6742"/>
    <w:rsid w:val="008B682F"/>
    <w:rsid w:val="008B6927"/>
    <w:rsid w:val="008B696B"/>
    <w:rsid w:val="008B70F6"/>
    <w:rsid w:val="008B7360"/>
    <w:rsid w:val="008B772E"/>
    <w:rsid w:val="008B7C3B"/>
    <w:rsid w:val="008C0569"/>
    <w:rsid w:val="008C07DE"/>
    <w:rsid w:val="008C11E2"/>
    <w:rsid w:val="008C18E7"/>
    <w:rsid w:val="008C28BD"/>
    <w:rsid w:val="008C2B4A"/>
    <w:rsid w:val="008C401C"/>
    <w:rsid w:val="008C4080"/>
    <w:rsid w:val="008C4A47"/>
    <w:rsid w:val="008C4EB2"/>
    <w:rsid w:val="008C6B02"/>
    <w:rsid w:val="008C6F8D"/>
    <w:rsid w:val="008D0111"/>
    <w:rsid w:val="008D031A"/>
    <w:rsid w:val="008D040B"/>
    <w:rsid w:val="008D0B35"/>
    <w:rsid w:val="008D0BA1"/>
    <w:rsid w:val="008D0CAA"/>
    <w:rsid w:val="008D1F2F"/>
    <w:rsid w:val="008D208B"/>
    <w:rsid w:val="008D20C0"/>
    <w:rsid w:val="008D2391"/>
    <w:rsid w:val="008D23D7"/>
    <w:rsid w:val="008D24C2"/>
    <w:rsid w:val="008D24E9"/>
    <w:rsid w:val="008D2E4F"/>
    <w:rsid w:val="008D3580"/>
    <w:rsid w:val="008D3955"/>
    <w:rsid w:val="008D3AFF"/>
    <w:rsid w:val="008D4AEA"/>
    <w:rsid w:val="008D4E3A"/>
    <w:rsid w:val="008D5312"/>
    <w:rsid w:val="008D55CB"/>
    <w:rsid w:val="008D5BBC"/>
    <w:rsid w:val="008D5BD4"/>
    <w:rsid w:val="008D5C4D"/>
    <w:rsid w:val="008D6626"/>
    <w:rsid w:val="008D6804"/>
    <w:rsid w:val="008D712C"/>
    <w:rsid w:val="008D763D"/>
    <w:rsid w:val="008D77D9"/>
    <w:rsid w:val="008D7DB4"/>
    <w:rsid w:val="008D7DC6"/>
    <w:rsid w:val="008E0201"/>
    <w:rsid w:val="008E04E8"/>
    <w:rsid w:val="008E0682"/>
    <w:rsid w:val="008E16DD"/>
    <w:rsid w:val="008E17A8"/>
    <w:rsid w:val="008E1A6C"/>
    <w:rsid w:val="008E1B4E"/>
    <w:rsid w:val="008E1DC7"/>
    <w:rsid w:val="008E1F50"/>
    <w:rsid w:val="008E20CE"/>
    <w:rsid w:val="008E3351"/>
    <w:rsid w:val="008E35E6"/>
    <w:rsid w:val="008E374C"/>
    <w:rsid w:val="008E3D7F"/>
    <w:rsid w:val="008E43D2"/>
    <w:rsid w:val="008E45B9"/>
    <w:rsid w:val="008E4C8B"/>
    <w:rsid w:val="008E51B3"/>
    <w:rsid w:val="008E63B5"/>
    <w:rsid w:val="008E65FD"/>
    <w:rsid w:val="008E72DF"/>
    <w:rsid w:val="008E7726"/>
    <w:rsid w:val="008E7C93"/>
    <w:rsid w:val="008E7FBD"/>
    <w:rsid w:val="008F18A7"/>
    <w:rsid w:val="008F18E8"/>
    <w:rsid w:val="008F1C33"/>
    <w:rsid w:val="008F1CE0"/>
    <w:rsid w:val="008F1F5B"/>
    <w:rsid w:val="008F2A28"/>
    <w:rsid w:val="008F2F29"/>
    <w:rsid w:val="008F3177"/>
    <w:rsid w:val="008F3B1E"/>
    <w:rsid w:val="008F4027"/>
    <w:rsid w:val="008F4246"/>
    <w:rsid w:val="008F4C41"/>
    <w:rsid w:val="008F5441"/>
    <w:rsid w:val="008F5DBA"/>
    <w:rsid w:val="008F5EC7"/>
    <w:rsid w:val="008F602A"/>
    <w:rsid w:val="008F6A99"/>
    <w:rsid w:val="008F6ABE"/>
    <w:rsid w:val="008F6C7B"/>
    <w:rsid w:val="008F6FE0"/>
    <w:rsid w:val="008F7036"/>
    <w:rsid w:val="008F7444"/>
    <w:rsid w:val="008F75ED"/>
    <w:rsid w:val="008F7944"/>
    <w:rsid w:val="008F7A9D"/>
    <w:rsid w:val="00900148"/>
    <w:rsid w:val="00900E48"/>
    <w:rsid w:val="00901081"/>
    <w:rsid w:val="00901180"/>
    <w:rsid w:val="009017D7"/>
    <w:rsid w:val="00901B3C"/>
    <w:rsid w:val="00901E5F"/>
    <w:rsid w:val="00902983"/>
    <w:rsid w:val="00902A2F"/>
    <w:rsid w:val="00903125"/>
    <w:rsid w:val="00903221"/>
    <w:rsid w:val="009038D2"/>
    <w:rsid w:val="00903DA6"/>
    <w:rsid w:val="00904052"/>
    <w:rsid w:val="009040F0"/>
    <w:rsid w:val="0090421B"/>
    <w:rsid w:val="009047F6"/>
    <w:rsid w:val="00904B3A"/>
    <w:rsid w:val="00904FB5"/>
    <w:rsid w:val="009064F7"/>
    <w:rsid w:val="00906834"/>
    <w:rsid w:val="0090688B"/>
    <w:rsid w:val="00906D43"/>
    <w:rsid w:val="00907528"/>
    <w:rsid w:val="00907A6C"/>
    <w:rsid w:val="009109A9"/>
    <w:rsid w:val="00910D4C"/>
    <w:rsid w:val="00910E91"/>
    <w:rsid w:val="00912612"/>
    <w:rsid w:val="00912749"/>
    <w:rsid w:val="009128E6"/>
    <w:rsid w:val="00912A17"/>
    <w:rsid w:val="00912A75"/>
    <w:rsid w:val="00912C97"/>
    <w:rsid w:val="0091366E"/>
    <w:rsid w:val="00914110"/>
    <w:rsid w:val="009145AF"/>
    <w:rsid w:val="00915055"/>
    <w:rsid w:val="00915416"/>
    <w:rsid w:val="00916186"/>
    <w:rsid w:val="00916AD5"/>
    <w:rsid w:val="00916D97"/>
    <w:rsid w:val="00916DBE"/>
    <w:rsid w:val="00917294"/>
    <w:rsid w:val="009173A4"/>
    <w:rsid w:val="00917F8C"/>
    <w:rsid w:val="009202A7"/>
    <w:rsid w:val="009202DC"/>
    <w:rsid w:val="009207FA"/>
    <w:rsid w:val="00920A47"/>
    <w:rsid w:val="00920AE9"/>
    <w:rsid w:val="00921F6E"/>
    <w:rsid w:val="009220AB"/>
    <w:rsid w:val="009223C1"/>
    <w:rsid w:val="00922B0E"/>
    <w:rsid w:val="00922CD4"/>
    <w:rsid w:val="00922F1D"/>
    <w:rsid w:val="00923215"/>
    <w:rsid w:val="00923241"/>
    <w:rsid w:val="00923893"/>
    <w:rsid w:val="00923CAC"/>
    <w:rsid w:val="009247C2"/>
    <w:rsid w:val="009248E8"/>
    <w:rsid w:val="00924A14"/>
    <w:rsid w:val="00924B64"/>
    <w:rsid w:val="00924C34"/>
    <w:rsid w:val="00924D11"/>
    <w:rsid w:val="009255EF"/>
    <w:rsid w:val="009258B2"/>
    <w:rsid w:val="00925BBB"/>
    <w:rsid w:val="00925C5E"/>
    <w:rsid w:val="00925CF0"/>
    <w:rsid w:val="00925F1E"/>
    <w:rsid w:val="009261F8"/>
    <w:rsid w:val="009264A3"/>
    <w:rsid w:val="00926711"/>
    <w:rsid w:val="009267B7"/>
    <w:rsid w:val="00926D90"/>
    <w:rsid w:val="00926F73"/>
    <w:rsid w:val="009279F1"/>
    <w:rsid w:val="00927D90"/>
    <w:rsid w:val="00930447"/>
    <w:rsid w:val="00930975"/>
    <w:rsid w:val="0093211C"/>
    <w:rsid w:val="00932490"/>
    <w:rsid w:val="009324A3"/>
    <w:rsid w:val="009326A8"/>
    <w:rsid w:val="009328EE"/>
    <w:rsid w:val="00932C56"/>
    <w:rsid w:val="00932F20"/>
    <w:rsid w:val="009330AA"/>
    <w:rsid w:val="00933624"/>
    <w:rsid w:val="00933C4D"/>
    <w:rsid w:val="00933C8E"/>
    <w:rsid w:val="00933DBC"/>
    <w:rsid w:val="00933EC9"/>
    <w:rsid w:val="00934858"/>
    <w:rsid w:val="00934C04"/>
    <w:rsid w:val="00934D2F"/>
    <w:rsid w:val="00935066"/>
    <w:rsid w:val="00935E50"/>
    <w:rsid w:val="00935FBA"/>
    <w:rsid w:val="00936183"/>
    <w:rsid w:val="009362C4"/>
    <w:rsid w:val="00936A9A"/>
    <w:rsid w:val="00937095"/>
    <w:rsid w:val="009373EF"/>
    <w:rsid w:val="0093744A"/>
    <w:rsid w:val="00937550"/>
    <w:rsid w:val="00937AF2"/>
    <w:rsid w:val="0094014B"/>
    <w:rsid w:val="00941C19"/>
    <w:rsid w:val="0094213B"/>
    <w:rsid w:val="0094233E"/>
    <w:rsid w:val="00942703"/>
    <w:rsid w:val="009429D5"/>
    <w:rsid w:val="009429E8"/>
    <w:rsid w:val="00942A71"/>
    <w:rsid w:val="00942E74"/>
    <w:rsid w:val="009430DC"/>
    <w:rsid w:val="00943BB7"/>
    <w:rsid w:val="00944173"/>
    <w:rsid w:val="0094442E"/>
    <w:rsid w:val="0094511A"/>
    <w:rsid w:val="0094514F"/>
    <w:rsid w:val="0094583B"/>
    <w:rsid w:val="00945E41"/>
    <w:rsid w:val="0094666D"/>
    <w:rsid w:val="00946D15"/>
    <w:rsid w:val="00947434"/>
    <w:rsid w:val="00947842"/>
    <w:rsid w:val="00947C00"/>
    <w:rsid w:val="00950192"/>
    <w:rsid w:val="009509F1"/>
    <w:rsid w:val="00950C43"/>
    <w:rsid w:val="00950D3C"/>
    <w:rsid w:val="00951015"/>
    <w:rsid w:val="009513E8"/>
    <w:rsid w:val="00951525"/>
    <w:rsid w:val="009521D3"/>
    <w:rsid w:val="0095235B"/>
    <w:rsid w:val="009529AC"/>
    <w:rsid w:val="00952E77"/>
    <w:rsid w:val="00953305"/>
    <w:rsid w:val="009537E8"/>
    <w:rsid w:val="009538A4"/>
    <w:rsid w:val="00953CC6"/>
    <w:rsid w:val="00953E01"/>
    <w:rsid w:val="00954749"/>
    <w:rsid w:val="00954F3C"/>
    <w:rsid w:val="00955298"/>
    <w:rsid w:val="0095549C"/>
    <w:rsid w:val="0095598C"/>
    <w:rsid w:val="0095656F"/>
    <w:rsid w:val="0095666D"/>
    <w:rsid w:val="009569CE"/>
    <w:rsid w:val="0096023F"/>
    <w:rsid w:val="0096048A"/>
    <w:rsid w:val="00960B36"/>
    <w:rsid w:val="00960BD3"/>
    <w:rsid w:val="00960E78"/>
    <w:rsid w:val="00960FB9"/>
    <w:rsid w:val="009615CC"/>
    <w:rsid w:val="00961A22"/>
    <w:rsid w:val="00961ADF"/>
    <w:rsid w:val="00961C28"/>
    <w:rsid w:val="00961F88"/>
    <w:rsid w:val="00962E86"/>
    <w:rsid w:val="00962F1F"/>
    <w:rsid w:val="00963397"/>
    <w:rsid w:val="009639F6"/>
    <w:rsid w:val="00963B12"/>
    <w:rsid w:val="00963F24"/>
    <w:rsid w:val="009641AA"/>
    <w:rsid w:val="00964881"/>
    <w:rsid w:val="00964A3A"/>
    <w:rsid w:val="00964A9C"/>
    <w:rsid w:val="00964D75"/>
    <w:rsid w:val="009652B5"/>
    <w:rsid w:val="00965FEB"/>
    <w:rsid w:val="00967225"/>
    <w:rsid w:val="00967472"/>
    <w:rsid w:val="0096777F"/>
    <w:rsid w:val="00967CBF"/>
    <w:rsid w:val="00967FF9"/>
    <w:rsid w:val="0097003B"/>
    <w:rsid w:val="00970A3B"/>
    <w:rsid w:val="00970AD6"/>
    <w:rsid w:val="00970AFF"/>
    <w:rsid w:val="00970BD0"/>
    <w:rsid w:val="00970C0B"/>
    <w:rsid w:val="00971181"/>
    <w:rsid w:val="00971229"/>
    <w:rsid w:val="00971633"/>
    <w:rsid w:val="00971782"/>
    <w:rsid w:val="0097196A"/>
    <w:rsid w:val="00971C78"/>
    <w:rsid w:val="00971D66"/>
    <w:rsid w:val="00972D0D"/>
    <w:rsid w:val="00973965"/>
    <w:rsid w:val="00973B48"/>
    <w:rsid w:val="00974047"/>
    <w:rsid w:val="0097406F"/>
    <w:rsid w:val="009747D6"/>
    <w:rsid w:val="0097489C"/>
    <w:rsid w:val="009763F9"/>
    <w:rsid w:val="00976B29"/>
    <w:rsid w:val="009775E6"/>
    <w:rsid w:val="00980F77"/>
    <w:rsid w:val="0098153E"/>
    <w:rsid w:val="009817E8"/>
    <w:rsid w:val="00982045"/>
    <w:rsid w:val="009825AA"/>
    <w:rsid w:val="009826A3"/>
    <w:rsid w:val="00982CAB"/>
    <w:rsid w:val="00982D85"/>
    <w:rsid w:val="009834BD"/>
    <w:rsid w:val="0098382C"/>
    <w:rsid w:val="0098386B"/>
    <w:rsid w:val="00983A6D"/>
    <w:rsid w:val="00983B04"/>
    <w:rsid w:val="00983F48"/>
    <w:rsid w:val="0098455A"/>
    <w:rsid w:val="009861F4"/>
    <w:rsid w:val="00986221"/>
    <w:rsid w:val="0098699B"/>
    <w:rsid w:val="00986C68"/>
    <w:rsid w:val="00987138"/>
    <w:rsid w:val="009874AB"/>
    <w:rsid w:val="00990001"/>
    <w:rsid w:val="0099226C"/>
    <w:rsid w:val="00992AB6"/>
    <w:rsid w:val="00992D32"/>
    <w:rsid w:val="00992EA8"/>
    <w:rsid w:val="00992F8D"/>
    <w:rsid w:val="00993644"/>
    <w:rsid w:val="00993734"/>
    <w:rsid w:val="00993A3A"/>
    <w:rsid w:val="0099425A"/>
    <w:rsid w:val="0099488D"/>
    <w:rsid w:val="00994AC3"/>
    <w:rsid w:val="00995552"/>
    <w:rsid w:val="0099569C"/>
    <w:rsid w:val="009957E8"/>
    <w:rsid w:val="00995C4D"/>
    <w:rsid w:val="00996253"/>
    <w:rsid w:val="00996320"/>
    <w:rsid w:val="00996561"/>
    <w:rsid w:val="00996927"/>
    <w:rsid w:val="00996B78"/>
    <w:rsid w:val="00996CAF"/>
    <w:rsid w:val="00996E5A"/>
    <w:rsid w:val="009970E9"/>
    <w:rsid w:val="0099737F"/>
    <w:rsid w:val="009974BD"/>
    <w:rsid w:val="00997A70"/>
    <w:rsid w:val="00997BA3"/>
    <w:rsid w:val="00997E26"/>
    <w:rsid w:val="009A025F"/>
    <w:rsid w:val="009A07A0"/>
    <w:rsid w:val="009A218E"/>
    <w:rsid w:val="009A2383"/>
    <w:rsid w:val="009A2749"/>
    <w:rsid w:val="009A2AF2"/>
    <w:rsid w:val="009A30F1"/>
    <w:rsid w:val="009A3C12"/>
    <w:rsid w:val="009A3F89"/>
    <w:rsid w:val="009A4014"/>
    <w:rsid w:val="009A41C9"/>
    <w:rsid w:val="009A4288"/>
    <w:rsid w:val="009A476D"/>
    <w:rsid w:val="009A488A"/>
    <w:rsid w:val="009A54C0"/>
    <w:rsid w:val="009A577D"/>
    <w:rsid w:val="009A57A5"/>
    <w:rsid w:val="009A5CAE"/>
    <w:rsid w:val="009A5E63"/>
    <w:rsid w:val="009A65CB"/>
    <w:rsid w:val="009A6D6A"/>
    <w:rsid w:val="009A6E2C"/>
    <w:rsid w:val="009A6F1D"/>
    <w:rsid w:val="009A72DF"/>
    <w:rsid w:val="009A7629"/>
    <w:rsid w:val="009A7A82"/>
    <w:rsid w:val="009A7C9E"/>
    <w:rsid w:val="009A7CB0"/>
    <w:rsid w:val="009B03C2"/>
    <w:rsid w:val="009B04CA"/>
    <w:rsid w:val="009B067E"/>
    <w:rsid w:val="009B0AD5"/>
    <w:rsid w:val="009B0AF6"/>
    <w:rsid w:val="009B0E71"/>
    <w:rsid w:val="009B18FC"/>
    <w:rsid w:val="009B203C"/>
    <w:rsid w:val="009B22D2"/>
    <w:rsid w:val="009B24BE"/>
    <w:rsid w:val="009B3145"/>
    <w:rsid w:val="009B31D4"/>
    <w:rsid w:val="009B371A"/>
    <w:rsid w:val="009B3DC5"/>
    <w:rsid w:val="009B447D"/>
    <w:rsid w:val="009B44C0"/>
    <w:rsid w:val="009B4D70"/>
    <w:rsid w:val="009B4F32"/>
    <w:rsid w:val="009B50A1"/>
    <w:rsid w:val="009B54B0"/>
    <w:rsid w:val="009B59F6"/>
    <w:rsid w:val="009B5E2C"/>
    <w:rsid w:val="009B670E"/>
    <w:rsid w:val="009B672F"/>
    <w:rsid w:val="009B675A"/>
    <w:rsid w:val="009B6D2C"/>
    <w:rsid w:val="009B736C"/>
    <w:rsid w:val="009B74FF"/>
    <w:rsid w:val="009B794B"/>
    <w:rsid w:val="009B7D84"/>
    <w:rsid w:val="009C0685"/>
    <w:rsid w:val="009C0875"/>
    <w:rsid w:val="009C0B97"/>
    <w:rsid w:val="009C0E68"/>
    <w:rsid w:val="009C1038"/>
    <w:rsid w:val="009C1567"/>
    <w:rsid w:val="009C1F50"/>
    <w:rsid w:val="009C2A00"/>
    <w:rsid w:val="009C2B17"/>
    <w:rsid w:val="009C2DE8"/>
    <w:rsid w:val="009C3701"/>
    <w:rsid w:val="009C3839"/>
    <w:rsid w:val="009C3AB8"/>
    <w:rsid w:val="009C40EB"/>
    <w:rsid w:val="009C4112"/>
    <w:rsid w:val="009C5690"/>
    <w:rsid w:val="009C56E8"/>
    <w:rsid w:val="009C579E"/>
    <w:rsid w:val="009C6501"/>
    <w:rsid w:val="009C6584"/>
    <w:rsid w:val="009C701B"/>
    <w:rsid w:val="009C7144"/>
    <w:rsid w:val="009C71D2"/>
    <w:rsid w:val="009C7392"/>
    <w:rsid w:val="009C73EF"/>
    <w:rsid w:val="009C7F24"/>
    <w:rsid w:val="009D092C"/>
    <w:rsid w:val="009D0A7B"/>
    <w:rsid w:val="009D0ABF"/>
    <w:rsid w:val="009D0D2B"/>
    <w:rsid w:val="009D0E6D"/>
    <w:rsid w:val="009D1474"/>
    <w:rsid w:val="009D1873"/>
    <w:rsid w:val="009D18E3"/>
    <w:rsid w:val="009D2152"/>
    <w:rsid w:val="009D24D4"/>
    <w:rsid w:val="009D2522"/>
    <w:rsid w:val="009D2589"/>
    <w:rsid w:val="009D278F"/>
    <w:rsid w:val="009D2888"/>
    <w:rsid w:val="009D2C4F"/>
    <w:rsid w:val="009D2E45"/>
    <w:rsid w:val="009D3240"/>
    <w:rsid w:val="009D3420"/>
    <w:rsid w:val="009D3B50"/>
    <w:rsid w:val="009D3CC9"/>
    <w:rsid w:val="009D435D"/>
    <w:rsid w:val="009D4914"/>
    <w:rsid w:val="009D5051"/>
    <w:rsid w:val="009D5068"/>
    <w:rsid w:val="009D5536"/>
    <w:rsid w:val="009D581F"/>
    <w:rsid w:val="009D6140"/>
    <w:rsid w:val="009D6431"/>
    <w:rsid w:val="009D64A7"/>
    <w:rsid w:val="009D6B2A"/>
    <w:rsid w:val="009D6E31"/>
    <w:rsid w:val="009D6FC9"/>
    <w:rsid w:val="009E0095"/>
    <w:rsid w:val="009E00FD"/>
    <w:rsid w:val="009E01B7"/>
    <w:rsid w:val="009E04B7"/>
    <w:rsid w:val="009E0B89"/>
    <w:rsid w:val="009E1B3F"/>
    <w:rsid w:val="009E218A"/>
    <w:rsid w:val="009E2839"/>
    <w:rsid w:val="009E2B69"/>
    <w:rsid w:val="009E2F5D"/>
    <w:rsid w:val="009E3B42"/>
    <w:rsid w:val="009E4353"/>
    <w:rsid w:val="009E4401"/>
    <w:rsid w:val="009E4558"/>
    <w:rsid w:val="009E4761"/>
    <w:rsid w:val="009E4961"/>
    <w:rsid w:val="009E4BD3"/>
    <w:rsid w:val="009E5223"/>
    <w:rsid w:val="009E5A8D"/>
    <w:rsid w:val="009E5B2E"/>
    <w:rsid w:val="009E5C8A"/>
    <w:rsid w:val="009E6857"/>
    <w:rsid w:val="009E6FF0"/>
    <w:rsid w:val="009E743A"/>
    <w:rsid w:val="009E74DA"/>
    <w:rsid w:val="009E7962"/>
    <w:rsid w:val="009F0080"/>
    <w:rsid w:val="009F00D9"/>
    <w:rsid w:val="009F05F2"/>
    <w:rsid w:val="009F09FE"/>
    <w:rsid w:val="009F16BD"/>
    <w:rsid w:val="009F2198"/>
    <w:rsid w:val="009F2AED"/>
    <w:rsid w:val="009F33B8"/>
    <w:rsid w:val="009F38D9"/>
    <w:rsid w:val="009F3A95"/>
    <w:rsid w:val="009F4655"/>
    <w:rsid w:val="009F465F"/>
    <w:rsid w:val="009F510B"/>
    <w:rsid w:val="009F58BF"/>
    <w:rsid w:val="009F5B0A"/>
    <w:rsid w:val="009F67DA"/>
    <w:rsid w:val="009F7E9D"/>
    <w:rsid w:val="00A001C2"/>
    <w:rsid w:val="00A0039D"/>
    <w:rsid w:val="00A00BB3"/>
    <w:rsid w:val="00A01638"/>
    <w:rsid w:val="00A0174F"/>
    <w:rsid w:val="00A017F6"/>
    <w:rsid w:val="00A01AD3"/>
    <w:rsid w:val="00A01C76"/>
    <w:rsid w:val="00A025B0"/>
    <w:rsid w:val="00A0285F"/>
    <w:rsid w:val="00A0329A"/>
    <w:rsid w:val="00A0354C"/>
    <w:rsid w:val="00A039ED"/>
    <w:rsid w:val="00A047AB"/>
    <w:rsid w:val="00A04B5D"/>
    <w:rsid w:val="00A04F2B"/>
    <w:rsid w:val="00A05869"/>
    <w:rsid w:val="00A06158"/>
    <w:rsid w:val="00A0654F"/>
    <w:rsid w:val="00A06B77"/>
    <w:rsid w:val="00A06CDC"/>
    <w:rsid w:val="00A070DB"/>
    <w:rsid w:val="00A071E3"/>
    <w:rsid w:val="00A07258"/>
    <w:rsid w:val="00A10BC9"/>
    <w:rsid w:val="00A10DD6"/>
    <w:rsid w:val="00A1233C"/>
    <w:rsid w:val="00A12902"/>
    <w:rsid w:val="00A12BF3"/>
    <w:rsid w:val="00A12BF8"/>
    <w:rsid w:val="00A12C2E"/>
    <w:rsid w:val="00A13104"/>
    <w:rsid w:val="00A1332B"/>
    <w:rsid w:val="00A13379"/>
    <w:rsid w:val="00A137E7"/>
    <w:rsid w:val="00A13FA4"/>
    <w:rsid w:val="00A14537"/>
    <w:rsid w:val="00A1490C"/>
    <w:rsid w:val="00A14E56"/>
    <w:rsid w:val="00A14FE7"/>
    <w:rsid w:val="00A151D9"/>
    <w:rsid w:val="00A152C6"/>
    <w:rsid w:val="00A157FF"/>
    <w:rsid w:val="00A159AF"/>
    <w:rsid w:val="00A15D21"/>
    <w:rsid w:val="00A15EA3"/>
    <w:rsid w:val="00A1606A"/>
    <w:rsid w:val="00A16434"/>
    <w:rsid w:val="00A16AA8"/>
    <w:rsid w:val="00A16D6E"/>
    <w:rsid w:val="00A1702A"/>
    <w:rsid w:val="00A172BC"/>
    <w:rsid w:val="00A178EE"/>
    <w:rsid w:val="00A2062B"/>
    <w:rsid w:val="00A20819"/>
    <w:rsid w:val="00A20A5D"/>
    <w:rsid w:val="00A20F86"/>
    <w:rsid w:val="00A211B3"/>
    <w:rsid w:val="00A219C2"/>
    <w:rsid w:val="00A2200E"/>
    <w:rsid w:val="00A223B7"/>
    <w:rsid w:val="00A225EB"/>
    <w:rsid w:val="00A228E1"/>
    <w:rsid w:val="00A22C34"/>
    <w:rsid w:val="00A24194"/>
    <w:rsid w:val="00A24660"/>
    <w:rsid w:val="00A24B6C"/>
    <w:rsid w:val="00A24B75"/>
    <w:rsid w:val="00A24FFB"/>
    <w:rsid w:val="00A253F8"/>
    <w:rsid w:val="00A25661"/>
    <w:rsid w:val="00A25F5D"/>
    <w:rsid w:val="00A26457"/>
    <w:rsid w:val="00A26932"/>
    <w:rsid w:val="00A27793"/>
    <w:rsid w:val="00A3094F"/>
    <w:rsid w:val="00A31111"/>
    <w:rsid w:val="00A31179"/>
    <w:rsid w:val="00A3119B"/>
    <w:rsid w:val="00A31901"/>
    <w:rsid w:val="00A31F3E"/>
    <w:rsid w:val="00A31FE2"/>
    <w:rsid w:val="00A31FE6"/>
    <w:rsid w:val="00A3207E"/>
    <w:rsid w:val="00A329EB"/>
    <w:rsid w:val="00A32BB4"/>
    <w:rsid w:val="00A32D65"/>
    <w:rsid w:val="00A32F67"/>
    <w:rsid w:val="00A3365C"/>
    <w:rsid w:val="00A338A1"/>
    <w:rsid w:val="00A340D7"/>
    <w:rsid w:val="00A3445D"/>
    <w:rsid w:val="00A345CD"/>
    <w:rsid w:val="00A34D4B"/>
    <w:rsid w:val="00A354D9"/>
    <w:rsid w:val="00A35836"/>
    <w:rsid w:val="00A359DB"/>
    <w:rsid w:val="00A359E0"/>
    <w:rsid w:val="00A35ADA"/>
    <w:rsid w:val="00A35DAF"/>
    <w:rsid w:val="00A35EB2"/>
    <w:rsid w:val="00A35FB2"/>
    <w:rsid w:val="00A3651F"/>
    <w:rsid w:val="00A365A7"/>
    <w:rsid w:val="00A36717"/>
    <w:rsid w:val="00A36E59"/>
    <w:rsid w:val="00A37526"/>
    <w:rsid w:val="00A3765B"/>
    <w:rsid w:val="00A37E25"/>
    <w:rsid w:val="00A40008"/>
    <w:rsid w:val="00A403EE"/>
    <w:rsid w:val="00A4123A"/>
    <w:rsid w:val="00A41283"/>
    <w:rsid w:val="00A414F4"/>
    <w:rsid w:val="00A42237"/>
    <w:rsid w:val="00A429D2"/>
    <w:rsid w:val="00A42C8D"/>
    <w:rsid w:val="00A42DA2"/>
    <w:rsid w:val="00A43734"/>
    <w:rsid w:val="00A437D5"/>
    <w:rsid w:val="00A445F1"/>
    <w:rsid w:val="00A448A6"/>
    <w:rsid w:val="00A44EAA"/>
    <w:rsid w:val="00A45844"/>
    <w:rsid w:val="00A45924"/>
    <w:rsid w:val="00A4694E"/>
    <w:rsid w:val="00A469B4"/>
    <w:rsid w:val="00A46AD1"/>
    <w:rsid w:val="00A46B81"/>
    <w:rsid w:val="00A46C83"/>
    <w:rsid w:val="00A4712D"/>
    <w:rsid w:val="00A4738C"/>
    <w:rsid w:val="00A479A9"/>
    <w:rsid w:val="00A510B4"/>
    <w:rsid w:val="00A511E7"/>
    <w:rsid w:val="00A512B1"/>
    <w:rsid w:val="00A514EC"/>
    <w:rsid w:val="00A51811"/>
    <w:rsid w:val="00A5235E"/>
    <w:rsid w:val="00A52653"/>
    <w:rsid w:val="00A52BCD"/>
    <w:rsid w:val="00A52E8F"/>
    <w:rsid w:val="00A53363"/>
    <w:rsid w:val="00A53417"/>
    <w:rsid w:val="00A53490"/>
    <w:rsid w:val="00A53618"/>
    <w:rsid w:val="00A538EE"/>
    <w:rsid w:val="00A5395A"/>
    <w:rsid w:val="00A540C8"/>
    <w:rsid w:val="00A540D4"/>
    <w:rsid w:val="00A54283"/>
    <w:rsid w:val="00A544CC"/>
    <w:rsid w:val="00A545F9"/>
    <w:rsid w:val="00A54A3D"/>
    <w:rsid w:val="00A54B7C"/>
    <w:rsid w:val="00A5511F"/>
    <w:rsid w:val="00A553CF"/>
    <w:rsid w:val="00A5597D"/>
    <w:rsid w:val="00A56D9D"/>
    <w:rsid w:val="00A56F2A"/>
    <w:rsid w:val="00A56F48"/>
    <w:rsid w:val="00A56F52"/>
    <w:rsid w:val="00A56F55"/>
    <w:rsid w:val="00A56F97"/>
    <w:rsid w:val="00A5718B"/>
    <w:rsid w:val="00A57910"/>
    <w:rsid w:val="00A57D08"/>
    <w:rsid w:val="00A57E4A"/>
    <w:rsid w:val="00A611E8"/>
    <w:rsid w:val="00A61454"/>
    <w:rsid w:val="00A618BF"/>
    <w:rsid w:val="00A61D58"/>
    <w:rsid w:val="00A627DB"/>
    <w:rsid w:val="00A62E61"/>
    <w:rsid w:val="00A63DF9"/>
    <w:rsid w:val="00A63ED6"/>
    <w:rsid w:val="00A641C2"/>
    <w:rsid w:val="00A64211"/>
    <w:rsid w:val="00A64911"/>
    <w:rsid w:val="00A64B69"/>
    <w:rsid w:val="00A64F20"/>
    <w:rsid w:val="00A66216"/>
    <w:rsid w:val="00A6628F"/>
    <w:rsid w:val="00A66362"/>
    <w:rsid w:val="00A66DBE"/>
    <w:rsid w:val="00A66F07"/>
    <w:rsid w:val="00A6761C"/>
    <w:rsid w:val="00A67627"/>
    <w:rsid w:val="00A67A1C"/>
    <w:rsid w:val="00A67C60"/>
    <w:rsid w:val="00A706DB"/>
    <w:rsid w:val="00A7076E"/>
    <w:rsid w:val="00A70BC5"/>
    <w:rsid w:val="00A70CC7"/>
    <w:rsid w:val="00A71925"/>
    <w:rsid w:val="00A72347"/>
    <w:rsid w:val="00A72610"/>
    <w:rsid w:val="00A726FD"/>
    <w:rsid w:val="00A72923"/>
    <w:rsid w:val="00A73315"/>
    <w:rsid w:val="00A73BA5"/>
    <w:rsid w:val="00A742C6"/>
    <w:rsid w:val="00A74ADB"/>
    <w:rsid w:val="00A74D4F"/>
    <w:rsid w:val="00A75141"/>
    <w:rsid w:val="00A752DE"/>
    <w:rsid w:val="00A75870"/>
    <w:rsid w:val="00A759AF"/>
    <w:rsid w:val="00A75D18"/>
    <w:rsid w:val="00A75E20"/>
    <w:rsid w:val="00A75F4D"/>
    <w:rsid w:val="00A76065"/>
    <w:rsid w:val="00A7671C"/>
    <w:rsid w:val="00A76AC9"/>
    <w:rsid w:val="00A77304"/>
    <w:rsid w:val="00A7751A"/>
    <w:rsid w:val="00A776CF"/>
    <w:rsid w:val="00A777C3"/>
    <w:rsid w:val="00A778ED"/>
    <w:rsid w:val="00A77BA2"/>
    <w:rsid w:val="00A77CAB"/>
    <w:rsid w:val="00A77E51"/>
    <w:rsid w:val="00A809E9"/>
    <w:rsid w:val="00A80ADB"/>
    <w:rsid w:val="00A80B14"/>
    <w:rsid w:val="00A80FF9"/>
    <w:rsid w:val="00A81170"/>
    <w:rsid w:val="00A8150D"/>
    <w:rsid w:val="00A81613"/>
    <w:rsid w:val="00A81E86"/>
    <w:rsid w:val="00A81F19"/>
    <w:rsid w:val="00A81FBF"/>
    <w:rsid w:val="00A822ED"/>
    <w:rsid w:val="00A8237E"/>
    <w:rsid w:val="00A82421"/>
    <w:rsid w:val="00A82BD5"/>
    <w:rsid w:val="00A83110"/>
    <w:rsid w:val="00A831BD"/>
    <w:rsid w:val="00A83539"/>
    <w:rsid w:val="00A836D9"/>
    <w:rsid w:val="00A83AAF"/>
    <w:rsid w:val="00A83CC3"/>
    <w:rsid w:val="00A83DD5"/>
    <w:rsid w:val="00A83E4E"/>
    <w:rsid w:val="00A8451D"/>
    <w:rsid w:val="00A8475B"/>
    <w:rsid w:val="00A84846"/>
    <w:rsid w:val="00A84A2B"/>
    <w:rsid w:val="00A84E3C"/>
    <w:rsid w:val="00A84FE9"/>
    <w:rsid w:val="00A857B2"/>
    <w:rsid w:val="00A85937"/>
    <w:rsid w:val="00A85AA0"/>
    <w:rsid w:val="00A85BD8"/>
    <w:rsid w:val="00A85D26"/>
    <w:rsid w:val="00A85EC1"/>
    <w:rsid w:val="00A86094"/>
    <w:rsid w:val="00A86220"/>
    <w:rsid w:val="00A864EA"/>
    <w:rsid w:val="00A86718"/>
    <w:rsid w:val="00A8725F"/>
    <w:rsid w:val="00A874A2"/>
    <w:rsid w:val="00A87795"/>
    <w:rsid w:val="00A90297"/>
    <w:rsid w:val="00A903DE"/>
    <w:rsid w:val="00A907EC"/>
    <w:rsid w:val="00A90827"/>
    <w:rsid w:val="00A90C01"/>
    <w:rsid w:val="00A90C78"/>
    <w:rsid w:val="00A9109D"/>
    <w:rsid w:val="00A91958"/>
    <w:rsid w:val="00A91B08"/>
    <w:rsid w:val="00A91B19"/>
    <w:rsid w:val="00A91FB5"/>
    <w:rsid w:val="00A922A1"/>
    <w:rsid w:val="00A93215"/>
    <w:rsid w:val="00A932A9"/>
    <w:rsid w:val="00A93566"/>
    <w:rsid w:val="00A93E85"/>
    <w:rsid w:val="00A94889"/>
    <w:rsid w:val="00A94D44"/>
    <w:rsid w:val="00A95A0D"/>
    <w:rsid w:val="00A95ACA"/>
    <w:rsid w:val="00A95E38"/>
    <w:rsid w:val="00A9646D"/>
    <w:rsid w:val="00A96B86"/>
    <w:rsid w:val="00A96DF5"/>
    <w:rsid w:val="00A96EE7"/>
    <w:rsid w:val="00A96FBB"/>
    <w:rsid w:val="00A971DF"/>
    <w:rsid w:val="00A97293"/>
    <w:rsid w:val="00A97D64"/>
    <w:rsid w:val="00A97F8A"/>
    <w:rsid w:val="00AA01C2"/>
    <w:rsid w:val="00AA01FF"/>
    <w:rsid w:val="00AA060A"/>
    <w:rsid w:val="00AA06BD"/>
    <w:rsid w:val="00AA0CDD"/>
    <w:rsid w:val="00AA10CE"/>
    <w:rsid w:val="00AA116E"/>
    <w:rsid w:val="00AA11F7"/>
    <w:rsid w:val="00AA152A"/>
    <w:rsid w:val="00AA1533"/>
    <w:rsid w:val="00AA1602"/>
    <w:rsid w:val="00AA1CAF"/>
    <w:rsid w:val="00AA1E26"/>
    <w:rsid w:val="00AA1EAF"/>
    <w:rsid w:val="00AA1ECB"/>
    <w:rsid w:val="00AA24FE"/>
    <w:rsid w:val="00AA2837"/>
    <w:rsid w:val="00AA2C42"/>
    <w:rsid w:val="00AA3504"/>
    <w:rsid w:val="00AA3AED"/>
    <w:rsid w:val="00AA4282"/>
    <w:rsid w:val="00AA42F2"/>
    <w:rsid w:val="00AA43ED"/>
    <w:rsid w:val="00AA47A2"/>
    <w:rsid w:val="00AA484F"/>
    <w:rsid w:val="00AA4982"/>
    <w:rsid w:val="00AA49AA"/>
    <w:rsid w:val="00AA5641"/>
    <w:rsid w:val="00AA68B6"/>
    <w:rsid w:val="00AA68F0"/>
    <w:rsid w:val="00AA7402"/>
    <w:rsid w:val="00AA7CFE"/>
    <w:rsid w:val="00AA7DDB"/>
    <w:rsid w:val="00AB0551"/>
    <w:rsid w:val="00AB05E6"/>
    <w:rsid w:val="00AB0646"/>
    <w:rsid w:val="00AB0AD0"/>
    <w:rsid w:val="00AB0F16"/>
    <w:rsid w:val="00AB13D8"/>
    <w:rsid w:val="00AB146C"/>
    <w:rsid w:val="00AB1484"/>
    <w:rsid w:val="00AB1CD6"/>
    <w:rsid w:val="00AB3773"/>
    <w:rsid w:val="00AB3A6B"/>
    <w:rsid w:val="00AB4082"/>
    <w:rsid w:val="00AB413D"/>
    <w:rsid w:val="00AB486B"/>
    <w:rsid w:val="00AB5406"/>
    <w:rsid w:val="00AB56BB"/>
    <w:rsid w:val="00AB5A46"/>
    <w:rsid w:val="00AB5AFE"/>
    <w:rsid w:val="00AB6183"/>
    <w:rsid w:val="00AB6C9C"/>
    <w:rsid w:val="00AB6E8E"/>
    <w:rsid w:val="00AB7314"/>
    <w:rsid w:val="00AB7AC8"/>
    <w:rsid w:val="00AB7EFB"/>
    <w:rsid w:val="00AC0846"/>
    <w:rsid w:val="00AC0A6E"/>
    <w:rsid w:val="00AC0BB8"/>
    <w:rsid w:val="00AC0F62"/>
    <w:rsid w:val="00AC1409"/>
    <w:rsid w:val="00AC14B6"/>
    <w:rsid w:val="00AC1652"/>
    <w:rsid w:val="00AC196A"/>
    <w:rsid w:val="00AC1B92"/>
    <w:rsid w:val="00AC269B"/>
    <w:rsid w:val="00AC29A2"/>
    <w:rsid w:val="00AC29E0"/>
    <w:rsid w:val="00AC2A3D"/>
    <w:rsid w:val="00AC2F39"/>
    <w:rsid w:val="00AC30CB"/>
    <w:rsid w:val="00AC4A92"/>
    <w:rsid w:val="00AC4B84"/>
    <w:rsid w:val="00AC4D80"/>
    <w:rsid w:val="00AC5186"/>
    <w:rsid w:val="00AC5768"/>
    <w:rsid w:val="00AC5870"/>
    <w:rsid w:val="00AC5D16"/>
    <w:rsid w:val="00AC5F09"/>
    <w:rsid w:val="00AC73C9"/>
    <w:rsid w:val="00AC7429"/>
    <w:rsid w:val="00AC790C"/>
    <w:rsid w:val="00AC7D02"/>
    <w:rsid w:val="00AC7E5B"/>
    <w:rsid w:val="00AC7FF3"/>
    <w:rsid w:val="00AD0079"/>
    <w:rsid w:val="00AD02D1"/>
    <w:rsid w:val="00AD034C"/>
    <w:rsid w:val="00AD03A4"/>
    <w:rsid w:val="00AD09C3"/>
    <w:rsid w:val="00AD0DA2"/>
    <w:rsid w:val="00AD0DE5"/>
    <w:rsid w:val="00AD10C1"/>
    <w:rsid w:val="00AD11BF"/>
    <w:rsid w:val="00AD136B"/>
    <w:rsid w:val="00AD1590"/>
    <w:rsid w:val="00AD1773"/>
    <w:rsid w:val="00AD1918"/>
    <w:rsid w:val="00AD22B3"/>
    <w:rsid w:val="00AD2569"/>
    <w:rsid w:val="00AD26A3"/>
    <w:rsid w:val="00AD2B24"/>
    <w:rsid w:val="00AD2B2D"/>
    <w:rsid w:val="00AD2E11"/>
    <w:rsid w:val="00AD3005"/>
    <w:rsid w:val="00AD31B0"/>
    <w:rsid w:val="00AD3A4E"/>
    <w:rsid w:val="00AD41FB"/>
    <w:rsid w:val="00AD4CE3"/>
    <w:rsid w:val="00AD4D08"/>
    <w:rsid w:val="00AD5ACA"/>
    <w:rsid w:val="00AD5D5D"/>
    <w:rsid w:val="00AD5F19"/>
    <w:rsid w:val="00AD6278"/>
    <w:rsid w:val="00AD6609"/>
    <w:rsid w:val="00AD72F5"/>
    <w:rsid w:val="00AD77B9"/>
    <w:rsid w:val="00AD7C87"/>
    <w:rsid w:val="00AE0338"/>
    <w:rsid w:val="00AE11BB"/>
    <w:rsid w:val="00AE1200"/>
    <w:rsid w:val="00AE1FD9"/>
    <w:rsid w:val="00AE25A5"/>
    <w:rsid w:val="00AE278D"/>
    <w:rsid w:val="00AE27D6"/>
    <w:rsid w:val="00AE2B24"/>
    <w:rsid w:val="00AE2F19"/>
    <w:rsid w:val="00AE30B4"/>
    <w:rsid w:val="00AE369C"/>
    <w:rsid w:val="00AE3C8F"/>
    <w:rsid w:val="00AE3CFB"/>
    <w:rsid w:val="00AE3E80"/>
    <w:rsid w:val="00AE3F2A"/>
    <w:rsid w:val="00AE4087"/>
    <w:rsid w:val="00AE423B"/>
    <w:rsid w:val="00AE4F99"/>
    <w:rsid w:val="00AE562D"/>
    <w:rsid w:val="00AE5714"/>
    <w:rsid w:val="00AE578F"/>
    <w:rsid w:val="00AE5A17"/>
    <w:rsid w:val="00AE5A76"/>
    <w:rsid w:val="00AE5C88"/>
    <w:rsid w:val="00AE5FDD"/>
    <w:rsid w:val="00AE6042"/>
    <w:rsid w:val="00AE6D6E"/>
    <w:rsid w:val="00AE7699"/>
    <w:rsid w:val="00AE79CF"/>
    <w:rsid w:val="00AE7E3D"/>
    <w:rsid w:val="00AE7EAE"/>
    <w:rsid w:val="00AF005B"/>
    <w:rsid w:val="00AF0312"/>
    <w:rsid w:val="00AF03A4"/>
    <w:rsid w:val="00AF0455"/>
    <w:rsid w:val="00AF0FD3"/>
    <w:rsid w:val="00AF18A2"/>
    <w:rsid w:val="00AF1F1E"/>
    <w:rsid w:val="00AF25D1"/>
    <w:rsid w:val="00AF25DC"/>
    <w:rsid w:val="00AF28BD"/>
    <w:rsid w:val="00AF2C20"/>
    <w:rsid w:val="00AF2C95"/>
    <w:rsid w:val="00AF2DBA"/>
    <w:rsid w:val="00AF3C13"/>
    <w:rsid w:val="00AF3D58"/>
    <w:rsid w:val="00AF3EFD"/>
    <w:rsid w:val="00AF3F70"/>
    <w:rsid w:val="00AF45F2"/>
    <w:rsid w:val="00AF4759"/>
    <w:rsid w:val="00AF4A40"/>
    <w:rsid w:val="00AF4C60"/>
    <w:rsid w:val="00AF4CD0"/>
    <w:rsid w:val="00AF5B79"/>
    <w:rsid w:val="00AF5DC3"/>
    <w:rsid w:val="00AF635A"/>
    <w:rsid w:val="00AF689C"/>
    <w:rsid w:val="00AF6D89"/>
    <w:rsid w:val="00AF7458"/>
    <w:rsid w:val="00AF786B"/>
    <w:rsid w:val="00AF7E96"/>
    <w:rsid w:val="00AF7EED"/>
    <w:rsid w:val="00B00498"/>
    <w:rsid w:val="00B00711"/>
    <w:rsid w:val="00B00A00"/>
    <w:rsid w:val="00B01E40"/>
    <w:rsid w:val="00B01FE4"/>
    <w:rsid w:val="00B020C2"/>
    <w:rsid w:val="00B02D29"/>
    <w:rsid w:val="00B03360"/>
    <w:rsid w:val="00B034A1"/>
    <w:rsid w:val="00B03501"/>
    <w:rsid w:val="00B03837"/>
    <w:rsid w:val="00B0384E"/>
    <w:rsid w:val="00B040B4"/>
    <w:rsid w:val="00B04277"/>
    <w:rsid w:val="00B042C9"/>
    <w:rsid w:val="00B0432F"/>
    <w:rsid w:val="00B04700"/>
    <w:rsid w:val="00B0470F"/>
    <w:rsid w:val="00B04D9E"/>
    <w:rsid w:val="00B05878"/>
    <w:rsid w:val="00B05EB9"/>
    <w:rsid w:val="00B06014"/>
    <w:rsid w:val="00B06CFC"/>
    <w:rsid w:val="00B06E03"/>
    <w:rsid w:val="00B07300"/>
    <w:rsid w:val="00B07AC3"/>
    <w:rsid w:val="00B07F71"/>
    <w:rsid w:val="00B101B8"/>
    <w:rsid w:val="00B102CC"/>
    <w:rsid w:val="00B10848"/>
    <w:rsid w:val="00B10CAF"/>
    <w:rsid w:val="00B11A08"/>
    <w:rsid w:val="00B11B84"/>
    <w:rsid w:val="00B11E38"/>
    <w:rsid w:val="00B12343"/>
    <w:rsid w:val="00B13786"/>
    <w:rsid w:val="00B138DE"/>
    <w:rsid w:val="00B13B36"/>
    <w:rsid w:val="00B14769"/>
    <w:rsid w:val="00B147EA"/>
    <w:rsid w:val="00B14953"/>
    <w:rsid w:val="00B151EA"/>
    <w:rsid w:val="00B158A9"/>
    <w:rsid w:val="00B165A7"/>
    <w:rsid w:val="00B16741"/>
    <w:rsid w:val="00B1703E"/>
    <w:rsid w:val="00B17341"/>
    <w:rsid w:val="00B17B45"/>
    <w:rsid w:val="00B17DA9"/>
    <w:rsid w:val="00B2040F"/>
    <w:rsid w:val="00B209E0"/>
    <w:rsid w:val="00B21732"/>
    <w:rsid w:val="00B21AF9"/>
    <w:rsid w:val="00B22F0A"/>
    <w:rsid w:val="00B237FD"/>
    <w:rsid w:val="00B238C7"/>
    <w:rsid w:val="00B23A3E"/>
    <w:rsid w:val="00B24468"/>
    <w:rsid w:val="00B24548"/>
    <w:rsid w:val="00B24611"/>
    <w:rsid w:val="00B24A47"/>
    <w:rsid w:val="00B24ADD"/>
    <w:rsid w:val="00B251ED"/>
    <w:rsid w:val="00B254EE"/>
    <w:rsid w:val="00B255A8"/>
    <w:rsid w:val="00B2568A"/>
    <w:rsid w:val="00B25914"/>
    <w:rsid w:val="00B2598D"/>
    <w:rsid w:val="00B25EAD"/>
    <w:rsid w:val="00B269F5"/>
    <w:rsid w:val="00B2736A"/>
    <w:rsid w:val="00B275F7"/>
    <w:rsid w:val="00B300C7"/>
    <w:rsid w:val="00B301A8"/>
    <w:rsid w:val="00B30253"/>
    <w:rsid w:val="00B30323"/>
    <w:rsid w:val="00B306B8"/>
    <w:rsid w:val="00B309DF"/>
    <w:rsid w:val="00B30A16"/>
    <w:rsid w:val="00B31381"/>
    <w:rsid w:val="00B31941"/>
    <w:rsid w:val="00B31943"/>
    <w:rsid w:val="00B320BF"/>
    <w:rsid w:val="00B325FF"/>
    <w:rsid w:val="00B3281C"/>
    <w:rsid w:val="00B329D8"/>
    <w:rsid w:val="00B32A5F"/>
    <w:rsid w:val="00B32AF0"/>
    <w:rsid w:val="00B32BE2"/>
    <w:rsid w:val="00B32D6C"/>
    <w:rsid w:val="00B33011"/>
    <w:rsid w:val="00B33339"/>
    <w:rsid w:val="00B33597"/>
    <w:rsid w:val="00B335C5"/>
    <w:rsid w:val="00B33815"/>
    <w:rsid w:val="00B33B12"/>
    <w:rsid w:val="00B33D82"/>
    <w:rsid w:val="00B33D98"/>
    <w:rsid w:val="00B33F92"/>
    <w:rsid w:val="00B34A04"/>
    <w:rsid w:val="00B35065"/>
    <w:rsid w:val="00B350C8"/>
    <w:rsid w:val="00B3519A"/>
    <w:rsid w:val="00B353C4"/>
    <w:rsid w:val="00B356B7"/>
    <w:rsid w:val="00B35780"/>
    <w:rsid w:val="00B35A8C"/>
    <w:rsid w:val="00B35E4B"/>
    <w:rsid w:val="00B3634B"/>
    <w:rsid w:val="00B36905"/>
    <w:rsid w:val="00B371DF"/>
    <w:rsid w:val="00B379F4"/>
    <w:rsid w:val="00B37CDD"/>
    <w:rsid w:val="00B37E3C"/>
    <w:rsid w:val="00B40346"/>
    <w:rsid w:val="00B40509"/>
    <w:rsid w:val="00B4063F"/>
    <w:rsid w:val="00B40C3B"/>
    <w:rsid w:val="00B40D59"/>
    <w:rsid w:val="00B422FF"/>
    <w:rsid w:val="00B4230E"/>
    <w:rsid w:val="00B4258D"/>
    <w:rsid w:val="00B42963"/>
    <w:rsid w:val="00B42A21"/>
    <w:rsid w:val="00B43404"/>
    <w:rsid w:val="00B435C1"/>
    <w:rsid w:val="00B435E7"/>
    <w:rsid w:val="00B436DC"/>
    <w:rsid w:val="00B4434B"/>
    <w:rsid w:val="00B44531"/>
    <w:rsid w:val="00B44A64"/>
    <w:rsid w:val="00B44F7D"/>
    <w:rsid w:val="00B451F9"/>
    <w:rsid w:val="00B45B2F"/>
    <w:rsid w:val="00B45BAB"/>
    <w:rsid w:val="00B460AD"/>
    <w:rsid w:val="00B461DC"/>
    <w:rsid w:val="00B4646A"/>
    <w:rsid w:val="00B4686B"/>
    <w:rsid w:val="00B46A88"/>
    <w:rsid w:val="00B47187"/>
    <w:rsid w:val="00B477CF"/>
    <w:rsid w:val="00B4792A"/>
    <w:rsid w:val="00B47A0E"/>
    <w:rsid w:val="00B5084E"/>
    <w:rsid w:val="00B50B6C"/>
    <w:rsid w:val="00B50E7F"/>
    <w:rsid w:val="00B515E8"/>
    <w:rsid w:val="00B51C4E"/>
    <w:rsid w:val="00B52233"/>
    <w:rsid w:val="00B5257F"/>
    <w:rsid w:val="00B52BBF"/>
    <w:rsid w:val="00B53C82"/>
    <w:rsid w:val="00B53CA8"/>
    <w:rsid w:val="00B53E58"/>
    <w:rsid w:val="00B541A5"/>
    <w:rsid w:val="00B54AB3"/>
    <w:rsid w:val="00B552B9"/>
    <w:rsid w:val="00B557D3"/>
    <w:rsid w:val="00B55DC4"/>
    <w:rsid w:val="00B5638D"/>
    <w:rsid w:val="00B567BB"/>
    <w:rsid w:val="00B56893"/>
    <w:rsid w:val="00B5708E"/>
    <w:rsid w:val="00B5757D"/>
    <w:rsid w:val="00B60782"/>
    <w:rsid w:val="00B60868"/>
    <w:rsid w:val="00B60BE1"/>
    <w:rsid w:val="00B60CBC"/>
    <w:rsid w:val="00B6123B"/>
    <w:rsid w:val="00B61394"/>
    <w:rsid w:val="00B61B15"/>
    <w:rsid w:val="00B61B22"/>
    <w:rsid w:val="00B61BF7"/>
    <w:rsid w:val="00B61ED0"/>
    <w:rsid w:val="00B62858"/>
    <w:rsid w:val="00B62E22"/>
    <w:rsid w:val="00B62EA7"/>
    <w:rsid w:val="00B62FF6"/>
    <w:rsid w:val="00B6372B"/>
    <w:rsid w:val="00B644B0"/>
    <w:rsid w:val="00B64612"/>
    <w:rsid w:val="00B646D1"/>
    <w:rsid w:val="00B654FE"/>
    <w:rsid w:val="00B65C44"/>
    <w:rsid w:val="00B65C7F"/>
    <w:rsid w:val="00B65D6B"/>
    <w:rsid w:val="00B66537"/>
    <w:rsid w:val="00B6698B"/>
    <w:rsid w:val="00B66C05"/>
    <w:rsid w:val="00B6792A"/>
    <w:rsid w:val="00B67A9C"/>
    <w:rsid w:val="00B67F42"/>
    <w:rsid w:val="00B7001F"/>
    <w:rsid w:val="00B71CD5"/>
    <w:rsid w:val="00B73020"/>
    <w:rsid w:val="00B73322"/>
    <w:rsid w:val="00B73541"/>
    <w:rsid w:val="00B73ACC"/>
    <w:rsid w:val="00B73DFC"/>
    <w:rsid w:val="00B743A8"/>
    <w:rsid w:val="00B746A1"/>
    <w:rsid w:val="00B74D0B"/>
    <w:rsid w:val="00B754BD"/>
    <w:rsid w:val="00B7564F"/>
    <w:rsid w:val="00B761E2"/>
    <w:rsid w:val="00B76891"/>
    <w:rsid w:val="00B76D17"/>
    <w:rsid w:val="00B77DD5"/>
    <w:rsid w:val="00B800A3"/>
    <w:rsid w:val="00B813DF"/>
    <w:rsid w:val="00B8155F"/>
    <w:rsid w:val="00B816C2"/>
    <w:rsid w:val="00B82964"/>
    <w:rsid w:val="00B82FAD"/>
    <w:rsid w:val="00B8328F"/>
    <w:rsid w:val="00B838CB"/>
    <w:rsid w:val="00B84258"/>
    <w:rsid w:val="00B84AD4"/>
    <w:rsid w:val="00B864E3"/>
    <w:rsid w:val="00B86883"/>
    <w:rsid w:val="00B8724E"/>
    <w:rsid w:val="00B8799A"/>
    <w:rsid w:val="00B87C87"/>
    <w:rsid w:val="00B900A6"/>
    <w:rsid w:val="00B90390"/>
    <w:rsid w:val="00B907A3"/>
    <w:rsid w:val="00B928DF"/>
    <w:rsid w:val="00B92A93"/>
    <w:rsid w:val="00B92AB1"/>
    <w:rsid w:val="00B932E0"/>
    <w:rsid w:val="00B936D8"/>
    <w:rsid w:val="00B93CB1"/>
    <w:rsid w:val="00B94644"/>
    <w:rsid w:val="00B946AF"/>
    <w:rsid w:val="00B9492B"/>
    <w:rsid w:val="00B94939"/>
    <w:rsid w:val="00B94EC6"/>
    <w:rsid w:val="00B95055"/>
    <w:rsid w:val="00B959D4"/>
    <w:rsid w:val="00B95BB6"/>
    <w:rsid w:val="00B95F94"/>
    <w:rsid w:val="00B9627E"/>
    <w:rsid w:val="00B96793"/>
    <w:rsid w:val="00B969CC"/>
    <w:rsid w:val="00B974EC"/>
    <w:rsid w:val="00B97B46"/>
    <w:rsid w:val="00B97CA0"/>
    <w:rsid w:val="00BA0F4E"/>
    <w:rsid w:val="00BA1C1D"/>
    <w:rsid w:val="00BA1C9C"/>
    <w:rsid w:val="00BA20C8"/>
    <w:rsid w:val="00BA2252"/>
    <w:rsid w:val="00BA22B5"/>
    <w:rsid w:val="00BA2D92"/>
    <w:rsid w:val="00BA30FB"/>
    <w:rsid w:val="00BA31CE"/>
    <w:rsid w:val="00BA36D9"/>
    <w:rsid w:val="00BA3A29"/>
    <w:rsid w:val="00BA3A89"/>
    <w:rsid w:val="00BA48F5"/>
    <w:rsid w:val="00BA4C13"/>
    <w:rsid w:val="00BA4F0C"/>
    <w:rsid w:val="00BA50F7"/>
    <w:rsid w:val="00BA5509"/>
    <w:rsid w:val="00BA5884"/>
    <w:rsid w:val="00BA5CE8"/>
    <w:rsid w:val="00BA5F50"/>
    <w:rsid w:val="00BA657D"/>
    <w:rsid w:val="00BA6B06"/>
    <w:rsid w:val="00BA7372"/>
    <w:rsid w:val="00BA7379"/>
    <w:rsid w:val="00BA78A1"/>
    <w:rsid w:val="00BA78F5"/>
    <w:rsid w:val="00BA7908"/>
    <w:rsid w:val="00BA795C"/>
    <w:rsid w:val="00BB0614"/>
    <w:rsid w:val="00BB0673"/>
    <w:rsid w:val="00BB0737"/>
    <w:rsid w:val="00BB0BE9"/>
    <w:rsid w:val="00BB1099"/>
    <w:rsid w:val="00BB163B"/>
    <w:rsid w:val="00BB1767"/>
    <w:rsid w:val="00BB1972"/>
    <w:rsid w:val="00BB1E6E"/>
    <w:rsid w:val="00BB1EA9"/>
    <w:rsid w:val="00BB2575"/>
    <w:rsid w:val="00BB28EB"/>
    <w:rsid w:val="00BB2FD3"/>
    <w:rsid w:val="00BB31D8"/>
    <w:rsid w:val="00BB348D"/>
    <w:rsid w:val="00BB389E"/>
    <w:rsid w:val="00BB3AB8"/>
    <w:rsid w:val="00BB3B15"/>
    <w:rsid w:val="00BB42B5"/>
    <w:rsid w:val="00BB4495"/>
    <w:rsid w:val="00BB491F"/>
    <w:rsid w:val="00BB4A0C"/>
    <w:rsid w:val="00BB5484"/>
    <w:rsid w:val="00BB5982"/>
    <w:rsid w:val="00BB60A4"/>
    <w:rsid w:val="00BB6557"/>
    <w:rsid w:val="00BB6A15"/>
    <w:rsid w:val="00BB6A20"/>
    <w:rsid w:val="00BB6D69"/>
    <w:rsid w:val="00BB6DB2"/>
    <w:rsid w:val="00BC0F3C"/>
    <w:rsid w:val="00BC1273"/>
    <w:rsid w:val="00BC2356"/>
    <w:rsid w:val="00BC29A0"/>
    <w:rsid w:val="00BC2A47"/>
    <w:rsid w:val="00BC2BFF"/>
    <w:rsid w:val="00BC36D7"/>
    <w:rsid w:val="00BC36FA"/>
    <w:rsid w:val="00BC377C"/>
    <w:rsid w:val="00BC39DF"/>
    <w:rsid w:val="00BC3CC6"/>
    <w:rsid w:val="00BC3E6C"/>
    <w:rsid w:val="00BC4573"/>
    <w:rsid w:val="00BC4AF1"/>
    <w:rsid w:val="00BC4ECB"/>
    <w:rsid w:val="00BC4F54"/>
    <w:rsid w:val="00BC5297"/>
    <w:rsid w:val="00BC5C0A"/>
    <w:rsid w:val="00BC5FA1"/>
    <w:rsid w:val="00BC6311"/>
    <w:rsid w:val="00BC6542"/>
    <w:rsid w:val="00BC6843"/>
    <w:rsid w:val="00BC69F8"/>
    <w:rsid w:val="00BC6B73"/>
    <w:rsid w:val="00BC6ED9"/>
    <w:rsid w:val="00BC7238"/>
    <w:rsid w:val="00BC74D9"/>
    <w:rsid w:val="00BC779A"/>
    <w:rsid w:val="00BD0EFA"/>
    <w:rsid w:val="00BD11DD"/>
    <w:rsid w:val="00BD2158"/>
    <w:rsid w:val="00BD250C"/>
    <w:rsid w:val="00BD2945"/>
    <w:rsid w:val="00BD2965"/>
    <w:rsid w:val="00BD2B0C"/>
    <w:rsid w:val="00BD34FD"/>
    <w:rsid w:val="00BD37D9"/>
    <w:rsid w:val="00BD3D2F"/>
    <w:rsid w:val="00BD3D37"/>
    <w:rsid w:val="00BD3E6A"/>
    <w:rsid w:val="00BD40EA"/>
    <w:rsid w:val="00BD41EE"/>
    <w:rsid w:val="00BD4992"/>
    <w:rsid w:val="00BD556F"/>
    <w:rsid w:val="00BD563F"/>
    <w:rsid w:val="00BD5A3F"/>
    <w:rsid w:val="00BD5E60"/>
    <w:rsid w:val="00BD66D4"/>
    <w:rsid w:val="00BD6895"/>
    <w:rsid w:val="00BD6898"/>
    <w:rsid w:val="00BD6F8A"/>
    <w:rsid w:val="00BD7149"/>
    <w:rsid w:val="00BE078E"/>
    <w:rsid w:val="00BE081C"/>
    <w:rsid w:val="00BE08B6"/>
    <w:rsid w:val="00BE0B6B"/>
    <w:rsid w:val="00BE0C9D"/>
    <w:rsid w:val="00BE0E11"/>
    <w:rsid w:val="00BE0EE9"/>
    <w:rsid w:val="00BE1375"/>
    <w:rsid w:val="00BE1FE7"/>
    <w:rsid w:val="00BE2633"/>
    <w:rsid w:val="00BE2765"/>
    <w:rsid w:val="00BE2842"/>
    <w:rsid w:val="00BE2EE1"/>
    <w:rsid w:val="00BE2FC0"/>
    <w:rsid w:val="00BE32C2"/>
    <w:rsid w:val="00BE3379"/>
    <w:rsid w:val="00BE34D7"/>
    <w:rsid w:val="00BE3F7C"/>
    <w:rsid w:val="00BE447D"/>
    <w:rsid w:val="00BE48F9"/>
    <w:rsid w:val="00BE4C25"/>
    <w:rsid w:val="00BE4C9D"/>
    <w:rsid w:val="00BE51B9"/>
    <w:rsid w:val="00BE5D3A"/>
    <w:rsid w:val="00BE5DAE"/>
    <w:rsid w:val="00BE60AF"/>
    <w:rsid w:val="00BE6298"/>
    <w:rsid w:val="00BE67A8"/>
    <w:rsid w:val="00BE6C7F"/>
    <w:rsid w:val="00BE6D03"/>
    <w:rsid w:val="00BE70BD"/>
    <w:rsid w:val="00BE70C6"/>
    <w:rsid w:val="00BE716E"/>
    <w:rsid w:val="00BE787B"/>
    <w:rsid w:val="00BE7B46"/>
    <w:rsid w:val="00BE7CCE"/>
    <w:rsid w:val="00BF04ED"/>
    <w:rsid w:val="00BF1D5A"/>
    <w:rsid w:val="00BF25D1"/>
    <w:rsid w:val="00BF2E98"/>
    <w:rsid w:val="00BF36B4"/>
    <w:rsid w:val="00BF3862"/>
    <w:rsid w:val="00BF3B88"/>
    <w:rsid w:val="00BF4161"/>
    <w:rsid w:val="00BF46F0"/>
    <w:rsid w:val="00BF4A50"/>
    <w:rsid w:val="00BF4F27"/>
    <w:rsid w:val="00BF594A"/>
    <w:rsid w:val="00BF59EC"/>
    <w:rsid w:val="00BF5B55"/>
    <w:rsid w:val="00BF7096"/>
    <w:rsid w:val="00BF7335"/>
    <w:rsid w:val="00BF74CC"/>
    <w:rsid w:val="00BF7784"/>
    <w:rsid w:val="00BF785E"/>
    <w:rsid w:val="00BF7A9D"/>
    <w:rsid w:val="00C0058C"/>
    <w:rsid w:val="00C009A5"/>
    <w:rsid w:val="00C00E6C"/>
    <w:rsid w:val="00C01E31"/>
    <w:rsid w:val="00C03381"/>
    <w:rsid w:val="00C036F3"/>
    <w:rsid w:val="00C03A44"/>
    <w:rsid w:val="00C03DD9"/>
    <w:rsid w:val="00C03E4B"/>
    <w:rsid w:val="00C04059"/>
    <w:rsid w:val="00C043A4"/>
    <w:rsid w:val="00C0466D"/>
    <w:rsid w:val="00C047BA"/>
    <w:rsid w:val="00C04BB7"/>
    <w:rsid w:val="00C04C79"/>
    <w:rsid w:val="00C04CF7"/>
    <w:rsid w:val="00C050FD"/>
    <w:rsid w:val="00C05858"/>
    <w:rsid w:val="00C058E7"/>
    <w:rsid w:val="00C06894"/>
    <w:rsid w:val="00C06A79"/>
    <w:rsid w:val="00C06FCA"/>
    <w:rsid w:val="00C071C0"/>
    <w:rsid w:val="00C07C47"/>
    <w:rsid w:val="00C101C2"/>
    <w:rsid w:val="00C103DE"/>
    <w:rsid w:val="00C105B4"/>
    <w:rsid w:val="00C105E5"/>
    <w:rsid w:val="00C1061B"/>
    <w:rsid w:val="00C108B2"/>
    <w:rsid w:val="00C109CE"/>
    <w:rsid w:val="00C10D38"/>
    <w:rsid w:val="00C11036"/>
    <w:rsid w:val="00C1104B"/>
    <w:rsid w:val="00C11A51"/>
    <w:rsid w:val="00C11EDD"/>
    <w:rsid w:val="00C121D9"/>
    <w:rsid w:val="00C1254B"/>
    <w:rsid w:val="00C12E54"/>
    <w:rsid w:val="00C12E6B"/>
    <w:rsid w:val="00C14353"/>
    <w:rsid w:val="00C14427"/>
    <w:rsid w:val="00C14F24"/>
    <w:rsid w:val="00C1519D"/>
    <w:rsid w:val="00C151EC"/>
    <w:rsid w:val="00C15236"/>
    <w:rsid w:val="00C158CF"/>
    <w:rsid w:val="00C15E37"/>
    <w:rsid w:val="00C16599"/>
    <w:rsid w:val="00C168A7"/>
    <w:rsid w:val="00C16BC7"/>
    <w:rsid w:val="00C17223"/>
    <w:rsid w:val="00C17340"/>
    <w:rsid w:val="00C17667"/>
    <w:rsid w:val="00C1787E"/>
    <w:rsid w:val="00C17A96"/>
    <w:rsid w:val="00C200BE"/>
    <w:rsid w:val="00C20237"/>
    <w:rsid w:val="00C202F2"/>
    <w:rsid w:val="00C20CA7"/>
    <w:rsid w:val="00C210AB"/>
    <w:rsid w:val="00C21251"/>
    <w:rsid w:val="00C215E2"/>
    <w:rsid w:val="00C216DE"/>
    <w:rsid w:val="00C2184F"/>
    <w:rsid w:val="00C21D3C"/>
    <w:rsid w:val="00C2205E"/>
    <w:rsid w:val="00C22060"/>
    <w:rsid w:val="00C22243"/>
    <w:rsid w:val="00C225EF"/>
    <w:rsid w:val="00C22A4D"/>
    <w:rsid w:val="00C22C5B"/>
    <w:rsid w:val="00C22DB0"/>
    <w:rsid w:val="00C231AB"/>
    <w:rsid w:val="00C23586"/>
    <w:rsid w:val="00C2363C"/>
    <w:rsid w:val="00C23860"/>
    <w:rsid w:val="00C2396D"/>
    <w:rsid w:val="00C23EFC"/>
    <w:rsid w:val="00C250B4"/>
    <w:rsid w:val="00C250BD"/>
    <w:rsid w:val="00C2521D"/>
    <w:rsid w:val="00C25616"/>
    <w:rsid w:val="00C2649D"/>
    <w:rsid w:val="00C2714A"/>
    <w:rsid w:val="00C275E0"/>
    <w:rsid w:val="00C3083F"/>
    <w:rsid w:val="00C3141A"/>
    <w:rsid w:val="00C319C9"/>
    <w:rsid w:val="00C31C32"/>
    <w:rsid w:val="00C31DB0"/>
    <w:rsid w:val="00C32D60"/>
    <w:rsid w:val="00C33003"/>
    <w:rsid w:val="00C3321C"/>
    <w:rsid w:val="00C3365C"/>
    <w:rsid w:val="00C33C31"/>
    <w:rsid w:val="00C34019"/>
    <w:rsid w:val="00C3406B"/>
    <w:rsid w:val="00C34D96"/>
    <w:rsid w:val="00C350B6"/>
    <w:rsid w:val="00C35231"/>
    <w:rsid w:val="00C3540E"/>
    <w:rsid w:val="00C35558"/>
    <w:rsid w:val="00C357A1"/>
    <w:rsid w:val="00C359F2"/>
    <w:rsid w:val="00C3601A"/>
    <w:rsid w:val="00C362B4"/>
    <w:rsid w:val="00C362D7"/>
    <w:rsid w:val="00C3649E"/>
    <w:rsid w:val="00C36CF2"/>
    <w:rsid w:val="00C377C7"/>
    <w:rsid w:val="00C378C7"/>
    <w:rsid w:val="00C40174"/>
    <w:rsid w:val="00C4031B"/>
    <w:rsid w:val="00C41C8A"/>
    <w:rsid w:val="00C4385F"/>
    <w:rsid w:val="00C43F37"/>
    <w:rsid w:val="00C4406A"/>
    <w:rsid w:val="00C440E5"/>
    <w:rsid w:val="00C4480D"/>
    <w:rsid w:val="00C44989"/>
    <w:rsid w:val="00C458CE"/>
    <w:rsid w:val="00C45958"/>
    <w:rsid w:val="00C45D8F"/>
    <w:rsid w:val="00C462C1"/>
    <w:rsid w:val="00C46765"/>
    <w:rsid w:val="00C471E9"/>
    <w:rsid w:val="00C472BA"/>
    <w:rsid w:val="00C474B2"/>
    <w:rsid w:val="00C475D9"/>
    <w:rsid w:val="00C503BB"/>
    <w:rsid w:val="00C51979"/>
    <w:rsid w:val="00C51A83"/>
    <w:rsid w:val="00C51AD2"/>
    <w:rsid w:val="00C51BAF"/>
    <w:rsid w:val="00C51DC0"/>
    <w:rsid w:val="00C52189"/>
    <w:rsid w:val="00C52355"/>
    <w:rsid w:val="00C52C66"/>
    <w:rsid w:val="00C52F84"/>
    <w:rsid w:val="00C5368B"/>
    <w:rsid w:val="00C53855"/>
    <w:rsid w:val="00C53B56"/>
    <w:rsid w:val="00C5436B"/>
    <w:rsid w:val="00C545B8"/>
    <w:rsid w:val="00C553AA"/>
    <w:rsid w:val="00C568EF"/>
    <w:rsid w:val="00C56A38"/>
    <w:rsid w:val="00C56AAF"/>
    <w:rsid w:val="00C56ABB"/>
    <w:rsid w:val="00C57189"/>
    <w:rsid w:val="00C5744B"/>
    <w:rsid w:val="00C601F3"/>
    <w:rsid w:val="00C604A3"/>
    <w:rsid w:val="00C604FC"/>
    <w:rsid w:val="00C60862"/>
    <w:rsid w:val="00C60E59"/>
    <w:rsid w:val="00C61784"/>
    <w:rsid w:val="00C617B4"/>
    <w:rsid w:val="00C619ED"/>
    <w:rsid w:val="00C622DC"/>
    <w:rsid w:val="00C630D9"/>
    <w:rsid w:val="00C634A4"/>
    <w:rsid w:val="00C6361E"/>
    <w:rsid w:val="00C63834"/>
    <w:rsid w:val="00C639A6"/>
    <w:rsid w:val="00C63FEE"/>
    <w:rsid w:val="00C64683"/>
    <w:rsid w:val="00C648B8"/>
    <w:rsid w:val="00C64A43"/>
    <w:rsid w:val="00C64CBB"/>
    <w:rsid w:val="00C6560F"/>
    <w:rsid w:val="00C665A7"/>
    <w:rsid w:val="00C670D1"/>
    <w:rsid w:val="00C6723A"/>
    <w:rsid w:val="00C67848"/>
    <w:rsid w:val="00C678F7"/>
    <w:rsid w:val="00C6790A"/>
    <w:rsid w:val="00C708FB"/>
    <w:rsid w:val="00C70967"/>
    <w:rsid w:val="00C7134E"/>
    <w:rsid w:val="00C714E4"/>
    <w:rsid w:val="00C71F02"/>
    <w:rsid w:val="00C721AD"/>
    <w:rsid w:val="00C7230D"/>
    <w:rsid w:val="00C724AD"/>
    <w:rsid w:val="00C727DA"/>
    <w:rsid w:val="00C72990"/>
    <w:rsid w:val="00C72B67"/>
    <w:rsid w:val="00C731A7"/>
    <w:rsid w:val="00C733AF"/>
    <w:rsid w:val="00C734F9"/>
    <w:rsid w:val="00C736E1"/>
    <w:rsid w:val="00C73713"/>
    <w:rsid w:val="00C73E6F"/>
    <w:rsid w:val="00C73FA1"/>
    <w:rsid w:val="00C7437C"/>
    <w:rsid w:val="00C748EB"/>
    <w:rsid w:val="00C74AC5"/>
    <w:rsid w:val="00C74CA2"/>
    <w:rsid w:val="00C75069"/>
    <w:rsid w:val="00C75324"/>
    <w:rsid w:val="00C75B67"/>
    <w:rsid w:val="00C75FB6"/>
    <w:rsid w:val="00C762EC"/>
    <w:rsid w:val="00C762FC"/>
    <w:rsid w:val="00C766B0"/>
    <w:rsid w:val="00C766DA"/>
    <w:rsid w:val="00C772BD"/>
    <w:rsid w:val="00C77783"/>
    <w:rsid w:val="00C77934"/>
    <w:rsid w:val="00C77B31"/>
    <w:rsid w:val="00C77B48"/>
    <w:rsid w:val="00C77FEB"/>
    <w:rsid w:val="00C80240"/>
    <w:rsid w:val="00C809D4"/>
    <w:rsid w:val="00C80BA4"/>
    <w:rsid w:val="00C80C83"/>
    <w:rsid w:val="00C810AB"/>
    <w:rsid w:val="00C81EF2"/>
    <w:rsid w:val="00C81FE5"/>
    <w:rsid w:val="00C8278F"/>
    <w:rsid w:val="00C82AD2"/>
    <w:rsid w:val="00C82B96"/>
    <w:rsid w:val="00C82FE1"/>
    <w:rsid w:val="00C844E4"/>
    <w:rsid w:val="00C85336"/>
    <w:rsid w:val="00C85F89"/>
    <w:rsid w:val="00C868F8"/>
    <w:rsid w:val="00C8696F"/>
    <w:rsid w:val="00C86E5E"/>
    <w:rsid w:val="00C87904"/>
    <w:rsid w:val="00C87A8E"/>
    <w:rsid w:val="00C87C16"/>
    <w:rsid w:val="00C9007D"/>
    <w:rsid w:val="00C9028D"/>
    <w:rsid w:val="00C90738"/>
    <w:rsid w:val="00C9074A"/>
    <w:rsid w:val="00C90FD7"/>
    <w:rsid w:val="00C9133E"/>
    <w:rsid w:val="00C923F2"/>
    <w:rsid w:val="00C923F4"/>
    <w:rsid w:val="00C92C6A"/>
    <w:rsid w:val="00C92F68"/>
    <w:rsid w:val="00C9331B"/>
    <w:rsid w:val="00C93348"/>
    <w:rsid w:val="00C934C6"/>
    <w:rsid w:val="00C934F7"/>
    <w:rsid w:val="00C93AEE"/>
    <w:rsid w:val="00C941B0"/>
    <w:rsid w:val="00C9478A"/>
    <w:rsid w:val="00C95027"/>
    <w:rsid w:val="00C95670"/>
    <w:rsid w:val="00C9575C"/>
    <w:rsid w:val="00C957A0"/>
    <w:rsid w:val="00C95D99"/>
    <w:rsid w:val="00C96241"/>
    <w:rsid w:val="00C96B8F"/>
    <w:rsid w:val="00C97F0A"/>
    <w:rsid w:val="00C97FBE"/>
    <w:rsid w:val="00C97FE1"/>
    <w:rsid w:val="00CA0478"/>
    <w:rsid w:val="00CA0531"/>
    <w:rsid w:val="00CA0954"/>
    <w:rsid w:val="00CA0D82"/>
    <w:rsid w:val="00CA148D"/>
    <w:rsid w:val="00CA16EB"/>
    <w:rsid w:val="00CA27F6"/>
    <w:rsid w:val="00CA29E3"/>
    <w:rsid w:val="00CA3779"/>
    <w:rsid w:val="00CA38AF"/>
    <w:rsid w:val="00CA3F09"/>
    <w:rsid w:val="00CA4021"/>
    <w:rsid w:val="00CA49EF"/>
    <w:rsid w:val="00CA4A9D"/>
    <w:rsid w:val="00CA5ECE"/>
    <w:rsid w:val="00CA6356"/>
    <w:rsid w:val="00CA6406"/>
    <w:rsid w:val="00CA64BA"/>
    <w:rsid w:val="00CA6513"/>
    <w:rsid w:val="00CA688D"/>
    <w:rsid w:val="00CA7648"/>
    <w:rsid w:val="00CA7AD0"/>
    <w:rsid w:val="00CA7CD7"/>
    <w:rsid w:val="00CA7F9B"/>
    <w:rsid w:val="00CB042A"/>
    <w:rsid w:val="00CB07FC"/>
    <w:rsid w:val="00CB0D7D"/>
    <w:rsid w:val="00CB0E5A"/>
    <w:rsid w:val="00CB0E78"/>
    <w:rsid w:val="00CB10D1"/>
    <w:rsid w:val="00CB11C3"/>
    <w:rsid w:val="00CB1687"/>
    <w:rsid w:val="00CB16AA"/>
    <w:rsid w:val="00CB28D4"/>
    <w:rsid w:val="00CB2C06"/>
    <w:rsid w:val="00CB31B5"/>
    <w:rsid w:val="00CB35D5"/>
    <w:rsid w:val="00CB36A9"/>
    <w:rsid w:val="00CB413C"/>
    <w:rsid w:val="00CB43AC"/>
    <w:rsid w:val="00CB44F1"/>
    <w:rsid w:val="00CB561B"/>
    <w:rsid w:val="00CB56FB"/>
    <w:rsid w:val="00CB5E80"/>
    <w:rsid w:val="00CB6607"/>
    <w:rsid w:val="00CB669B"/>
    <w:rsid w:val="00CB69A6"/>
    <w:rsid w:val="00CB6ECD"/>
    <w:rsid w:val="00CB7314"/>
    <w:rsid w:val="00CB7962"/>
    <w:rsid w:val="00CB7BC3"/>
    <w:rsid w:val="00CC0AFE"/>
    <w:rsid w:val="00CC0D60"/>
    <w:rsid w:val="00CC0E76"/>
    <w:rsid w:val="00CC12B6"/>
    <w:rsid w:val="00CC130A"/>
    <w:rsid w:val="00CC1B01"/>
    <w:rsid w:val="00CC1F9A"/>
    <w:rsid w:val="00CC2202"/>
    <w:rsid w:val="00CC244B"/>
    <w:rsid w:val="00CC285B"/>
    <w:rsid w:val="00CC2C53"/>
    <w:rsid w:val="00CC3C13"/>
    <w:rsid w:val="00CC40D1"/>
    <w:rsid w:val="00CC4495"/>
    <w:rsid w:val="00CC45B1"/>
    <w:rsid w:val="00CC4953"/>
    <w:rsid w:val="00CC4C79"/>
    <w:rsid w:val="00CC5294"/>
    <w:rsid w:val="00CC52E8"/>
    <w:rsid w:val="00CC53BE"/>
    <w:rsid w:val="00CC5419"/>
    <w:rsid w:val="00CC569A"/>
    <w:rsid w:val="00CC5B2D"/>
    <w:rsid w:val="00CC5EB9"/>
    <w:rsid w:val="00CC602D"/>
    <w:rsid w:val="00CC63AB"/>
    <w:rsid w:val="00CC6594"/>
    <w:rsid w:val="00CC7106"/>
    <w:rsid w:val="00CC725C"/>
    <w:rsid w:val="00CC77C1"/>
    <w:rsid w:val="00CD014D"/>
    <w:rsid w:val="00CD06D2"/>
    <w:rsid w:val="00CD0E12"/>
    <w:rsid w:val="00CD11B0"/>
    <w:rsid w:val="00CD20FC"/>
    <w:rsid w:val="00CD2527"/>
    <w:rsid w:val="00CD26F3"/>
    <w:rsid w:val="00CD2BFB"/>
    <w:rsid w:val="00CD337F"/>
    <w:rsid w:val="00CD3465"/>
    <w:rsid w:val="00CD3637"/>
    <w:rsid w:val="00CD4D4A"/>
    <w:rsid w:val="00CD4D4E"/>
    <w:rsid w:val="00CD4EF7"/>
    <w:rsid w:val="00CD5B3B"/>
    <w:rsid w:val="00CD6100"/>
    <w:rsid w:val="00CD6346"/>
    <w:rsid w:val="00CD6946"/>
    <w:rsid w:val="00CD7087"/>
    <w:rsid w:val="00CD7F4F"/>
    <w:rsid w:val="00CE096B"/>
    <w:rsid w:val="00CE0D56"/>
    <w:rsid w:val="00CE0E07"/>
    <w:rsid w:val="00CE100D"/>
    <w:rsid w:val="00CE117B"/>
    <w:rsid w:val="00CE17B5"/>
    <w:rsid w:val="00CE2077"/>
    <w:rsid w:val="00CE276B"/>
    <w:rsid w:val="00CE29C7"/>
    <w:rsid w:val="00CE321F"/>
    <w:rsid w:val="00CE32BA"/>
    <w:rsid w:val="00CE3D27"/>
    <w:rsid w:val="00CE4315"/>
    <w:rsid w:val="00CE4ADF"/>
    <w:rsid w:val="00CE4CD7"/>
    <w:rsid w:val="00CE4F0C"/>
    <w:rsid w:val="00CE50D1"/>
    <w:rsid w:val="00CE594C"/>
    <w:rsid w:val="00CE5961"/>
    <w:rsid w:val="00CE59EB"/>
    <w:rsid w:val="00CE5E09"/>
    <w:rsid w:val="00CE6145"/>
    <w:rsid w:val="00CE64FB"/>
    <w:rsid w:val="00CE6763"/>
    <w:rsid w:val="00CE6CAA"/>
    <w:rsid w:val="00CE71D7"/>
    <w:rsid w:val="00CF0188"/>
    <w:rsid w:val="00CF01E3"/>
    <w:rsid w:val="00CF0269"/>
    <w:rsid w:val="00CF0353"/>
    <w:rsid w:val="00CF056A"/>
    <w:rsid w:val="00CF0930"/>
    <w:rsid w:val="00CF0E4A"/>
    <w:rsid w:val="00CF1D1C"/>
    <w:rsid w:val="00CF238D"/>
    <w:rsid w:val="00CF27EE"/>
    <w:rsid w:val="00CF2F77"/>
    <w:rsid w:val="00CF3178"/>
    <w:rsid w:val="00CF375D"/>
    <w:rsid w:val="00CF37BE"/>
    <w:rsid w:val="00CF3D37"/>
    <w:rsid w:val="00CF3F66"/>
    <w:rsid w:val="00CF4CDF"/>
    <w:rsid w:val="00CF54BE"/>
    <w:rsid w:val="00CF56B3"/>
    <w:rsid w:val="00CF58BE"/>
    <w:rsid w:val="00CF5BF5"/>
    <w:rsid w:val="00CF5DA8"/>
    <w:rsid w:val="00CF5F51"/>
    <w:rsid w:val="00CF6245"/>
    <w:rsid w:val="00CF6662"/>
    <w:rsid w:val="00CF6821"/>
    <w:rsid w:val="00CF6B5B"/>
    <w:rsid w:val="00CF6E2D"/>
    <w:rsid w:val="00CF6EEE"/>
    <w:rsid w:val="00CF71DB"/>
    <w:rsid w:val="00CF73E9"/>
    <w:rsid w:val="00CF7460"/>
    <w:rsid w:val="00CF74D1"/>
    <w:rsid w:val="00CF782C"/>
    <w:rsid w:val="00CF78F9"/>
    <w:rsid w:val="00CF7AA6"/>
    <w:rsid w:val="00CF7AF8"/>
    <w:rsid w:val="00CF7EC1"/>
    <w:rsid w:val="00CF7EDC"/>
    <w:rsid w:val="00D00211"/>
    <w:rsid w:val="00D0059D"/>
    <w:rsid w:val="00D00C8A"/>
    <w:rsid w:val="00D00E63"/>
    <w:rsid w:val="00D0149C"/>
    <w:rsid w:val="00D020DB"/>
    <w:rsid w:val="00D027FC"/>
    <w:rsid w:val="00D02894"/>
    <w:rsid w:val="00D03399"/>
    <w:rsid w:val="00D037A9"/>
    <w:rsid w:val="00D04A94"/>
    <w:rsid w:val="00D04C06"/>
    <w:rsid w:val="00D05611"/>
    <w:rsid w:val="00D05628"/>
    <w:rsid w:val="00D05BCC"/>
    <w:rsid w:val="00D07088"/>
    <w:rsid w:val="00D071C0"/>
    <w:rsid w:val="00D07CE6"/>
    <w:rsid w:val="00D10ABA"/>
    <w:rsid w:val="00D10D7D"/>
    <w:rsid w:val="00D11288"/>
    <w:rsid w:val="00D11B47"/>
    <w:rsid w:val="00D11D6C"/>
    <w:rsid w:val="00D121B5"/>
    <w:rsid w:val="00D126D0"/>
    <w:rsid w:val="00D1297F"/>
    <w:rsid w:val="00D1462E"/>
    <w:rsid w:val="00D14910"/>
    <w:rsid w:val="00D14AD7"/>
    <w:rsid w:val="00D14EC6"/>
    <w:rsid w:val="00D15340"/>
    <w:rsid w:val="00D15FE3"/>
    <w:rsid w:val="00D16545"/>
    <w:rsid w:val="00D167FF"/>
    <w:rsid w:val="00D16D77"/>
    <w:rsid w:val="00D17A9B"/>
    <w:rsid w:val="00D20907"/>
    <w:rsid w:val="00D20B54"/>
    <w:rsid w:val="00D20B99"/>
    <w:rsid w:val="00D210CB"/>
    <w:rsid w:val="00D21118"/>
    <w:rsid w:val="00D2171D"/>
    <w:rsid w:val="00D217B7"/>
    <w:rsid w:val="00D22075"/>
    <w:rsid w:val="00D22212"/>
    <w:rsid w:val="00D224E5"/>
    <w:rsid w:val="00D225A4"/>
    <w:rsid w:val="00D22B2A"/>
    <w:rsid w:val="00D22F3E"/>
    <w:rsid w:val="00D23071"/>
    <w:rsid w:val="00D24354"/>
    <w:rsid w:val="00D24592"/>
    <w:rsid w:val="00D24A9B"/>
    <w:rsid w:val="00D25536"/>
    <w:rsid w:val="00D25655"/>
    <w:rsid w:val="00D25D05"/>
    <w:rsid w:val="00D25D2D"/>
    <w:rsid w:val="00D2695A"/>
    <w:rsid w:val="00D26CBD"/>
    <w:rsid w:val="00D2716E"/>
    <w:rsid w:val="00D300E7"/>
    <w:rsid w:val="00D3029B"/>
    <w:rsid w:val="00D306AD"/>
    <w:rsid w:val="00D30B92"/>
    <w:rsid w:val="00D30BEA"/>
    <w:rsid w:val="00D3142A"/>
    <w:rsid w:val="00D31A5B"/>
    <w:rsid w:val="00D3288D"/>
    <w:rsid w:val="00D32DF9"/>
    <w:rsid w:val="00D3396D"/>
    <w:rsid w:val="00D33B30"/>
    <w:rsid w:val="00D342A5"/>
    <w:rsid w:val="00D344AE"/>
    <w:rsid w:val="00D34800"/>
    <w:rsid w:val="00D35163"/>
    <w:rsid w:val="00D358A2"/>
    <w:rsid w:val="00D3598E"/>
    <w:rsid w:val="00D35E2A"/>
    <w:rsid w:val="00D360FA"/>
    <w:rsid w:val="00D36593"/>
    <w:rsid w:val="00D36D95"/>
    <w:rsid w:val="00D3728F"/>
    <w:rsid w:val="00D37D6B"/>
    <w:rsid w:val="00D4014D"/>
    <w:rsid w:val="00D40799"/>
    <w:rsid w:val="00D408FC"/>
    <w:rsid w:val="00D40B67"/>
    <w:rsid w:val="00D40C4E"/>
    <w:rsid w:val="00D40E5D"/>
    <w:rsid w:val="00D413D8"/>
    <w:rsid w:val="00D41448"/>
    <w:rsid w:val="00D415F2"/>
    <w:rsid w:val="00D4185E"/>
    <w:rsid w:val="00D41DFE"/>
    <w:rsid w:val="00D4255B"/>
    <w:rsid w:val="00D42581"/>
    <w:rsid w:val="00D42968"/>
    <w:rsid w:val="00D432C9"/>
    <w:rsid w:val="00D43D02"/>
    <w:rsid w:val="00D44B4D"/>
    <w:rsid w:val="00D44D86"/>
    <w:rsid w:val="00D44DEC"/>
    <w:rsid w:val="00D44EA9"/>
    <w:rsid w:val="00D455CC"/>
    <w:rsid w:val="00D456CD"/>
    <w:rsid w:val="00D456D7"/>
    <w:rsid w:val="00D45C2E"/>
    <w:rsid w:val="00D45E3B"/>
    <w:rsid w:val="00D4601F"/>
    <w:rsid w:val="00D4636B"/>
    <w:rsid w:val="00D467DC"/>
    <w:rsid w:val="00D46A71"/>
    <w:rsid w:val="00D50318"/>
    <w:rsid w:val="00D5114B"/>
    <w:rsid w:val="00D516D6"/>
    <w:rsid w:val="00D520CB"/>
    <w:rsid w:val="00D52206"/>
    <w:rsid w:val="00D526AE"/>
    <w:rsid w:val="00D526D7"/>
    <w:rsid w:val="00D52AE8"/>
    <w:rsid w:val="00D53026"/>
    <w:rsid w:val="00D53959"/>
    <w:rsid w:val="00D539C3"/>
    <w:rsid w:val="00D53ABE"/>
    <w:rsid w:val="00D53B53"/>
    <w:rsid w:val="00D53F5F"/>
    <w:rsid w:val="00D54CE7"/>
    <w:rsid w:val="00D54D85"/>
    <w:rsid w:val="00D552D8"/>
    <w:rsid w:val="00D55B75"/>
    <w:rsid w:val="00D55DFA"/>
    <w:rsid w:val="00D56250"/>
    <w:rsid w:val="00D56363"/>
    <w:rsid w:val="00D5642E"/>
    <w:rsid w:val="00D569C5"/>
    <w:rsid w:val="00D57A5C"/>
    <w:rsid w:val="00D57BBE"/>
    <w:rsid w:val="00D604C0"/>
    <w:rsid w:val="00D60E4C"/>
    <w:rsid w:val="00D617CC"/>
    <w:rsid w:val="00D6198C"/>
    <w:rsid w:val="00D61E20"/>
    <w:rsid w:val="00D6206C"/>
    <w:rsid w:val="00D6249A"/>
    <w:rsid w:val="00D63158"/>
    <w:rsid w:val="00D63396"/>
    <w:rsid w:val="00D6378D"/>
    <w:rsid w:val="00D639CC"/>
    <w:rsid w:val="00D645E6"/>
    <w:rsid w:val="00D650B1"/>
    <w:rsid w:val="00D653E5"/>
    <w:rsid w:val="00D655C1"/>
    <w:rsid w:val="00D65AAF"/>
    <w:rsid w:val="00D66236"/>
    <w:rsid w:val="00D6665E"/>
    <w:rsid w:val="00D66B41"/>
    <w:rsid w:val="00D66D48"/>
    <w:rsid w:val="00D66FE1"/>
    <w:rsid w:val="00D671D0"/>
    <w:rsid w:val="00D671EF"/>
    <w:rsid w:val="00D672D5"/>
    <w:rsid w:val="00D67945"/>
    <w:rsid w:val="00D67CB0"/>
    <w:rsid w:val="00D70235"/>
    <w:rsid w:val="00D70267"/>
    <w:rsid w:val="00D706D4"/>
    <w:rsid w:val="00D70811"/>
    <w:rsid w:val="00D70DBC"/>
    <w:rsid w:val="00D70E0D"/>
    <w:rsid w:val="00D712CE"/>
    <w:rsid w:val="00D7143F"/>
    <w:rsid w:val="00D71A65"/>
    <w:rsid w:val="00D723FA"/>
    <w:rsid w:val="00D725BA"/>
    <w:rsid w:val="00D72665"/>
    <w:rsid w:val="00D7276E"/>
    <w:rsid w:val="00D728D3"/>
    <w:rsid w:val="00D729F2"/>
    <w:rsid w:val="00D72A44"/>
    <w:rsid w:val="00D72C7B"/>
    <w:rsid w:val="00D72CE1"/>
    <w:rsid w:val="00D7311A"/>
    <w:rsid w:val="00D7364C"/>
    <w:rsid w:val="00D73871"/>
    <w:rsid w:val="00D74114"/>
    <w:rsid w:val="00D74455"/>
    <w:rsid w:val="00D7447C"/>
    <w:rsid w:val="00D74953"/>
    <w:rsid w:val="00D74D62"/>
    <w:rsid w:val="00D75DCE"/>
    <w:rsid w:val="00D75EBD"/>
    <w:rsid w:val="00D76321"/>
    <w:rsid w:val="00D76ECF"/>
    <w:rsid w:val="00D77DCC"/>
    <w:rsid w:val="00D8092D"/>
    <w:rsid w:val="00D80E4E"/>
    <w:rsid w:val="00D80FBF"/>
    <w:rsid w:val="00D8136D"/>
    <w:rsid w:val="00D81F95"/>
    <w:rsid w:val="00D822D1"/>
    <w:rsid w:val="00D823CB"/>
    <w:rsid w:val="00D8248E"/>
    <w:rsid w:val="00D828E1"/>
    <w:rsid w:val="00D82E63"/>
    <w:rsid w:val="00D83480"/>
    <w:rsid w:val="00D83B90"/>
    <w:rsid w:val="00D84560"/>
    <w:rsid w:val="00D84784"/>
    <w:rsid w:val="00D84AF3"/>
    <w:rsid w:val="00D856E6"/>
    <w:rsid w:val="00D85834"/>
    <w:rsid w:val="00D85D3A"/>
    <w:rsid w:val="00D85FEF"/>
    <w:rsid w:val="00D86064"/>
    <w:rsid w:val="00D86E81"/>
    <w:rsid w:val="00D8746D"/>
    <w:rsid w:val="00D8767A"/>
    <w:rsid w:val="00D878B5"/>
    <w:rsid w:val="00D87CAC"/>
    <w:rsid w:val="00D9093A"/>
    <w:rsid w:val="00D90B2D"/>
    <w:rsid w:val="00D90D7C"/>
    <w:rsid w:val="00D90EA2"/>
    <w:rsid w:val="00D91DAC"/>
    <w:rsid w:val="00D91E84"/>
    <w:rsid w:val="00D92356"/>
    <w:rsid w:val="00D92460"/>
    <w:rsid w:val="00D92C24"/>
    <w:rsid w:val="00D92ECC"/>
    <w:rsid w:val="00D93276"/>
    <w:rsid w:val="00D93384"/>
    <w:rsid w:val="00D93577"/>
    <w:rsid w:val="00D9368C"/>
    <w:rsid w:val="00D936C2"/>
    <w:rsid w:val="00D937F4"/>
    <w:rsid w:val="00D93807"/>
    <w:rsid w:val="00D9380D"/>
    <w:rsid w:val="00D93B4B"/>
    <w:rsid w:val="00D93E09"/>
    <w:rsid w:val="00D9435D"/>
    <w:rsid w:val="00D94387"/>
    <w:rsid w:val="00D94539"/>
    <w:rsid w:val="00D95128"/>
    <w:rsid w:val="00D95A2D"/>
    <w:rsid w:val="00D95FD4"/>
    <w:rsid w:val="00D9659F"/>
    <w:rsid w:val="00D966B2"/>
    <w:rsid w:val="00D9702E"/>
    <w:rsid w:val="00D9705D"/>
    <w:rsid w:val="00D97572"/>
    <w:rsid w:val="00D97F01"/>
    <w:rsid w:val="00DA0311"/>
    <w:rsid w:val="00DA0787"/>
    <w:rsid w:val="00DA08AB"/>
    <w:rsid w:val="00DA08C0"/>
    <w:rsid w:val="00DA0A2A"/>
    <w:rsid w:val="00DA15C3"/>
    <w:rsid w:val="00DA1DD9"/>
    <w:rsid w:val="00DA2A8C"/>
    <w:rsid w:val="00DA2B60"/>
    <w:rsid w:val="00DA2C8E"/>
    <w:rsid w:val="00DA3380"/>
    <w:rsid w:val="00DA3B42"/>
    <w:rsid w:val="00DA4F50"/>
    <w:rsid w:val="00DA4FCF"/>
    <w:rsid w:val="00DA52B0"/>
    <w:rsid w:val="00DA5966"/>
    <w:rsid w:val="00DA5DB5"/>
    <w:rsid w:val="00DA6075"/>
    <w:rsid w:val="00DA65B1"/>
    <w:rsid w:val="00DA6F13"/>
    <w:rsid w:val="00DA7235"/>
    <w:rsid w:val="00DA73A2"/>
    <w:rsid w:val="00DA7B02"/>
    <w:rsid w:val="00DA7CAD"/>
    <w:rsid w:val="00DB023E"/>
    <w:rsid w:val="00DB084D"/>
    <w:rsid w:val="00DB0E22"/>
    <w:rsid w:val="00DB0E97"/>
    <w:rsid w:val="00DB10C0"/>
    <w:rsid w:val="00DB1CF3"/>
    <w:rsid w:val="00DB1E23"/>
    <w:rsid w:val="00DB3136"/>
    <w:rsid w:val="00DB3224"/>
    <w:rsid w:val="00DB36E7"/>
    <w:rsid w:val="00DB3BB8"/>
    <w:rsid w:val="00DB496B"/>
    <w:rsid w:val="00DB4B97"/>
    <w:rsid w:val="00DB4C4A"/>
    <w:rsid w:val="00DB4D3E"/>
    <w:rsid w:val="00DB50A8"/>
    <w:rsid w:val="00DB539C"/>
    <w:rsid w:val="00DB571F"/>
    <w:rsid w:val="00DB5727"/>
    <w:rsid w:val="00DB5776"/>
    <w:rsid w:val="00DB5C6A"/>
    <w:rsid w:val="00DB633B"/>
    <w:rsid w:val="00DB6398"/>
    <w:rsid w:val="00DB6A89"/>
    <w:rsid w:val="00DB7206"/>
    <w:rsid w:val="00DB7311"/>
    <w:rsid w:val="00DB788D"/>
    <w:rsid w:val="00DB7B32"/>
    <w:rsid w:val="00DB7C75"/>
    <w:rsid w:val="00DB7FEA"/>
    <w:rsid w:val="00DC05E5"/>
    <w:rsid w:val="00DC0768"/>
    <w:rsid w:val="00DC0B6C"/>
    <w:rsid w:val="00DC2022"/>
    <w:rsid w:val="00DC2096"/>
    <w:rsid w:val="00DC24D1"/>
    <w:rsid w:val="00DC273C"/>
    <w:rsid w:val="00DC29DF"/>
    <w:rsid w:val="00DC2C70"/>
    <w:rsid w:val="00DC3283"/>
    <w:rsid w:val="00DC358F"/>
    <w:rsid w:val="00DC3AB3"/>
    <w:rsid w:val="00DC4266"/>
    <w:rsid w:val="00DC4316"/>
    <w:rsid w:val="00DC4965"/>
    <w:rsid w:val="00DC4BA9"/>
    <w:rsid w:val="00DC56D3"/>
    <w:rsid w:val="00DC570B"/>
    <w:rsid w:val="00DC5BF3"/>
    <w:rsid w:val="00DC5FDB"/>
    <w:rsid w:val="00DC6014"/>
    <w:rsid w:val="00DC6D44"/>
    <w:rsid w:val="00DC7658"/>
    <w:rsid w:val="00DC77F1"/>
    <w:rsid w:val="00DC7AA3"/>
    <w:rsid w:val="00DC7EA3"/>
    <w:rsid w:val="00DD041B"/>
    <w:rsid w:val="00DD043D"/>
    <w:rsid w:val="00DD05F1"/>
    <w:rsid w:val="00DD0D67"/>
    <w:rsid w:val="00DD145D"/>
    <w:rsid w:val="00DD19EA"/>
    <w:rsid w:val="00DD1B66"/>
    <w:rsid w:val="00DD1DF3"/>
    <w:rsid w:val="00DD2A81"/>
    <w:rsid w:val="00DD2BD7"/>
    <w:rsid w:val="00DD3B9A"/>
    <w:rsid w:val="00DD3BF2"/>
    <w:rsid w:val="00DD3F46"/>
    <w:rsid w:val="00DD4879"/>
    <w:rsid w:val="00DD4FF2"/>
    <w:rsid w:val="00DD5348"/>
    <w:rsid w:val="00DD539F"/>
    <w:rsid w:val="00DD5641"/>
    <w:rsid w:val="00DD5F0D"/>
    <w:rsid w:val="00DD5F2B"/>
    <w:rsid w:val="00DD661F"/>
    <w:rsid w:val="00DD6964"/>
    <w:rsid w:val="00DD696C"/>
    <w:rsid w:val="00DD6D16"/>
    <w:rsid w:val="00DD70EF"/>
    <w:rsid w:val="00DD7660"/>
    <w:rsid w:val="00DD77F5"/>
    <w:rsid w:val="00DD7BEE"/>
    <w:rsid w:val="00DD7E45"/>
    <w:rsid w:val="00DD7EEC"/>
    <w:rsid w:val="00DD7F2E"/>
    <w:rsid w:val="00DE000B"/>
    <w:rsid w:val="00DE084A"/>
    <w:rsid w:val="00DE114B"/>
    <w:rsid w:val="00DE2352"/>
    <w:rsid w:val="00DE2BDD"/>
    <w:rsid w:val="00DE2ECB"/>
    <w:rsid w:val="00DE30D8"/>
    <w:rsid w:val="00DE38A4"/>
    <w:rsid w:val="00DE395A"/>
    <w:rsid w:val="00DE3C19"/>
    <w:rsid w:val="00DE3C6D"/>
    <w:rsid w:val="00DE4556"/>
    <w:rsid w:val="00DE4E9A"/>
    <w:rsid w:val="00DE5171"/>
    <w:rsid w:val="00DE5406"/>
    <w:rsid w:val="00DE55BA"/>
    <w:rsid w:val="00DE59F6"/>
    <w:rsid w:val="00DE5C29"/>
    <w:rsid w:val="00DE6915"/>
    <w:rsid w:val="00DE702F"/>
    <w:rsid w:val="00DE7583"/>
    <w:rsid w:val="00DE7E54"/>
    <w:rsid w:val="00DF0346"/>
    <w:rsid w:val="00DF1431"/>
    <w:rsid w:val="00DF15D7"/>
    <w:rsid w:val="00DF1D94"/>
    <w:rsid w:val="00DF1F66"/>
    <w:rsid w:val="00DF20D9"/>
    <w:rsid w:val="00DF2170"/>
    <w:rsid w:val="00DF23F7"/>
    <w:rsid w:val="00DF27B3"/>
    <w:rsid w:val="00DF2A0A"/>
    <w:rsid w:val="00DF2BFD"/>
    <w:rsid w:val="00DF2C89"/>
    <w:rsid w:val="00DF385F"/>
    <w:rsid w:val="00DF3B13"/>
    <w:rsid w:val="00DF3F0B"/>
    <w:rsid w:val="00DF44B8"/>
    <w:rsid w:val="00DF5114"/>
    <w:rsid w:val="00DF5637"/>
    <w:rsid w:val="00DF569D"/>
    <w:rsid w:val="00DF6CF8"/>
    <w:rsid w:val="00DF726C"/>
    <w:rsid w:val="00E0034E"/>
    <w:rsid w:val="00E003EB"/>
    <w:rsid w:val="00E0045F"/>
    <w:rsid w:val="00E00BD8"/>
    <w:rsid w:val="00E00C30"/>
    <w:rsid w:val="00E014C5"/>
    <w:rsid w:val="00E0153C"/>
    <w:rsid w:val="00E0223E"/>
    <w:rsid w:val="00E028E6"/>
    <w:rsid w:val="00E02BFF"/>
    <w:rsid w:val="00E031B2"/>
    <w:rsid w:val="00E032E8"/>
    <w:rsid w:val="00E03B5D"/>
    <w:rsid w:val="00E03C4D"/>
    <w:rsid w:val="00E0418F"/>
    <w:rsid w:val="00E04800"/>
    <w:rsid w:val="00E049B9"/>
    <w:rsid w:val="00E04E75"/>
    <w:rsid w:val="00E05378"/>
    <w:rsid w:val="00E059B2"/>
    <w:rsid w:val="00E05A5E"/>
    <w:rsid w:val="00E0614B"/>
    <w:rsid w:val="00E0626D"/>
    <w:rsid w:val="00E064EE"/>
    <w:rsid w:val="00E06F6F"/>
    <w:rsid w:val="00E07B32"/>
    <w:rsid w:val="00E10393"/>
    <w:rsid w:val="00E103B9"/>
    <w:rsid w:val="00E10F72"/>
    <w:rsid w:val="00E112B6"/>
    <w:rsid w:val="00E1171D"/>
    <w:rsid w:val="00E119FB"/>
    <w:rsid w:val="00E11BD3"/>
    <w:rsid w:val="00E11C71"/>
    <w:rsid w:val="00E11CCB"/>
    <w:rsid w:val="00E11D60"/>
    <w:rsid w:val="00E13141"/>
    <w:rsid w:val="00E1321B"/>
    <w:rsid w:val="00E13400"/>
    <w:rsid w:val="00E13513"/>
    <w:rsid w:val="00E13528"/>
    <w:rsid w:val="00E13573"/>
    <w:rsid w:val="00E13E4D"/>
    <w:rsid w:val="00E143C0"/>
    <w:rsid w:val="00E14DF6"/>
    <w:rsid w:val="00E151EC"/>
    <w:rsid w:val="00E16F33"/>
    <w:rsid w:val="00E16FCD"/>
    <w:rsid w:val="00E17201"/>
    <w:rsid w:val="00E172A8"/>
    <w:rsid w:val="00E17ACC"/>
    <w:rsid w:val="00E17F51"/>
    <w:rsid w:val="00E2083C"/>
    <w:rsid w:val="00E20C79"/>
    <w:rsid w:val="00E2106E"/>
    <w:rsid w:val="00E218CD"/>
    <w:rsid w:val="00E21BBF"/>
    <w:rsid w:val="00E225DE"/>
    <w:rsid w:val="00E228CB"/>
    <w:rsid w:val="00E22B70"/>
    <w:rsid w:val="00E232BB"/>
    <w:rsid w:val="00E2341E"/>
    <w:rsid w:val="00E234D0"/>
    <w:rsid w:val="00E2354C"/>
    <w:rsid w:val="00E237EA"/>
    <w:rsid w:val="00E23B10"/>
    <w:rsid w:val="00E23BC5"/>
    <w:rsid w:val="00E23F2D"/>
    <w:rsid w:val="00E248F0"/>
    <w:rsid w:val="00E251A1"/>
    <w:rsid w:val="00E25AC2"/>
    <w:rsid w:val="00E25C3D"/>
    <w:rsid w:val="00E25C85"/>
    <w:rsid w:val="00E25FD5"/>
    <w:rsid w:val="00E2620D"/>
    <w:rsid w:val="00E26268"/>
    <w:rsid w:val="00E26797"/>
    <w:rsid w:val="00E26EF4"/>
    <w:rsid w:val="00E2771F"/>
    <w:rsid w:val="00E27B32"/>
    <w:rsid w:val="00E27FB7"/>
    <w:rsid w:val="00E305B3"/>
    <w:rsid w:val="00E3066A"/>
    <w:rsid w:val="00E30A44"/>
    <w:rsid w:val="00E30C1D"/>
    <w:rsid w:val="00E310C2"/>
    <w:rsid w:val="00E315A4"/>
    <w:rsid w:val="00E32140"/>
    <w:rsid w:val="00E32233"/>
    <w:rsid w:val="00E3277E"/>
    <w:rsid w:val="00E33644"/>
    <w:rsid w:val="00E33A91"/>
    <w:rsid w:val="00E33BBC"/>
    <w:rsid w:val="00E33FC4"/>
    <w:rsid w:val="00E34EB3"/>
    <w:rsid w:val="00E352F0"/>
    <w:rsid w:val="00E35521"/>
    <w:rsid w:val="00E35A25"/>
    <w:rsid w:val="00E35BC1"/>
    <w:rsid w:val="00E35DB1"/>
    <w:rsid w:val="00E36482"/>
    <w:rsid w:val="00E37315"/>
    <w:rsid w:val="00E374E3"/>
    <w:rsid w:val="00E3775A"/>
    <w:rsid w:val="00E37CD6"/>
    <w:rsid w:val="00E37D21"/>
    <w:rsid w:val="00E4085B"/>
    <w:rsid w:val="00E40936"/>
    <w:rsid w:val="00E40FAC"/>
    <w:rsid w:val="00E4121B"/>
    <w:rsid w:val="00E4139C"/>
    <w:rsid w:val="00E415E3"/>
    <w:rsid w:val="00E41674"/>
    <w:rsid w:val="00E41FE8"/>
    <w:rsid w:val="00E425B3"/>
    <w:rsid w:val="00E42855"/>
    <w:rsid w:val="00E430FB"/>
    <w:rsid w:val="00E43489"/>
    <w:rsid w:val="00E43662"/>
    <w:rsid w:val="00E43F29"/>
    <w:rsid w:val="00E4506B"/>
    <w:rsid w:val="00E45C38"/>
    <w:rsid w:val="00E45DDC"/>
    <w:rsid w:val="00E45F64"/>
    <w:rsid w:val="00E460ED"/>
    <w:rsid w:val="00E468A4"/>
    <w:rsid w:val="00E46BA9"/>
    <w:rsid w:val="00E4717B"/>
    <w:rsid w:val="00E478C0"/>
    <w:rsid w:val="00E47921"/>
    <w:rsid w:val="00E479EE"/>
    <w:rsid w:val="00E47A1B"/>
    <w:rsid w:val="00E47BB8"/>
    <w:rsid w:val="00E47F91"/>
    <w:rsid w:val="00E502DE"/>
    <w:rsid w:val="00E50611"/>
    <w:rsid w:val="00E50A13"/>
    <w:rsid w:val="00E511E7"/>
    <w:rsid w:val="00E51CEF"/>
    <w:rsid w:val="00E52A85"/>
    <w:rsid w:val="00E52DF2"/>
    <w:rsid w:val="00E52FCA"/>
    <w:rsid w:val="00E53064"/>
    <w:rsid w:val="00E536BB"/>
    <w:rsid w:val="00E53E0B"/>
    <w:rsid w:val="00E54BF8"/>
    <w:rsid w:val="00E54F2F"/>
    <w:rsid w:val="00E55184"/>
    <w:rsid w:val="00E5583B"/>
    <w:rsid w:val="00E55A3C"/>
    <w:rsid w:val="00E55AF8"/>
    <w:rsid w:val="00E55D3D"/>
    <w:rsid w:val="00E55D91"/>
    <w:rsid w:val="00E570C0"/>
    <w:rsid w:val="00E5711E"/>
    <w:rsid w:val="00E573C3"/>
    <w:rsid w:val="00E5759B"/>
    <w:rsid w:val="00E57893"/>
    <w:rsid w:val="00E57E08"/>
    <w:rsid w:val="00E601B2"/>
    <w:rsid w:val="00E605CA"/>
    <w:rsid w:val="00E610C8"/>
    <w:rsid w:val="00E61420"/>
    <w:rsid w:val="00E6157F"/>
    <w:rsid w:val="00E61CEE"/>
    <w:rsid w:val="00E624D2"/>
    <w:rsid w:val="00E62940"/>
    <w:rsid w:val="00E62BB9"/>
    <w:rsid w:val="00E62CC9"/>
    <w:rsid w:val="00E63FBB"/>
    <w:rsid w:val="00E64643"/>
    <w:rsid w:val="00E6479C"/>
    <w:rsid w:val="00E64D30"/>
    <w:rsid w:val="00E64E61"/>
    <w:rsid w:val="00E651F0"/>
    <w:rsid w:val="00E655A6"/>
    <w:rsid w:val="00E65F7C"/>
    <w:rsid w:val="00E65FC9"/>
    <w:rsid w:val="00E660EF"/>
    <w:rsid w:val="00E661A2"/>
    <w:rsid w:val="00E66409"/>
    <w:rsid w:val="00E66D0C"/>
    <w:rsid w:val="00E6758A"/>
    <w:rsid w:val="00E67C2F"/>
    <w:rsid w:val="00E70222"/>
    <w:rsid w:val="00E70457"/>
    <w:rsid w:val="00E7092D"/>
    <w:rsid w:val="00E70AEE"/>
    <w:rsid w:val="00E70E19"/>
    <w:rsid w:val="00E70F46"/>
    <w:rsid w:val="00E70FD7"/>
    <w:rsid w:val="00E71057"/>
    <w:rsid w:val="00E7148E"/>
    <w:rsid w:val="00E715C4"/>
    <w:rsid w:val="00E7162D"/>
    <w:rsid w:val="00E71869"/>
    <w:rsid w:val="00E71CB6"/>
    <w:rsid w:val="00E71F29"/>
    <w:rsid w:val="00E73CFD"/>
    <w:rsid w:val="00E751C1"/>
    <w:rsid w:val="00E75818"/>
    <w:rsid w:val="00E75897"/>
    <w:rsid w:val="00E764CA"/>
    <w:rsid w:val="00E76509"/>
    <w:rsid w:val="00E7670B"/>
    <w:rsid w:val="00E76FF9"/>
    <w:rsid w:val="00E7707D"/>
    <w:rsid w:val="00E77708"/>
    <w:rsid w:val="00E80651"/>
    <w:rsid w:val="00E814CA"/>
    <w:rsid w:val="00E81839"/>
    <w:rsid w:val="00E828C0"/>
    <w:rsid w:val="00E82C3A"/>
    <w:rsid w:val="00E82FF2"/>
    <w:rsid w:val="00E835C2"/>
    <w:rsid w:val="00E83E3E"/>
    <w:rsid w:val="00E840BE"/>
    <w:rsid w:val="00E84463"/>
    <w:rsid w:val="00E846F5"/>
    <w:rsid w:val="00E84769"/>
    <w:rsid w:val="00E84962"/>
    <w:rsid w:val="00E84DA3"/>
    <w:rsid w:val="00E8517D"/>
    <w:rsid w:val="00E8544E"/>
    <w:rsid w:val="00E85DCD"/>
    <w:rsid w:val="00E85F39"/>
    <w:rsid w:val="00E861F2"/>
    <w:rsid w:val="00E867D3"/>
    <w:rsid w:val="00E86B68"/>
    <w:rsid w:val="00E87232"/>
    <w:rsid w:val="00E87788"/>
    <w:rsid w:val="00E87FEB"/>
    <w:rsid w:val="00E9053D"/>
    <w:rsid w:val="00E9081B"/>
    <w:rsid w:val="00E9118B"/>
    <w:rsid w:val="00E918CC"/>
    <w:rsid w:val="00E92997"/>
    <w:rsid w:val="00E92A8D"/>
    <w:rsid w:val="00E93084"/>
    <w:rsid w:val="00E93194"/>
    <w:rsid w:val="00E941F6"/>
    <w:rsid w:val="00E94B3D"/>
    <w:rsid w:val="00E94F71"/>
    <w:rsid w:val="00E958A6"/>
    <w:rsid w:val="00E95AF7"/>
    <w:rsid w:val="00E95EB6"/>
    <w:rsid w:val="00E964B7"/>
    <w:rsid w:val="00E965A0"/>
    <w:rsid w:val="00E96B34"/>
    <w:rsid w:val="00E96C53"/>
    <w:rsid w:val="00E975B4"/>
    <w:rsid w:val="00E975E8"/>
    <w:rsid w:val="00E978EE"/>
    <w:rsid w:val="00E97A95"/>
    <w:rsid w:val="00E97B76"/>
    <w:rsid w:val="00E97FA1"/>
    <w:rsid w:val="00EA17A8"/>
    <w:rsid w:val="00EA1B01"/>
    <w:rsid w:val="00EA1D84"/>
    <w:rsid w:val="00EA2551"/>
    <w:rsid w:val="00EA2E65"/>
    <w:rsid w:val="00EA3090"/>
    <w:rsid w:val="00EA3882"/>
    <w:rsid w:val="00EA38F8"/>
    <w:rsid w:val="00EA3B89"/>
    <w:rsid w:val="00EA41D9"/>
    <w:rsid w:val="00EA421C"/>
    <w:rsid w:val="00EA4886"/>
    <w:rsid w:val="00EA48C4"/>
    <w:rsid w:val="00EA538A"/>
    <w:rsid w:val="00EA5E31"/>
    <w:rsid w:val="00EA60D3"/>
    <w:rsid w:val="00EA6596"/>
    <w:rsid w:val="00EA6716"/>
    <w:rsid w:val="00EA69DA"/>
    <w:rsid w:val="00EA6D64"/>
    <w:rsid w:val="00EA6E22"/>
    <w:rsid w:val="00EA6E56"/>
    <w:rsid w:val="00EA6F83"/>
    <w:rsid w:val="00EA72BA"/>
    <w:rsid w:val="00EA7A47"/>
    <w:rsid w:val="00EA7A8E"/>
    <w:rsid w:val="00EB0805"/>
    <w:rsid w:val="00EB0A73"/>
    <w:rsid w:val="00EB0C89"/>
    <w:rsid w:val="00EB0FEA"/>
    <w:rsid w:val="00EB18AE"/>
    <w:rsid w:val="00EB2263"/>
    <w:rsid w:val="00EB29F4"/>
    <w:rsid w:val="00EB2C79"/>
    <w:rsid w:val="00EB2DFD"/>
    <w:rsid w:val="00EB32F3"/>
    <w:rsid w:val="00EB33C7"/>
    <w:rsid w:val="00EB38DC"/>
    <w:rsid w:val="00EB3A14"/>
    <w:rsid w:val="00EB3AF0"/>
    <w:rsid w:val="00EB42E4"/>
    <w:rsid w:val="00EB42F3"/>
    <w:rsid w:val="00EB48CC"/>
    <w:rsid w:val="00EB5358"/>
    <w:rsid w:val="00EB54D9"/>
    <w:rsid w:val="00EB5531"/>
    <w:rsid w:val="00EB5626"/>
    <w:rsid w:val="00EB584D"/>
    <w:rsid w:val="00EB59ED"/>
    <w:rsid w:val="00EB60B5"/>
    <w:rsid w:val="00EB67EB"/>
    <w:rsid w:val="00EB687D"/>
    <w:rsid w:val="00EB6B72"/>
    <w:rsid w:val="00EB6F1B"/>
    <w:rsid w:val="00EC08F1"/>
    <w:rsid w:val="00EC140A"/>
    <w:rsid w:val="00EC154A"/>
    <w:rsid w:val="00EC178C"/>
    <w:rsid w:val="00EC2C9F"/>
    <w:rsid w:val="00EC2E4E"/>
    <w:rsid w:val="00EC32D6"/>
    <w:rsid w:val="00EC32DF"/>
    <w:rsid w:val="00EC348E"/>
    <w:rsid w:val="00EC34F2"/>
    <w:rsid w:val="00EC3654"/>
    <w:rsid w:val="00EC3FB2"/>
    <w:rsid w:val="00EC4AFE"/>
    <w:rsid w:val="00EC4BCB"/>
    <w:rsid w:val="00EC50F6"/>
    <w:rsid w:val="00EC51F2"/>
    <w:rsid w:val="00EC5542"/>
    <w:rsid w:val="00EC5CCC"/>
    <w:rsid w:val="00EC6343"/>
    <w:rsid w:val="00EC657B"/>
    <w:rsid w:val="00EC67B8"/>
    <w:rsid w:val="00EC695A"/>
    <w:rsid w:val="00EC6ECE"/>
    <w:rsid w:val="00EC7AA8"/>
    <w:rsid w:val="00ED0DE3"/>
    <w:rsid w:val="00ED14D4"/>
    <w:rsid w:val="00ED19FE"/>
    <w:rsid w:val="00ED1AD4"/>
    <w:rsid w:val="00ED1AD6"/>
    <w:rsid w:val="00ED1DAE"/>
    <w:rsid w:val="00ED21AD"/>
    <w:rsid w:val="00ED2299"/>
    <w:rsid w:val="00ED2C1B"/>
    <w:rsid w:val="00ED2EAE"/>
    <w:rsid w:val="00ED3604"/>
    <w:rsid w:val="00ED4059"/>
    <w:rsid w:val="00ED4333"/>
    <w:rsid w:val="00ED4354"/>
    <w:rsid w:val="00ED4671"/>
    <w:rsid w:val="00ED4DC4"/>
    <w:rsid w:val="00ED540D"/>
    <w:rsid w:val="00ED569D"/>
    <w:rsid w:val="00ED5CA5"/>
    <w:rsid w:val="00ED5D26"/>
    <w:rsid w:val="00ED63B5"/>
    <w:rsid w:val="00ED694D"/>
    <w:rsid w:val="00ED6A64"/>
    <w:rsid w:val="00ED6B2C"/>
    <w:rsid w:val="00ED7131"/>
    <w:rsid w:val="00ED737B"/>
    <w:rsid w:val="00ED797E"/>
    <w:rsid w:val="00ED7EE3"/>
    <w:rsid w:val="00EE0535"/>
    <w:rsid w:val="00EE0622"/>
    <w:rsid w:val="00EE0A1D"/>
    <w:rsid w:val="00EE0DA4"/>
    <w:rsid w:val="00EE16D5"/>
    <w:rsid w:val="00EE1F1B"/>
    <w:rsid w:val="00EE23D3"/>
    <w:rsid w:val="00EE2F14"/>
    <w:rsid w:val="00EE3026"/>
    <w:rsid w:val="00EE30BD"/>
    <w:rsid w:val="00EE3601"/>
    <w:rsid w:val="00EE43CD"/>
    <w:rsid w:val="00EE4638"/>
    <w:rsid w:val="00EE5657"/>
    <w:rsid w:val="00EE5D9C"/>
    <w:rsid w:val="00EE62AE"/>
    <w:rsid w:val="00EE7830"/>
    <w:rsid w:val="00EE7D20"/>
    <w:rsid w:val="00EF0205"/>
    <w:rsid w:val="00EF02E4"/>
    <w:rsid w:val="00EF1281"/>
    <w:rsid w:val="00EF175B"/>
    <w:rsid w:val="00EF1940"/>
    <w:rsid w:val="00EF1C35"/>
    <w:rsid w:val="00EF1D62"/>
    <w:rsid w:val="00EF2B28"/>
    <w:rsid w:val="00EF2CDC"/>
    <w:rsid w:val="00EF4F25"/>
    <w:rsid w:val="00EF4FFC"/>
    <w:rsid w:val="00EF5148"/>
    <w:rsid w:val="00EF5FA3"/>
    <w:rsid w:val="00EF682E"/>
    <w:rsid w:val="00EF6AF2"/>
    <w:rsid w:val="00F000B8"/>
    <w:rsid w:val="00F00185"/>
    <w:rsid w:val="00F002B2"/>
    <w:rsid w:val="00F003F2"/>
    <w:rsid w:val="00F00B6B"/>
    <w:rsid w:val="00F00BDE"/>
    <w:rsid w:val="00F01081"/>
    <w:rsid w:val="00F015B6"/>
    <w:rsid w:val="00F01902"/>
    <w:rsid w:val="00F01D24"/>
    <w:rsid w:val="00F01D3F"/>
    <w:rsid w:val="00F01EA9"/>
    <w:rsid w:val="00F02997"/>
    <w:rsid w:val="00F02B7B"/>
    <w:rsid w:val="00F02CD1"/>
    <w:rsid w:val="00F033DF"/>
    <w:rsid w:val="00F035A5"/>
    <w:rsid w:val="00F03B00"/>
    <w:rsid w:val="00F046F8"/>
    <w:rsid w:val="00F04919"/>
    <w:rsid w:val="00F04E1C"/>
    <w:rsid w:val="00F04E43"/>
    <w:rsid w:val="00F04F9C"/>
    <w:rsid w:val="00F055D1"/>
    <w:rsid w:val="00F05D5A"/>
    <w:rsid w:val="00F063F9"/>
    <w:rsid w:val="00F067B1"/>
    <w:rsid w:val="00F071A4"/>
    <w:rsid w:val="00F07AAD"/>
    <w:rsid w:val="00F07F16"/>
    <w:rsid w:val="00F100A6"/>
    <w:rsid w:val="00F10D30"/>
    <w:rsid w:val="00F11555"/>
    <w:rsid w:val="00F1180C"/>
    <w:rsid w:val="00F11864"/>
    <w:rsid w:val="00F11B55"/>
    <w:rsid w:val="00F13CB4"/>
    <w:rsid w:val="00F1438B"/>
    <w:rsid w:val="00F14429"/>
    <w:rsid w:val="00F14970"/>
    <w:rsid w:val="00F14D20"/>
    <w:rsid w:val="00F14E90"/>
    <w:rsid w:val="00F1527A"/>
    <w:rsid w:val="00F152AE"/>
    <w:rsid w:val="00F152DB"/>
    <w:rsid w:val="00F157C9"/>
    <w:rsid w:val="00F15CF7"/>
    <w:rsid w:val="00F15D3F"/>
    <w:rsid w:val="00F1611D"/>
    <w:rsid w:val="00F16533"/>
    <w:rsid w:val="00F1691C"/>
    <w:rsid w:val="00F1698E"/>
    <w:rsid w:val="00F17025"/>
    <w:rsid w:val="00F17257"/>
    <w:rsid w:val="00F17400"/>
    <w:rsid w:val="00F179FA"/>
    <w:rsid w:val="00F179FF"/>
    <w:rsid w:val="00F17CB0"/>
    <w:rsid w:val="00F20481"/>
    <w:rsid w:val="00F20B0B"/>
    <w:rsid w:val="00F20DB6"/>
    <w:rsid w:val="00F20E28"/>
    <w:rsid w:val="00F22134"/>
    <w:rsid w:val="00F222F2"/>
    <w:rsid w:val="00F22F0F"/>
    <w:rsid w:val="00F23864"/>
    <w:rsid w:val="00F23891"/>
    <w:rsid w:val="00F240C2"/>
    <w:rsid w:val="00F24798"/>
    <w:rsid w:val="00F24BA9"/>
    <w:rsid w:val="00F24CF5"/>
    <w:rsid w:val="00F24EA7"/>
    <w:rsid w:val="00F25062"/>
    <w:rsid w:val="00F250DB"/>
    <w:rsid w:val="00F250EB"/>
    <w:rsid w:val="00F25217"/>
    <w:rsid w:val="00F253CA"/>
    <w:rsid w:val="00F257A7"/>
    <w:rsid w:val="00F25AF9"/>
    <w:rsid w:val="00F25C84"/>
    <w:rsid w:val="00F25DA5"/>
    <w:rsid w:val="00F26118"/>
    <w:rsid w:val="00F26856"/>
    <w:rsid w:val="00F270DD"/>
    <w:rsid w:val="00F27254"/>
    <w:rsid w:val="00F27C98"/>
    <w:rsid w:val="00F27CC1"/>
    <w:rsid w:val="00F27E33"/>
    <w:rsid w:val="00F3025A"/>
    <w:rsid w:val="00F30320"/>
    <w:rsid w:val="00F304AF"/>
    <w:rsid w:val="00F30597"/>
    <w:rsid w:val="00F310B1"/>
    <w:rsid w:val="00F310F7"/>
    <w:rsid w:val="00F314A8"/>
    <w:rsid w:val="00F31793"/>
    <w:rsid w:val="00F3247A"/>
    <w:rsid w:val="00F326F1"/>
    <w:rsid w:val="00F32770"/>
    <w:rsid w:val="00F32B4B"/>
    <w:rsid w:val="00F32D7B"/>
    <w:rsid w:val="00F33287"/>
    <w:rsid w:val="00F33376"/>
    <w:rsid w:val="00F334FE"/>
    <w:rsid w:val="00F3388F"/>
    <w:rsid w:val="00F338F0"/>
    <w:rsid w:val="00F34A68"/>
    <w:rsid w:val="00F3577D"/>
    <w:rsid w:val="00F35ED9"/>
    <w:rsid w:val="00F36659"/>
    <w:rsid w:val="00F366F0"/>
    <w:rsid w:val="00F36763"/>
    <w:rsid w:val="00F36848"/>
    <w:rsid w:val="00F400D0"/>
    <w:rsid w:val="00F409A8"/>
    <w:rsid w:val="00F40B9A"/>
    <w:rsid w:val="00F40B9B"/>
    <w:rsid w:val="00F40DE3"/>
    <w:rsid w:val="00F41E63"/>
    <w:rsid w:val="00F42700"/>
    <w:rsid w:val="00F42763"/>
    <w:rsid w:val="00F43362"/>
    <w:rsid w:val="00F43853"/>
    <w:rsid w:val="00F438D6"/>
    <w:rsid w:val="00F43BEC"/>
    <w:rsid w:val="00F444A4"/>
    <w:rsid w:val="00F44FF8"/>
    <w:rsid w:val="00F456F4"/>
    <w:rsid w:val="00F46116"/>
    <w:rsid w:val="00F46176"/>
    <w:rsid w:val="00F4645E"/>
    <w:rsid w:val="00F47369"/>
    <w:rsid w:val="00F47636"/>
    <w:rsid w:val="00F4779E"/>
    <w:rsid w:val="00F47811"/>
    <w:rsid w:val="00F47955"/>
    <w:rsid w:val="00F50211"/>
    <w:rsid w:val="00F504E0"/>
    <w:rsid w:val="00F50534"/>
    <w:rsid w:val="00F507A8"/>
    <w:rsid w:val="00F50A6D"/>
    <w:rsid w:val="00F51564"/>
    <w:rsid w:val="00F51913"/>
    <w:rsid w:val="00F51B3B"/>
    <w:rsid w:val="00F52DE4"/>
    <w:rsid w:val="00F531E1"/>
    <w:rsid w:val="00F537EC"/>
    <w:rsid w:val="00F53812"/>
    <w:rsid w:val="00F53939"/>
    <w:rsid w:val="00F53B03"/>
    <w:rsid w:val="00F53EBD"/>
    <w:rsid w:val="00F5479B"/>
    <w:rsid w:val="00F54E40"/>
    <w:rsid w:val="00F5510C"/>
    <w:rsid w:val="00F55685"/>
    <w:rsid w:val="00F55825"/>
    <w:rsid w:val="00F5587F"/>
    <w:rsid w:val="00F55D4A"/>
    <w:rsid w:val="00F5621F"/>
    <w:rsid w:val="00F56548"/>
    <w:rsid w:val="00F56D39"/>
    <w:rsid w:val="00F572B6"/>
    <w:rsid w:val="00F575CC"/>
    <w:rsid w:val="00F579B0"/>
    <w:rsid w:val="00F57F8B"/>
    <w:rsid w:val="00F60861"/>
    <w:rsid w:val="00F60AE7"/>
    <w:rsid w:val="00F610B5"/>
    <w:rsid w:val="00F61A4A"/>
    <w:rsid w:val="00F61ADF"/>
    <w:rsid w:val="00F61E9D"/>
    <w:rsid w:val="00F624A4"/>
    <w:rsid w:val="00F6253C"/>
    <w:rsid w:val="00F62B6B"/>
    <w:rsid w:val="00F6306A"/>
    <w:rsid w:val="00F63085"/>
    <w:rsid w:val="00F63416"/>
    <w:rsid w:val="00F634B6"/>
    <w:rsid w:val="00F63A84"/>
    <w:rsid w:val="00F63DB2"/>
    <w:rsid w:val="00F641B1"/>
    <w:rsid w:val="00F64610"/>
    <w:rsid w:val="00F64819"/>
    <w:rsid w:val="00F64963"/>
    <w:rsid w:val="00F65036"/>
    <w:rsid w:val="00F652DC"/>
    <w:rsid w:val="00F658BD"/>
    <w:rsid w:val="00F65A12"/>
    <w:rsid w:val="00F65B9A"/>
    <w:rsid w:val="00F662DA"/>
    <w:rsid w:val="00F66585"/>
    <w:rsid w:val="00F66691"/>
    <w:rsid w:val="00F66800"/>
    <w:rsid w:val="00F669D4"/>
    <w:rsid w:val="00F672EC"/>
    <w:rsid w:val="00F67656"/>
    <w:rsid w:val="00F6776C"/>
    <w:rsid w:val="00F67986"/>
    <w:rsid w:val="00F703AD"/>
    <w:rsid w:val="00F7048D"/>
    <w:rsid w:val="00F7064A"/>
    <w:rsid w:val="00F7099C"/>
    <w:rsid w:val="00F71485"/>
    <w:rsid w:val="00F718AB"/>
    <w:rsid w:val="00F71F5F"/>
    <w:rsid w:val="00F7203E"/>
    <w:rsid w:val="00F72172"/>
    <w:rsid w:val="00F72559"/>
    <w:rsid w:val="00F726EA"/>
    <w:rsid w:val="00F731ED"/>
    <w:rsid w:val="00F734A7"/>
    <w:rsid w:val="00F7363D"/>
    <w:rsid w:val="00F7383B"/>
    <w:rsid w:val="00F7384C"/>
    <w:rsid w:val="00F7385C"/>
    <w:rsid w:val="00F73B3C"/>
    <w:rsid w:val="00F73CA7"/>
    <w:rsid w:val="00F7411B"/>
    <w:rsid w:val="00F74961"/>
    <w:rsid w:val="00F74E82"/>
    <w:rsid w:val="00F74F1D"/>
    <w:rsid w:val="00F7560E"/>
    <w:rsid w:val="00F758A5"/>
    <w:rsid w:val="00F763B8"/>
    <w:rsid w:val="00F76E1A"/>
    <w:rsid w:val="00F76FC9"/>
    <w:rsid w:val="00F76FFF"/>
    <w:rsid w:val="00F80003"/>
    <w:rsid w:val="00F8040B"/>
    <w:rsid w:val="00F8061B"/>
    <w:rsid w:val="00F80777"/>
    <w:rsid w:val="00F810A5"/>
    <w:rsid w:val="00F81305"/>
    <w:rsid w:val="00F81E4B"/>
    <w:rsid w:val="00F828DA"/>
    <w:rsid w:val="00F82983"/>
    <w:rsid w:val="00F83334"/>
    <w:rsid w:val="00F83451"/>
    <w:rsid w:val="00F8388D"/>
    <w:rsid w:val="00F83AC2"/>
    <w:rsid w:val="00F8402F"/>
    <w:rsid w:val="00F84289"/>
    <w:rsid w:val="00F8487E"/>
    <w:rsid w:val="00F84EEE"/>
    <w:rsid w:val="00F855CB"/>
    <w:rsid w:val="00F857C0"/>
    <w:rsid w:val="00F85976"/>
    <w:rsid w:val="00F86D8D"/>
    <w:rsid w:val="00F87589"/>
    <w:rsid w:val="00F87EE4"/>
    <w:rsid w:val="00F906AC"/>
    <w:rsid w:val="00F90772"/>
    <w:rsid w:val="00F90D11"/>
    <w:rsid w:val="00F913A2"/>
    <w:rsid w:val="00F91575"/>
    <w:rsid w:val="00F921DA"/>
    <w:rsid w:val="00F92213"/>
    <w:rsid w:val="00F92494"/>
    <w:rsid w:val="00F92B18"/>
    <w:rsid w:val="00F930AE"/>
    <w:rsid w:val="00F932F5"/>
    <w:rsid w:val="00F93656"/>
    <w:rsid w:val="00F93A00"/>
    <w:rsid w:val="00F93CED"/>
    <w:rsid w:val="00F93E9E"/>
    <w:rsid w:val="00F940AF"/>
    <w:rsid w:val="00F947EB"/>
    <w:rsid w:val="00F948F6"/>
    <w:rsid w:val="00F94B58"/>
    <w:rsid w:val="00F951E1"/>
    <w:rsid w:val="00F95320"/>
    <w:rsid w:val="00F954A9"/>
    <w:rsid w:val="00F960BA"/>
    <w:rsid w:val="00F9635E"/>
    <w:rsid w:val="00F96428"/>
    <w:rsid w:val="00F96F58"/>
    <w:rsid w:val="00F96F8B"/>
    <w:rsid w:val="00F97496"/>
    <w:rsid w:val="00F979CF"/>
    <w:rsid w:val="00F97C10"/>
    <w:rsid w:val="00F97C46"/>
    <w:rsid w:val="00F97DFF"/>
    <w:rsid w:val="00F97E2E"/>
    <w:rsid w:val="00F97EB4"/>
    <w:rsid w:val="00FA0534"/>
    <w:rsid w:val="00FA0836"/>
    <w:rsid w:val="00FA13D5"/>
    <w:rsid w:val="00FA1704"/>
    <w:rsid w:val="00FA193A"/>
    <w:rsid w:val="00FA2274"/>
    <w:rsid w:val="00FA2939"/>
    <w:rsid w:val="00FA2D81"/>
    <w:rsid w:val="00FA2F67"/>
    <w:rsid w:val="00FA3777"/>
    <w:rsid w:val="00FA3A94"/>
    <w:rsid w:val="00FA3BB1"/>
    <w:rsid w:val="00FA42BE"/>
    <w:rsid w:val="00FA4591"/>
    <w:rsid w:val="00FA45F0"/>
    <w:rsid w:val="00FA46D3"/>
    <w:rsid w:val="00FA4AB6"/>
    <w:rsid w:val="00FA4D58"/>
    <w:rsid w:val="00FA5A9D"/>
    <w:rsid w:val="00FA60BF"/>
    <w:rsid w:val="00FA712B"/>
    <w:rsid w:val="00FA7627"/>
    <w:rsid w:val="00FB11C7"/>
    <w:rsid w:val="00FB1611"/>
    <w:rsid w:val="00FB1676"/>
    <w:rsid w:val="00FB189D"/>
    <w:rsid w:val="00FB1906"/>
    <w:rsid w:val="00FB1B79"/>
    <w:rsid w:val="00FB2311"/>
    <w:rsid w:val="00FB284C"/>
    <w:rsid w:val="00FB3830"/>
    <w:rsid w:val="00FB3CDA"/>
    <w:rsid w:val="00FB3E97"/>
    <w:rsid w:val="00FB485F"/>
    <w:rsid w:val="00FB4CEC"/>
    <w:rsid w:val="00FB522D"/>
    <w:rsid w:val="00FB5544"/>
    <w:rsid w:val="00FB582C"/>
    <w:rsid w:val="00FB595B"/>
    <w:rsid w:val="00FB5A22"/>
    <w:rsid w:val="00FB5EE1"/>
    <w:rsid w:val="00FB62A9"/>
    <w:rsid w:val="00FB65B0"/>
    <w:rsid w:val="00FB6B84"/>
    <w:rsid w:val="00FB7012"/>
    <w:rsid w:val="00FB7166"/>
    <w:rsid w:val="00FB71CA"/>
    <w:rsid w:val="00FB74EC"/>
    <w:rsid w:val="00FB7538"/>
    <w:rsid w:val="00FB76A4"/>
    <w:rsid w:val="00FB7A90"/>
    <w:rsid w:val="00FB7BD9"/>
    <w:rsid w:val="00FC09AD"/>
    <w:rsid w:val="00FC09B1"/>
    <w:rsid w:val="00FC0FB4"/>
    <w:rsid w:val="00FC1672"/>
    <w:rsid w:val="00FC1A3E"/>
    <w:rsid w:val="00FC2592"/>
    <w:rsid w:val="00FC29D9"/>
    <w:rsid w:val="00FC2A5A"/>
    <w:rsid w:val="00FC2EA8"/>
    <w:rsid w:val="00FC35E3"/>
    <w:rsid w:val="00FC3F76"/>
    <w:rsid w:val="00FC4568"/>
    <w:rsid w:val="00FC45AA"/>
    <w:rsid w:val="00FC4D36"/>
    <w:rsid w:val="00FC5C5D"/>
    <w:rsid w:val="00FC5C8E"/>
    <w:rsid w:val="00FC611B"/>
    <w:rsid w:val="00FC6818"/>
    <w:rsid w:val="00FC6A61"/>
    <w:rsid w:val="00FC7211"/>
    <w:rsid w:val="00FC734F"/>
    <w:rsid w:val="00FC7384"/>
    <w:rsid w:val="00FC76DB"/>
    <w:rsid w:val="00FD0870"/>
    <w:rsid w:val="00FD087A"/>
    <w:rsid w:val="00FD1303"/>
    <w:rsid w:val="00FD15D8"/>
    <w:rsid w:val="00FD1B3F"/>
    <w:rsid w:val="00FD200B"/>
    <w:rsid w:val="00FD230B"/>
    <w:rsid w:val="00FD29AD"/>
    <w:rsid w:val="00FD2EFC"/>
    <w:rsid w:val="00FD324B"/>
    <w:rsid w:val="00FD33C4"/>
    <w:rsid w:val="00FD3A48"/>
    <w:rsid w:val="00FD3E92"/>
    <w:rsid w:val="00FD44F8"/>
    <w:rsid w:val="00FD4B2D"/>
    <w:rsid w:val="00FD4BFF"/>
    <w:rsid w:val="00FD548B"/>
    <w:rsid w:val="00FD5ABF"/>
    <w:rsid w:val="00FD5FF5"/>
    <w:rsid w:val="00FD6121"/>
    <w:rsid w:val="00FD6347"/>
    <w:rsid w:val="00FD6483"/>
    <w:rsid w:val="00FD6C56"/>
    <w:rsid w:val="00FD6DE8"/>
    <w:rsid w:val="00FD78D2"/>
    <w:rsid w:val="00FD79B4"/>
    <w:rsid w:val="00FD7F47"/>
    <w:rsid w:val="00FE02F8"/>
    <w:rsid w:val="00FE03BB"/>
    <w:rsid w:val="00FE0B81"/>
    <w:rsid w:val="00FE0F03"/>
    <w:rsid w:val="00FE1014"/>
    <w:rsid w:val="00FE1413"/>
    <w:rsid w:val="00FE1828"/>
    <w:rsid w:val="00FE185C"/>
    <w:rsid w:val="00FE1BF7"/>
    <w:rsid w:val="00FE2644"/>
    <w:rsid w:val="00FE2707"/>
    <w:rsid w:val="00FE27DC"/>
    <w:rsid w:val="00FE362B"/>
    <w:rsid w:val="00FE40D4"/>
    <w:rsid w:val="00FE4DA3"/>
    <w:rsid w:val="00FE5A25"/>
    <w:rsid w:val="00FE5FF3"/>
    <w:rsid w:val="00FE60C6"/>
    <w:rsid w:val="00FE63A0"/>
    <w:rsid w:val="00FE6518"/>
    <w:rsid w:val="00FE670A"/>
    <w:rsid w:val="00FE6EC8"/>
    <w:rsid w:val="00FE7058"/>
    <w:rsid w:val="00FE756F"/>
    <w:rsid w:val="00FE77D0"/>
    <w:rsid w:val="00FE7CC3"/>
    <w:rsid w:val="00FF0520"/>
    <w:rsid w:val="00FF0559"/>
    <w:rsid w:val="00FF0B00"/>
    <w:rsid w:val="00FF164B"/>
    <w:rsid w:val="00FF176A"/>
    <w:rsid w:val="00FF1783"/>
    <w:rsid w:val="00FF1992"/>
    <w:rsid w:val="00FF1B08"/>
    <w:rsid w:val="00FF1BD2"/>
    <w:rsid w:val="00FF412A"/>
    <w:rsid w:val="00FF467B"/>
    <w:rsid w:val="00FF475D"/>
    <w:rsid w:val="00FF4C96"/>
    <w:rsid w:val="00FF5025"/>
    <w:rsid w:val="00FF5A22"/>
    <w:rsid w:val="00FF5BCE"/>
    <w:rsid w:val="00FF6BA8"/>
    <w:rsid w:val="00FF6BDF"/>
    <w:rsid w:val="00FF6CF5"/>
    <w:rsid w:val="00FF6FC5"/>
    <w:rsid w:val="00FF7BA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54DC9F-74FA-4D6B-96A1-1F0E40B3DC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heme="majorBidi"/>
        <w:color w:val="000000" w:themeColor="text1"/>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iPriority="0"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iPriority="0"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61110"/>
    <w:pPr>
      <w:spacing w:after="0" w:line="360" w:lineRule="auto"/>
      <w:jc w:val="both"/>
    </w:pPr>
  </w:style>
  <w:style w:type="paragraph" w:styleId="Heading1">
    <w:name w:val="heading 1"/>
    <w:basedOn w:val="Normal"/>
    <w:next w:val="Normal"/>
    <w:link w:val="Heading1Char"/>
    <w:qFormat/>
    <w:rsid w:val="00761110"/>
    <w:pPr>
      <w:numPr>
        <w:numId w:val="1"/>
      </w:numPr>
      <w:outlineLvl w:val="0"/>
    </w:pPr>
    <w:rPr>
      <w:rFonts w:eastAsiaTheme="majorEastAsia" w:cs="Times New Roman"/>
      <w:b/>
      <w:bCs/>
      <w:color w:val="4F6228"/>
      <w:sz w:val="120"/>
      <w:szCs w:val="100"/>
      <w:lang w:val="el-GR" w:bidi="en-US"/>
    </w:rPr>
  </w:style>
  <w:style w:type="paragraph" w:styleId="Heading2">
    <w:name w:val="heading 2"/>
    <w:basedOn w:val="Normal"/>
    <w:next w:val="Normal"/>
    <w:link w:val="Heading2Char"/>
    <w:unhideWhenUsed/>
    <w:qFormat/>
    <w:rsid w:val="00761110"/>
    <w:pPr>
      <w:spacing w:before="400"/>
      <w:outlineLvl w:val="1"/>
    </w:pPr>
    <w:rPr>
      <w:rFonts w:asciiTheme="minorHAnsi" w:eastAsiaTheme="majorEastAsia" w:hAnsiTheme="minorHAnsi" w:cstheme="minorHAnsi"/>
      <w:b/>
      <w:color w:val="auto"/>
      <w:sz w:val="48"/>
      <w:szCs w:val="48"/>
      <w:lang w:val="el-GR" w:bidi="en-US"/>
    </w:rPr>
  </w:style>
  <w:style w:type="paragraph" w:styleId="Heading3">
    <w:name w:val="heading 3"/>
    <w:basedOn w:val="Normal"/>
    <w:next w:val="Normal"/>
    <w:link w:val="Heading3Char"/>
    <w:unhideWhenUsed/>
    <w:qFormat/>
    <w:rsid w:val="00E11BD3"/>
    <w:pPr>
      <w:numPr>
        <w:ilvl w:val="2"/>
        <w:numId w:val="1"/>
      </w:numPr>
      <w:spacing w:after="60"/>
      <w:ind w:left="426" w:hanging="426"/>
      <w:outlineLvl w:val="2"/>
    </w:pPr>
    <w:rPr>
      <w:rFonts w:eastAsiaTheme="majorEastAsia" w:cs="Times New Roman"/>
      <w:b/>
      <w:bCs/>
      <w:color w:val="auto"/>
      <w:sz w:val="24"/>
      <w:szCs w:val="24"/>
      <w:lang w:val="el-GR" w:bidi="en-US"/>
    </w:rPr>
  </w:style>
  <w:style w:type="paragraph" w:styleId="Heading4">
    <w:name w:val="heading 4"/>
    <w:basedOn w:val="Heading3"/>
    <w:next w:val="Normal"/>
    <w:link w:val="Heading4Char"/>
    <w:unhideWhenUsed/>
    <w:qFormat/>
    <w:rsid w:val="00761110"/>
    <w:pPr>
      <w:numPr>
        <w:ilvl w:val="3"/>
      </w:numPr>
      <w:ind w:left="0" w:firstLine="0"/>
      <w:outlineLvl w:val="3"/>
    </w:pPr>
  </w:style>
  <w:style w:type="paragraph" w:styleId="Heading5">
    <w:name w:val="heading 5"/>
    <w:basedOn w:val="Normal"/>
    <w:next w:val="Normal"/>
    <w:link w:val="Heading5Char"/>
    <w:unhideWhenUsed/>
    <w:qFormat/>
    <w:rsid w:val="007D42A2"/>
    <w:pPr>
      <w:numPr>
        <w:ilvl w:val="4"/>
        <w:numId w:val="5"/>
      </w:numPr>
      <w:spacing w:before="320" w:after="120"/>
      <w:jc w:val="center"/>
      <w:outlineLvl w:val="4"/>
    </w:pPr>
    <w:rPr>
      <w:rFonts w:eastAsiaTheme="majorEastAsia"/>
      <w:caps/>
      <w:color w:val="622423" w:themeColor="accent2" w:themeShade="7F"/>
      <w:spacing w:val="10"/>
      <w:lang w:bidi="en-US"/>
    </w:rPr>
  </w:style>
  <w:style w:type="paragraph" w:styleId="Heading6">
    <w:name w:val="heading 6"/>
    <w:basedOn w:val="Normal"/>
    <w:next w:val="Normal"/>
    <w:link w:val="Heading6Char"/>
    <w:unhideWhenUsed/>
    <w:qFormat/>
    <w:rsid w:val="007D42A2"/>
    <w:pPr>
      <w:numPr>
        <w:ilvl w:val="5"/>
        <w:numId w:val="5"/>
      </w:numPr>
      <w:spacing w:after="120"/>
      <w:jc w:val="center"/>
      <w:outlineLvl w:val="5"/>
    </w:pPr>
    <w:rPr>
      <w:rFonts w:eastAsiaTheme="majorEastAsia"/>
      <w:caps/>
      <w:color w:val="943634" w:themeColor="accent2" w:themeShade="BF"/>
      <w:spacing w:val="10"/>
      <w:lang w:bidi="en-US"/>
    </w:rPr>
  </w:style>
  <w:style w:type="paragraph" w:styleId="Heading7">
    <w:name w:val="heading 7"/>
    <w:basedOn w:val="Normal"/>
    <w:next w:val="Normal"/>
    <w:link w:val="Heading7Char"/>
    <w:unhideWhenUsed/>
    <w:qFormat/>
    <w:rsid w:val="007D42A2"/>
    <w:pPr>
      <w:numPr>
        <w:ilvl w:val="6"/>
        <w:numId w:val="5"/>
      </w:numPr>
      <w:spacing w:after="120"/>
      <w:jc w:val="center"/>
      <w:outlineLvl w:val="6"/>
    </w:pPr>
    <w:rPr>
      <w:rFonts w:eastAsiaTheme="majorEastAsia"/>
      <w:i/>
      <w:iCs/>
      <w:caps/>
      <w:color w:val="943634" w:themeColor="accent2" w:themeShade="BF"/>
      <w:spacing w:val="10"/>
      <w:lang w:bidi="en-US"/>
    </w:rPr>
  </w:style>
  <w:style w:type="paragraph" w:styleId="Heading8">
    <w:name w:val="heading 8"/>
    <w:basedOn w:val="Normal"/>
    <w:next w:val="Normal"/>
    <w:link w:val="Heading8Char"/>
    <w:unhideWhenUsed/>
    <w:qFormat/>
    <w:rsid w:val="007D42A2"/>
    <w:pPr>
      <w:numPr>
        <w:ilvl w:val="7"/>
        <w:numId w:val="5"/>
      </w:numPr>
      <w:spacing w:after="120"/>
      <w:jc w:val="center"/>
      <w:outlineLvl w:val="7"/>
    </w:pPr>
    <w:rPr>
      <w:rFonts w:eastAsiaTheme="majorEastAsia"/>
      <w:caps/>
      <w:color w:val="auto"/>
      <w:spacing w:val="10"/>
      <w:sz w:val="20"/>
      <w:szCs w:val="20"/>
      <w:lang w:bidi="en-US"/>
    </w:rPr>
  </w:style>
  <w:style w:type="paragraph" w:styleId="Heading9">
    <w:name w:val="heading 9"/>
    <w:basedOn w:val="Normal"/>
    <w:next w:val="Normal"/>
    <w:link w:val="Heading9Char"/>
    <w:unhideWhenUsed/>
    <w:qFormat/>
    <w:rsid w:val="007D42A2"/>
    <w:pPr>
      <w:numPr>
        <w:ilvl w:val="8"/>
        <w:numId w:val="5"/>
      </w:numPr>
      <w:spacing w:after="120"/>
      <w:jc w:val="center"/>
      <w:outlineLvl w:val="8"/>
    </w:pPr>
    <w:rPr>
      <w:rFonts w:eastAsiaTheme="majorEastAsia"/>
      <w:i/>
      <w:iCs/>
      <w:caps/>
      <w:color w:val="auto"/>
      <w:spacing w:val="10"/>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944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4474"/>
    <w:rPr>
      <w:rFonts w:ascii="Tahoma" w:hAnsi="Tahoma" w:cs="Tahoma"/>
      <w:sz w:val="16"/>
      <w:szCs w:val="16"/>
    </w:rPr>
  </w:style>
  <w:style w:type="character" w:customStyle="1" w:styleId="Heading1Char">
    <w:name w:val="Heading 1 Char"/>
    <w:basedOn w:val="DefaultParagraphFont"/>
    <w:link w:val="Heading1"/>
    <w:rsid w:val="00761110"/>
    <w:rPr>
      <w:rFonts w:eastAsiaTheme="majorEastAsia" w:cs="Times New Roman"/>
      <w:b/>
      <w:bCs/>
      <w:color w:val="4F6228"/>
      <w:sz w:val="120"/>
      <w:szCs w:val="100"/>
      <w:lang w:val="el-GR" w:bidi="en-US"/>
    </w:rPr>
  </w:style>
  <w:style w:type="character" w:customStyle="1" w:styleId="Heading2Char">
    <w:name w:val="Heading 2 Char"/>
    <w:basedOn w:val="DefaultParagraphFont"/>
    <w:link w:val="Heading2"/>
    <w:rsid w:val="00761110"/>
    <w:rPr>
      <w:rFonts w:asciiTheme="minorHAnsi" w:eastAsiaTheme="majorEastAsia" w:hAnsiTheme="minorHAnsi" w:cstheme="minorHAnsi"/>
      <w:b/>
      <w:color w:val="auto"/>
      <w:sz w:val="48"/>
      <w:szCs w:val="48"/>
      <w:lang w:val="el-GR" w:bidi="en-US"/>
    </w:rPr>
  </w:style>
  <w:style w:type="character" w:customStyle="1" w:styleId="Heading3Char">
    <w:name w:val="Heading 3 Char"/>
    <w:basedOn w:val="DefaultParagraphFont"/>
    <w:link w:val="Heading3"/>
    <w:rsid w:val="00E11BD3"/>
    <w:rPr>
      <w:rFonts w:eastAsiaTheme="majorEastAsia" w:cs="Times New Roman"/>
      <w:b/>
      <w:bCs/>
      <w:color w:val="auto"/>
      <w:sz w:val="24"/>
      <w:szCs w:val="24"/>
      <w:lang w:val="el-GR" w:bidi="en-US"/>
    </w:rPr>
  </w:style>
  <w:style w:type="character" w:customStyle="1" w:styleId="Heading4Char">
    <w:name w:val="Heading 4 Char"/>
    <w:basedOn w:val="DefaultParagraphFont"/>
    <w:link w:val="Heading4"/>
    <w:rsid w:val="00761110"/>
    <w:rPr>
      <w:rFonts w:eastAsiaTheme="majorEastAsia" w:cs="Times New Roman"/>
      <w:b/>
      <w:bCs/>
      <w:color w:val="auto"/>
      <w:sz w:val="24"/>
      <w:szCs w:val="24"/>
      <w:lang w:val="el-GR" w:bidi="en-US"/>
    </w:rPr>
  </w:style>
  <w:style w:type="character" w:customStyle="1" w:styleId="MTEquationSection">
    <w:name w:val="MTEquationSection"/>
    <w:basedOn w:val="DefaultParagraphFont"/>
    <w:rsid w:val="00761110"/>
    <w:rPr>
      <w:b/>
      <w:vanish w:val="0"/>
      <w:color w:val="FF0000"/>
      <w:sz w:val="32"/>
      <w:szCs w:val="32"/>
    </w:rPr>
  </w:style>
  <w:style w:type="paragraph" w:styleId="Caption">
    <w:name w:val="caption"/>
    <w:basedOn w:val="Normal"/>
    <w:next w:val="Normal"/>
    <w:uiPriority w:val="35"/>
    <w:unhideWhenUsed/>
    <w:qFormat/>
    <w:rsid w:val="0072317D"/>
    <w:pPr>
      <w:spacing w:before="120" w:after="200"/>
      <w:jc w:val="center"/>
    </w:pPr>
    <w:rPr>
      <w:rFonts w:eastAsiaTheme="majorEastAsia"/>
      <w:b/>
      <w:bCs/>
      <w:color w:val="auto"/>
      <w:sz w:val="18"/>
      <w:szCs w:val="18"/>
      <w:lang w:val="el-GR" w:bidi="en-US"/>
    </w:rPr>
  </w:style>
  <w:style w:type="paragraph" w:customStyle="1" w:styleId="a">
    <w:name w:val="σημαντικό μήνυμα"/>
    <w:basedOn w:val="Normal"/>
    <w:link w:val="Char"/>
    <w:qFormat/>
    <w:rsid w:val="0072317D"/>
    <w:pPr>
      <w:spacing w:after="80"/>
    </w:pPr>
    <w:rPr>
      <w:rFonts w:asciiTheme="minorHAnsi" w:eastAsiaTheme="majorEastAsia" w:hAnsiTheme="minorHAnsi" w:cstheme="minorHAnsi"/>
      <w:b/>
      <w:bCs/>
      <w:color w:val="auto"/>
      <w:lang w:val="el-GR" w:bidi="en-US"/>
    </w:rPr>
  </w:style>
  <w:style w:type="character" w:customStyle="1" w:styleId="Char">
    <w:name w:val="σημαντικό μήνυμα Char"/>
    <w:basedOn w:val="DefaultParagraphFont"/>
    <w:link w:val="a"/>
    <w:rsid w:val="0072317D"/>
    <w:rPr>
      <w:rFonts w:asciiTheme="minorHAnsi" w:eastAsiaTheme="majorEastAsia" w:hAnsiTheme="minorHAnsi" w:cstheme="minorHAnsi"/>
      <w:b/>
      <w:bCs/>
      <w:color w:val="auto"/>
      <w:lang w:val="el-GR" w:bidi="en-US"/>
    </w:rPr>
  </w:style>
  <w:style w:type="character" w:styleId="PlaceholderText">
    <w:name w:val="Placeholder Text"/>
    <w:basedOn w:val="DefaultParagraphFont"/>
    <w:uiPriority w:val="99"/>
    <w:semiHidden/>
    <w:rsid w:val="00815823"/>
    <w:rPr>
      <w:color w:val="808080"/>
    </w:rPr>
  </w:style>
  <w:style w:type="paragraph" w:customStyle="1" w:styleId="Heading512pt">
    <w:name w:val="Heading 5 + 12 pt"/>
    <w:aliases w:val="Justified,Before:  18 pt,After:  6 pt,Line spacing:  1...."/>
    <w:basedOn w:val="Heading4"/>
    <w:rsid w:val="00AF7458"/>
    <w:pPr>
      <w:keepNext/>
      <w:widowControl w:val="0"/>
      <w:numPr>
        <w:ilvl w:val="0"/>
        <w:numId w:val="0"/>
      </w:numPr>
      <w:tabs>
        <w:tab w:val="num" w:pos="864"/>
      </w:tabs>
      <w:spacing w:before="360"/>
      <w:ind w:left="864" w:hanging="864"/>
    </w:pPr>
    <w:rPr>
      <w:rFonts w:eastAsia="Times New Roman"/>
      <w:lang w:eastAsia="el-GR" w:bidi="ar-SA"/>
    </w:rPr>
  </w:style>
  <w:style w:type="paragraph" w:styleId="FootnoteText">
    <w:name w:val="footnote text"/>
    <w:basedOn w:val="Normal"/>
    <w:link w:val="FootnoteTextChar"/>
    <w:uiPriority w:val="99"/>
    <w:unhideWhenUsed/>
    <w:rsid w:val="00393D84"/>
    <w:pPr>
      <w:spacing w:line="240" w:lineRule="auto"/>
    </w:pPr>
    <w:rPr>
      <w:sz w:val="20"/>
      <w:szCs w:val="20"/>
    </w:rPr>
  </w:style>
  <w:style w:type="character" w:customStyle="1" w:styleId="FootnoteTextChar">
    <w:name w:val="Footnote Text Char"/>
    <w:basedOn w:val="DefaultParagraphFont"/>
    <w:link w:val="FootnoteText"/>
    <w:uiPriority w:val="99"/>
    <w:rsid w:val="00393D84"/>
    <w:rPr>
      <w:sz w:val="20"/>
      <w:szCs w:val="20"/>
    </w:rPr>
  </w:style>
  <w:style w:type="character" w:styleId="FootnoteReference">
    <w:name w:val="footnote reference"/>
    <w:basedOn w:val="DefaultParagraphFont"/>
    <w:uiPriority w:val="99"/>
    <w:semiHidden/>
    <w:unhideWhenUsed/>
    <w:rsid w:val="00393D84"/>
    <w:rPr>
      <w:vertAlign w:val="superscript"/>
    </w:rPr>
  </w:style>
  <w:style w:type="paragraph" w:customStyle="1" w:styleId="MTDisplayEquation">
    <w:name w:val="MTDisplayEquation"/>
    <w:basedOn w:val="Normal"/>
    <w:next w:val="Normal"/>
    <w:link w:val="MTDisplayEquationChar"/>
    <w:rsid w:val="00F1527A"/>
    <w:pPr>
      <w:tabs>
        <w:tab w:val="center" w:pos="3540"/>
        <w:tab w:val="right" w:pos="7080"/>
      </w:tabs>
      <w:spacing w:before="120" w:after="120"/>
      <w:jc w:val="center"/>
    </w:pPr>
    <w:rPr>
      <w:rFonts w:cs="Times New Roman"/>
      <w:lang w:bidi="en-US"/>
    </w:rPr>
  </w:style>
  <w:style w:type="character" w:customStyle="1" w:styleId="MTDisplayEquationChar">
    <w:name w:val="MTDisplayEquation Char"/>
    <w:basedOn w:val="DefaultParagraphFont"/>
    <w:link w:val="MTDisplayEquation"/>
    <w:rsid w:val="00F1527A"/>
    <w:rPr>
      <w:rFonts w:cs="Times New Roman"/>
      <w:lang w:bidi="en-US"/>
    </w:rPr>
  </w:style>
  <w:style w:type="table" w:styleId="TableGrid">
    <w:name w:val="Table Grid"/>
    <w:basedOn w:val="TableNormal"/>
    <w:uiPriority w:val="39"/>
    <w:rsid w:val="008045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unhideWhenUsed/>
    <w:rsid w:val="004A1FB1"/>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4A1FB1"/>
    <w:rPr>
      <w:rFonts w:ascii="Tahoma" w:hAnsi="Tahoma" w:cs="Tahoma"/>
      <w:sz w:val="16"/>
      <w:szCs w:val="16"/>
    </w:rPr>
  </w:style>
  <w:style w:type="paragraph" w:styleId="ListParagraph">
    <w:name w:val="List Paragraph"/>
    <w:basedOn w:val="Normal"/>
    <w:link w:val="ListParagraphChar"/>
    <w:uiPriority w:val="34"/>
    <w:qFormat/>
    <w:rsid w:val="0044355F"/>
    <w:pPr>
      <w:numPr>
        <w:numId w:val="2"/>
      </w:numPr>
      <w:contextualSpacing/>
    </w:pPr>
    <w:rPr>
      <w:rFonts w:eastAsia="Times New Roman" w:cs="Times New Roman"/>
      <w:color w:val="auto"/>
      <w:lang w:val="el-GR"/>
    </w:rPr>
  </w:style>
  <w:style w:type="character" w:customStyle="1" w:styleId="ListParagraphChar">
    <w:name w:val="List Paragraph Char"/>
    <w:basedOn w:val="DefaultParagraphFont"/>
    <w:link w:val="ListParagraph"/>
    <w:uiPriority w:val="34"/>
    <w:rsid w:val="0044355F"/>
    <w:rPr>
      <w:rFonts w:eastAsia="Times New Roman" w:cs="Times New Roman"/>
      <w:color w:val="auto"/>
      <w:lang w:val="el-GR"/>
    </w:rPr>
  </w:style>
  <w:style w:type="table" w:customStyle="1" w:styleId="TableGrid2">
    <w:name w:val="Table Grid2"/>
    <w:basedOn w:val="TableNormal"/>
    <w:next w:val="TableGrid"/>
    <w:rsid w:val="0044355F"/>
    <w:pPr>
      <w:spacing w:after="0" w:line="240" w:lineRule="auto"/>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TableClassic2">
    <w:name w:val="Table Classic 2"/>
    <w:basedOn w:val="TableNormal"/>
    <w:rsid w:val="0044355F"/>
    <w:pPr>
      <w:spacing w:after="0" w:line="240" w:lineRule="auto"/>
    </w:pPr>
    <w:rPr>
      <w:rFonts w:eastAsia="Times New Roman" w:cs="Times New Roman"/>
      <w:color w:val="auto"/>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Heading5Char">
    <w:name w:val="Heading 5 Char"/>
    <w:basedOn w:val="DefaultParagraphFont"/>
    <w:link w:val="Heading5"/>
    <w:rsid w:val="007D42A2"/>
    <w:rPr>
      <w:rFonts w:eastAsiaTheme="majorEastAsia"/>
      <w:caps/>
      <w:color w:val="622423" w:themeColor="accent2" w:themeShade="7F"/>
      <w:spacing w:val="10"/>
      <w:lang w:bidi="en-US"/>
    </w:rPr>
  </w:style>
  <w:style w:type="character" w:customStyle="1" w:styleId="Heading6Char">
    <w:name w:val="Heading 6 Char"/>
    <w:basedOn w:val="DefaultParagraphFont"/>
    <w:link w:val="Heading6"/>
    <w:rsid w:val="007D42A2"/>
    <w:rPr>
      <w:rFonts w:eastAsiaTheme="majorEastAsia"/>
      <w:caps/>
      <w:color w:val="943634" w:themeColor="accent2" w:themeShade="BF"/>
      <w:spacing w:val="10"/>
      <w:lang w:bidi="en-US"/>
    </w:rPr>
  </w:style>
  <w:style w:type="character" w:customStyle="1" w:styleId="Heading7Char">
    <w:name w:val="Heading 7 Char"/>
    <w:basedOn w:val="DefaultParagraphFont"/>
    <w:link w:val="Heading7"/>
    <w:rsid w:val="007D42A2"/>
    <w:rPr>
      <w:rFonts w:eastAsiaTheme="majorEastAsia"/>
      <w:i/>
      <w:iCs/>
      <w:caps/>
      <w:color w:val="943634" w:themeColor="accent2" w:themeShade="BF"/>
      <w:spacing w:val="10"/>
      <w:lang w:bidi="en-US"/>
    </w:rPr>
  </w:style>
  <w:style w:type="character" w:customStyle="1" w:styleId="Heading8Char">
    <w:name w:val="Heading 8 Char"/>
    <w:basedOn w:val="DefaultParagraphFont"/>
    <w:link w:val="Heading8"/>
    <w:rsid w:val="007D42A2"/>
    <w:rPr>
      <w:rFonts w:eastAsiaTheme="majorEastAsia"/>
      <w:caps/>
      <w:color w:val="auto"/>
      <w:spacing w:val="10"/>
      <w:sz w:val="20"/>
      <w:szCs w:val="20"/>
      <w:lang w:bidi="en-US"/>
    </w:rPr>
  </w:style>
  <w:style w:type="character" w:customStyle="1" w:styleId="Heading9Char">
    <w:name w:val="Heading 9 Char"/>
    <w:basedOn w:val="DefaultParagraphFont"/>
    <w:link w:val="Heading9"/>
    <w:rsid w:val="007D42A2"/>
    <w:rPr>
      <w:rFonts w:eastAsiaTheme="majorEastAsia"/>
      <w:i/>
      <w:iCs/>
      <w:caps/>
      <w:color w:val="auto"/>
      <w:spacing w:val="10"/>
      <w:sz w:val="20"/>
      <w:szCs w:val="20"/>
      <w:lang w:bidi="en-US"/>
    </w:rPr>
  </w:style>
  <w:style w:type="paragraph" w:styleId="TOCHeading">
    <w:name w:val="TOC Heading"/>
    <w:basedOn w:val="Heading1"/>
    <w:next w:val="Normal"/>
    <w:uiPriority w:val="39"/>
    <w:unhideWhenUsed/>
    <w:qFormat/>
    <w:rsid w:val="007D42A2"/>
    <w:pPr>
      <w:keepNext/>
      <w:keepLines/>
      <w:numPr>
        <w:numId w:val="0"/>
      </w:numPr>
      <w:spacing w:before="480"/>
      <w:outlineLvl w:val="9"/>
    </w:pPr>
    <w:rPr>
      <w:rFonts w:asciiTheme="majorHAnsi" w:hAnsiTheme="majorHAnsi" w:cstheme="majorBidi"/>
      <w:color w:val="365F91" w:themeColor="accent1" w:themeShade="BF"/>
      <w:sz w:val="28"/>
      <w:szCs w:val="28"/>
      <w:lang w:val="en-US" w:eastAsia="ja-JP" w:bidi="ar-SA"/>
    </w:rPr>
  </w:style>
  <w:style w:type="paragraph" w:styleId="BodyTextIndent2">
    <w:name w:val="Body Text Indent 2"/>
    <w:basedOn w:val="Normal"/>
    <w:link w:val="BodyTextIndent2Char"/>
    <w:rsid w:val="007D42A2"/>
    <w:pPr>
      <w:suppressAutoHyphens/>
      <w:spacing w:line="240" w:lineRule="auto"/>
      <w:ind w:firstLine="360"/>
    </w:pPr>
    <w:rPr>
      <w:rFonts w:eastAsia="Times New Roman" w:cs="Times New Roman"/>
      <w:color w:val="auto"/>
      <w:sz w:val="24"/>
      <w:szCs w:val="24"/>
      <w:lang w:val="el-GR" w:eastAsia="ar-SA"/>
    </w:rPr>
  </w:style>
  <w:style w:type="character" w:customStyle="1" w:styleId="BodyTextIndent2Char">
    <w:name w:val="Body Text Indent 2 Char"/>
    <w:basedOn w:val="DefaultParagraphFont"/>
    <w:link w:val="BodyTextIndent2"/>
    <w:rsid w:val="007D42A2"/>
    <w:rPr>
      <w:rFonts w:eastAsia="Times New Roman" w:cs="Times New Roman"/>
      <w:color w:val="auto"/>
      <w:sz w:val="24"/>
      <w:szCs w:val="24"/>
      <w:lang w:val="el-GR" w:eastAsia="ar-SA"/>
    </w:rPr>
  </w:style>
  <w:style w:type="table" w:styleId="MediumGrid2-Accent4">
    <w:name w:val="Medium Grid 2 Accent 4"/>
    <w:basedOn w:val="TableNormal"/>
    <w:uiPriority w:val="68"/>
    <w:rsid w:val="007D42A2"/>
    <w:pPr>
      <w:spacing w:after="0" w:line="240" w:lineRule="auto"/>
      <w:jc w:val="both"/>
    </w:pPr>
    <w:rPr>
      <w:rFonts w:asciiTheme="majorHAnsi" w:eastAsiaTheme="majorEastAsia" w:hAnsiTheme="majorHAnsi"/>
      <w:sz w:val="20"/>
      <w:szCs w:val="20"/>
      <w:lang w:val="el-GR" w:eastAsia="el-GR"/>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paragraph" w:customStyle="1" w:styleId="Heading512pt15">
    <w:name w:val="Heading 5 + 12 pt15"/>
    <w:aliases w:val="Justified15,Before:  18 pt15,After:  6 pt15,Line spacing:  1....15"/>
    <w:basedOn w:val="Heading4"/>
    <w:rsid w:val="007D42A2"/>
    <w:pPr>
      <w:keepNext/>
      <w:widowControl w:val="0"/>
      <w:numPr>
        <w:numId w:val="3"/>
      </w:numPr>
      <w:tabs>
        <w:tab w:val="num" w:pos="864"/>
      </w:tabs>
      <w:spacing w:before="360"/>
      <w:ind w:left="864" w:hanging="864"/>
    </w:pPr>
    <w:rPr>
      <w:rFonts w:asciiTheme="minorHAnsi" w:eastAsia="Times New Roman" w:hAnsiTheme="minorHAnsi"/>
      <w:lang w:eastAsia="el-GR" w:bidi="ar-SA"/>
    </w:rPr>
  </w:style>
  <w:style w:type="paragraph" w:styleId="Header">
    <w:name w:val="header"/>
    <w:basedOn w:val="Normal"/>
    <w:link w:val="HeaderChar"/>
    <w:unhideWhenUsed/>
    <w:rsid w:val="007D42A2"/>
    <w:pPr>
      <w:tabs>
        <w:tab w:val="center" w:pos="4153"/>
        <w:tab w:val="right" w:pos="8306"/>
      </w:tabs>
      <w:spacing w:line="240" w:lineRule="auto"/>
    </w:pPr>
    <w:rPr>
      <w:rFonts w:eastAsiaTheme="majorEastAsia"/>
      <w:color w:val="auto"/>
      <w:lang w:bidi="en-US"/>
    </w:rPr>
  </w:style>
  <w:style w:type="character" w:customStyle="1" w:styleId="HeaderChar">
    <w:name w:val="Header Char"/>
    <w:basedOn w:val="DefaultParagraphFont"/>
    <w:link w:val="Header"/>
    <w:rsid w:val="007D42A2"/>
    <w:rPr>
      <w:rFonts w:eastAsiaTheme="majorEastAsia"/>
      <w:color w:val="auto"/>
      <w:lang w:bidi="en-US"/>
    </w:rPr>
  </w:style>
  <w:style w:type="paragraph" w:styleId="PlainText">
    <w:name w:val="Plain Text"/>
    <w:basedOn w:val="Normal"/>
    <w:link w:val="PlainTextChar"/>
    <w:rsid w:val="007D42A2"/>
    <w:pPr>
      <w:spacing w:line="240" w:lineRule="auto"/>
    </w:pPr>
    <w:rPr>
      <w:rFonts w:ascii="Courier New" w:eastAsia="Times New Roman" w:hAnsi="Courier New" w:cs="Times New Roman"/>
      <w:color w:val="auto"/>
      <w:sz w:val="20"/>
      <w:szCs w:val="20"/>
      <w:lang w:val="el-GR" w:eastAsia="el-GR"/>
    </w:rPr>
  </w:style>
  <w:style w:type="character" w:customStyle="1" w:styleId="PlainTextChar">
    <w:name w:val="Plain Text Char"/>
    <w:basedOn w:val="DefaultParagraphFont"/>
    <w:link w:val="PlainText"/>
    <w:rsid w:val="007D42A2"/>
    <w:rPr>
      <w:rFonts w:ascii="Courier New" w:eastAsia="Times New Roman" w:hAnsi="Courier New" w:cs="Times New Roman"/>
      <w:color w:val="auto"/>
      <w:sz w:val="20"/>
      <w:szCs w:val="20"/>
      <w:lang w:val="el-GR" w:eastAsia="el-GR"/>
    </w:rPr>
  </w:style>
  <w:style w:type="character" w:styleId="Hyperlink">
    <w:name w:val="Hyperlink"/>
    <w:basedOn w:val="DefaultParagraphFont"/>
    <w:uiPriority w:val="99"/>
    <w:unhideWhenUsed/>
    <w:rsid w:val="007D42A2"/>
    <w:rPr>
      <w:color w:val="0000FF" w:themeColor="hyperlink"/>
      <w:u w:val="single"/>
    </w:rPr>
  </w:style>
  <w:style w:type="paragraph" w:customStyle="1" w:styleId="Heading512pt13">
    <w:name w:val="Heading 5 + 12 pt13"/>
    <w:aliases w:val="Justified13,Before:  18 pt13,After:  6 pt13,Line spacing:  1....13"/>
    <w:basedOn w:val="Heading4"/>
    <w:rsid w:val="007D42A2"/>
    <w:pPr>
      <w:keepNext/>
      <w:widowControl w:val="0"/>
      <w:numPr>
        <w:numId w:val="4"/>
      </w:numPr>
      <w:tabs>
        <w:tab w:val="num" w:pos="864"/>
      </w:tabs>
      <w:spacing w:before="360"/>
      <w:ind w:left="864" w:hanging="864"/>
    </w:pPr>
    <w:rPr>
      <w:rFonts w:asciiTheme="minorHAnsi" w:eastAsia="Times New Roman" w:hAnsiTheme="minorHAnsi"/>
      <w:lang w:eastAsia="el-GR" w:bidi="ar-SA"/>
    </w:rPr>
  </w:style>
  <w:style w:type="paragraph" w:styleId="Footer">
    <w:name w:val="footer"/>
    <w:basedOn w:val="Normal"/>
    <w:link w:val="FooterChar"/>
    <w:uiPriority w:val="99"/>
    <w:unhideWhenUsed/>
    <w:rsid w:val="007D42A2"/>
    <w:pPr>
      <w:tabs>
        <w:tab w:val="center" w:pos="4153"/>
        <w:tab w:val="right" w:pos="8306"/>
      </w:tabs>
      <w:spacing w:line="240" w:lineRule="auto"/>
    </w:pPr>
    <w:rPr>
      <w:rFonts w:eastAsiaTheme="majorEastAsia"/>
      <w:color w:val="auto"/>
      <w:lang w:bidi="en-US"/>
    </w:rPr>
  </w:style>
  <w:style w:type="character" w:customStyle="1" w:styleId="FooterChar">
    <w:name w:val="Footer Char"/>
    <w:basedOn w:val="DefaultParagraphFont"/>
    <w:link w:val="Footer"/>
    <w:uiPriority w:val="99"/>
    <w:rsid w:val="007D42A2"/>
    <w:rPr>
      <w:rFonts w:eastAsiaTheme="majorEastAsia"/>
      <w:color w:val="auto"/>
      <w:lang w:bidi="en-US"/>
    </w:rPr>
  </w:style>
  <w:style w:type="table" w:styleId="LightShading-Accent4">
    <w:name w:val="Light Shading Accent 4"/>
    <w:basedOn w:val="TableNormal"/>
    <w:uiPriority w:val="60"/>
    <w:rsid w:val="007D42A2"/>
    <w:pPr>
      <w:spacing w:after="0" w:line="240" w:lineRule="auto"/>
      <w:jc w:val="both"/>
    </w:pPr>
    <w:rPr>
      <w:rFonts w:asciiTheme="majorHAnsi" w:eastAsiaTheme="majorEastAsia" w:hAnsiTheme="majorHAnsi"/>
      <w:color w:val="5F497A" w:themeColor="accent4" w:themeShade="BF"/>
      <w:lang w:bidi="en-US"/>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2">
    <w:name w:val="Light Shading Accent 2"/>
    <w:basedOn w:val="TableNormal"/>
    <w:uiPriority w:val="60"/>
    <w:rsid w:val="007D42A2"/>
    <w:pPr>
      <w:spacing w:after="0" w:line="240" w:lineRule="auto"/>
      <w:jc w:val="both"/>
    </w:pPr>
    <w:rPr>
      <w:rFonts w:asciiTheme="majorHAnsi" w:eastAsiaTheme="majorEastAsia" w:hAnsiTheme="majorHAnsi"/>
      <w:color w:val="943634" w:themeColor="accent2" w:themeShade="BF"/>
      <w:lang w:bidi="en-US"/>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
    <w:name w:val="Ανοιχτόχρωμη σκίαση1"/>
    <w:basedOn w:val="TableNormal"/>
    <w:uiPriority w:val="60"/>
    <w:rsid w:val="007D42A2"/>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7D42A2"/>
    <w:pPr>
      <w:spacing w:after="0" w:line="240" w:lineRule="auto"/>
      <w:jc w:val="both"/>
    </w:pPr>
    <w:rPr>
      <w:rFonts w:asciiTheme="majorHAnsi" w:eastAsiaTheme="majorEastAsia" w:hAnsiTheme="majorHAnsi"/>
      <w:color w:val="auto"/>
      <w:lang w:bidi="en-US"/>
    </w:rPr>
  </w:style>
  <w:style w:type="paragraph" w:styleId="NoSpacing">
    <w:name w:val="No Spacing"/>
    <w:basedOn w:val="Normal"/>
    <w:link w:val="NoSpacingChar"/>
    <w:uiPriority w:val="1"/>
    <w:qFormat/>
    <w:rsid w:val="007D42A2"/>
    <w:pPr>
      <w:spacing w:line="240" w:lineRule="auto"/>
    </w:pPr>
    <w:rPr>
      <w:rFonts w:eastAsiaTheme="majorEastAsia"/>
      <w:color w:val="auto"/>
      <w:lang w:bidi="en-US"/>
    </w:rPr>
  </w:style>
  <w:style w:type="paragraph" w:styleId="Title">
    <w:name w:val="Title"/>
    <w:basedOn w:val="Normal"/>
    <w:next w:val="Normal"/>
    <w:link w:val="TitleChar"/>
    <w:uiPriority w:val="10"/>
    <w:qFormat/>
    <w:rsid w:val="007D42A2"/>
    <w:pPr>
      <w:pBdr>
        <w:top w:val="dotted" w:sz="2" w:space="1" w:color="632423" w:themeColor="accent2" w:themeShade="80"/>
        <w:bottom w:val="dotted" w:sz="2" w:space="6" w:color="632423" w:themeColor="accent2" w:themeShade="80"/>
      </w:pBdr>
      <w:spacing w:before="500" w:after="300" w:line="240" w:lineRule="auto"/>
      <w:jc w:val="center"/>
    </w:pPr>
    <w:rPr>
      <w:rFonts w:eastAsiaTheme="majorEastAsia"/>
      <w:caps/>
      <w:color w:val="632423" w:themeColor="accent2" w:themeShade="80"/>
      <w:spacing w:val="50"/>
      <w:sz w:val="44"/>
      <w:szCs w:val="44"/>
      <w:lang w:bidi="en-US"/>
    </w:rPr>
  </w:style>
  <w:style w:type="character" w:customStyle="1" w:styleId="TitleChar">
    <w:name w:val="Title Char"/>
    <w:basedOn w:val="DefaultParagraphFont"/>
    <w:link w:val="Title"/>
    <w:uiPriority w:val="10"/>
    <w:rsid w:val="007D42A2"/>
    <w:rPr>
      <w:rFonts w:eastAsiaTheme="majorEastAsia"/>
      <w:caps/>
      <w:color w:val="632423" w:themeColor="accent2" w:themeShade="80"/>
      <w:spacing w:val="50"/>
      <w:sz w:val="44"/>
      <w:szCs w:val="44"/>
      <w:lang w:bidi="en-US"/>
    </w:rPr>
  </w:style>
  <w:style w:type="table" w:styleId="LightGrid-Accent6">
    <w:name w:val="Light Grid Accent 6"/>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Shading-Accent3">
    <w:name w:val="Light Shading Accent 3"/>
    <w:basedOn w:val="TableNormal"/>
    <w:uiPriority w:val="60"/>
    <w:rsid w:val="007D42A2"/>
    <w:pPr>
      <w:spacing w:after="0" w:line="240" w:lineRule="auto"/>
      <w:jc w:val="both"/>
    </w:pPr>
    <w:rPr>
      <w:rFonts w:asciiTheme="majorHAnsi" w:eastAsiaTheme="majorEastAsia" w:hAnsiTheme="majorHAnsi"/>
      <w:color w:val="76923C" w:themeColor="accent3" w:themeShade="BF"/>
      <w:lang w:bidi="en-US"/>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6">
    <w:name w:val="Light Shading Accent 6"/>
    <w:basedOn w:val="TableNormal"/>
    <w:uiPriority w:val="60"/>
    <w:rsid w:val="007D42A2"/>
    <w:pPr>
      <w:spacing w:after="0" w:line="240" w:lineRule="auto"/>
      <w:jc w:val="both"/>
    </w:pPr>
    <w:rPr>
      <w:rFonts w:asciiTheme="majorHAnsi" w:eastAsiaTheme="majorEastAsia" w:hAnsiTheme="majorHAnsi"/>
      <w:color w:val="E36C0A" w:themeColor="accent6" w:themeShade="BF"/>
      <w:lang w:bidi="en-US"/>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MediumList1-Accent3">
    <w:name w:val="Medium List 1 Accent 3"/>
    <w:basedOn w:val="TableNormal"/>
    <w:uiPriority w:val="65"/>
    <w:rsid w:val="007D42A2"/>
    <w:pPr>
      <w:spacing w:after="0" w:line="240" w:lineRule="auto"/>
      <w:jc w:val="both"/>
    </w:pPr>
    <w:rPr>
      <w:rFonts w:asciiTheme="majorHAnsi" w:eastAsiaTheme="majorEastAsia" w:hAnsiTheme="majorHAnsi"/>
      <w:lang w:bidi="en-US"/>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6">
    <w:name w:val="Medium List 1 Accent 6"/>
    <w:basedOn w:val="TableNormal"/>
    <w:uiPriority w:val="65"/>
    <w:rsid w:val="007D42A2"/>
    <w:pPr>
      <w:spacing w:after="0" w:line="240" w:lineRule="auto"/>
      <w:jc w:val="both"/>
    </w:pPr>
    <w:rPr>
      <w:rFonts w:asciiTheme="majorHAnsi" w:eastAsiaTheme="majorEastAsia" w:hAnsiTheme="majorHAnsi"/>
      <w:lang w:bidi="en-US"/>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character" w:customStyle="1" w:styleId="NoSpacingChar">
    <w:name w:val="No Spacing Char"/>
    <w:basedOn w:val="DefaultParagraphFont"/>
    <w:link w:val="NoSpacing"/>
    <w:uiPriority w:val="1"/>
    <w:rsid w:val="007D42A2"/>
    <w:rPr>
      <w:rFonts w:eastAsiaTheme="majorEastAsia"/>
      <w:color w:val="auto"/>
      <w:lang w:bidi="en-US"/>
    </w:rPr>
  </w:style>
  <w:style w:type="table" w:styleId="LightGrid-Accent3">
    <w:name w:val="Light Grid Accent 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MediumList2-Accent1">
    <w:name w:val="Medium List 2 Accent 1"/>
    <w:basedOn w:val="TableNormal"/>
    <w:uiPriority w:val="66"/>
    <w:rsid w:val="007D42A2"/>
    <w:pPr>
      <w:spacing w:after="0" w:line="240" w:lineRule="auto"/>
      <w:jc w:val="both"/>
    </w:pPr>
    <w:rPr>
      <w:rFonts w:asciiTheme="majorHAnsi" w:eastAsiaTheme="majorEastAsia" w:hAnsiTheme="majorHAnsi"/>
      <w:i/>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7D42A2"/>
    <w:pPr>
      <w:spacing w:after="0" w:line="240" w:lineRule="auto"/>
      <w:jc w:val="both"/>
    </w:pPr>
    <w:rPr>
      <w:rFonts w:asciiTheme="majorHAnsi" w:eastAsiaTheme="majorEastAsia" w:hAnsiTheme="majorHAnsi"/>
      <w:lang w:bidi="en-US"/>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7D42A2"/>
    <w:pPr>
      <w:spacing w:after="0" w:line="240" w:lineRule="auto"/>
      <w:jc w:val="both"/>
    </w:pPr>
    <w:rPr>
      <w:rFonts w:asciiTheme="majorHAnsi" w:eastAsiaTheme="majorEastAsia" w:hAnsiTheme="majorHAnsi"/>
      <w:lang w:bidi="en-US"/>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List1">
    <w:name w:val="Light List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ColorfulGrid-Accent6">
    <w:name w:val="Colorful Grid Accent 6"/>
    <w:basedOn w:val="TableNormal"/>
    <w:uiPriority w:val="73"/>
    <w:rsid w:val="007D42A2"/>
    <w:pPr>
      <w:spacing w:after="0" w:line="240" w:lineRule="auto"/>
      <w:jc w:val="both"/>
    </w:pPr>
    <w:rPr>
      <w:rFonts w:asciiTheme="majorHAnsi" w:eastAsiaTheme="majorEastAsia" w:hAnsiTheme="majorHAnsi"/>
      <w:lang w:bidi="en-US"/>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3-Accent6">
    <w:name w:val="Medium Grid 3 Accent 6"/>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LightList-Accent6">
    <w:name w:val="Light List Accent 6"/>
    <w:basedOn w:val="TableNormal"/>
    <w:uiPriority w:val="61"/>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List-Accent3">
    <w:name w:val="Light List Accent 3"/>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Grid-Accent2">
    <w:name w:val="Light Grid Accent 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customStyle="1" w:styleId="LightGrid-Accent11">
    <w:name w:val="Light Grid - Accent 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
    <w:name w:val="Light Grid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Grid3-Accent2">
    <w:name w:val="Medium Grid 3 Accent 2"/>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1">
    <w:name w:val="Medium Grid 3 Accent 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customStyle="1" w:styleId="MediumGrid31">
    <w:name w:val="Medium Grid 3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2-Accent6">
    <w:name w:val="Medium Grid 2 Accent 6"/>
    <w:basedOn w:val="TableNormal"/>
    <w:uiPriority w:val="68"/>
    <w:rsid w:val="007D42A2"/>
    <w:pPr>
      <w:spacing w:after="0" w:line="240" w:lineRule="auto"/>
      <w:jc w:val="both"/>
    </w:pPr>
    <w:rPr>
      <w:rFonts w:asciiTheme="majorHAnsi" w:eastAsiaTheme="majorEastAsia" w:hAnsiTheme="majorHAnsi"/>
      <w:lang w:bidi="en-US"/>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ColorfulGrid-Accent2">
    <w:name w:val="Colorful Grid Accent 2"/>
    <w:basedOn w:val="TableNormal"/>
    <w:uiPriority w:val="73"/>
    <w:rsid w:val="007D42A2"/>
    <w:pPr>
      <w:spacing w:after="0" w:line="240" w:lineRule="auto"/>
      <w:jc w:val="both"/>
    </w:pPr>
    <w:rPr>
      <w:rFonts w:asciiTheme="majorHAnsi" w:eastAsiaTheme="majorEastAsia" w:hAnsiTheme="majorHAnsi"/>
      <w:lang w:bidi="en-US"/>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customStyle="1" w:styleId="Calendar1">
    <w:name w:val="Calendar 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paragraph" w:customStyle="1" w:styleId="DecimalAligned">
    <w:name w:val="Decimal Aligned"/>
    <w:basedOn w:val="Normal"/>
    <w:uiPriority w:val="40"/>
    <w:qFormat/>
    <w:rsid w:val="007D42A2"/>
    <w:pPr>
      <w:tabs>
        <w:tab w:val="decimal" w:pos="360"/>
      </w:tabs>
    </w:pPr>
    <w:rPr>
      <w:rFonts w:asciiTheme="minorHAnsi" w:eastAsiaTheme="minorEastAsia" w:hAnsiTheme="minorHAnsi" w:cstheme="minorBidi"/>
      <w:color w:val="auto"/>
      <w:lang w:bidi="en-US"/>
    </w:rPr>
  </w:style>
  <w:style w:type="character" w:styleId="SubtleEmphasis">
    <w:name w:val="Subtle Emphasis"/>
    <w:uiPriority w:val="19"/>
    <w:qFormat/>
    <w:rsid w:val="007D42A2"/>
    <w:rPr>
      <w:i/>
      <w:iCs/>
    </w:rPr>
  </w:style>
  <w:style w:type="table" w:customStyle="1" w:styleId="LightShading-Accent11">
    <w:name w:val="Light Shading - Accent 1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TOC9">
    <w:name w:val="toc 9"/>
    <w:basedOn w:val="Normal"/>
    <w:next w:val="Normal"/>
    <w:autoRedefine/>
    <w:uiPriority w:val="39"/>
    <w:unhideWhenUsed/>
    <w:rsid w:val="007D42A2"/>
    <w:pPr>
      <w:spacing w:after="100"/>
      <w:ind w:left="1920"/>
    </w:pPr>
    <w:rPr>
      <w:rFonts w:eastAsiaTheme="majorEastAsia"/>
      <w:color w:val="auto"/>
      <w:lang w:bidi="en-US"/>
    </w:rPr>
  </w:style>
  <w:style w:type="paragraph" w:styleId="IntenseQuote">
    <w:name w:val="Intense Quote"/>
    <w:basedOn w:val="Normal"/>
    <w:next w:val="Normal"/>
    <w:link w:val="IntenseQuoteChar"/>
    <w:uiPriority w:val="30"/>
    <w:qFormat/>
    <w:rsid w:val="007D42A2"/>
    <w:pPr>
      <w:pBdr>
        <w:top w:val="dotted" w:sz="2" w:space="10" w:color="632423" w:themeColor="accent2" w:themeShade="80"/>
        <w:bottom w:val="dotted" w:sz="2" w:space="4" w:color="632423" w:themeColor="accent2" w:themeShade="80"/>
      </w:pBdr>
      <w:spacing w:before="160" w:line="300" w:lineRule="auto"/>
      <w:ind w:left="1440" w:right="1440"/>
    </w:pPr>
    <w:rPr>
      <w:rFonts w:eastAsiaTheme="majorEastAsia"/>
      <w:caps/>
      <w:color w:val="622423" w:themeColor="accent2" w:themeShade="7F"/>
      <w:spacing w:val="5"/>
      <w:sz w:val="20"/>
      <w:szCs w:val="20"/>
      <w:lang w:bidi="en-US"/>
    </w:rPr>
  </w:style>
  <w:style w:type="character" w:customStyle="1" w:styleId="IntenseQuoteChar">
    <w:name w:val="Intense Quote Char"/>
    <w:basedOn w:val="DefaultParagraphFont"/>
    <w:link w:val="IntenseQuote"/>
    <w:uiPriority w:val="30"/>
    <w:rsid w:val="007D42A2"/>
    <w:rPr>
      <w:rFonts w:eastAsiaTheme="majorEastAsia"/>
      <w:caps/>
      <w:color w:val="622423" w:themeColor="accent2" w:themeShade="7F"/>
      <w:spacing w:val="5"/>
      <w:sz w:val="20"/>
      <w:szCs w:val="20"/>
      <w:lang w:bidi="en-US"/>
    </w:rPr>
  </w:style>
  <w:style w:type="paragraph" w:styleId="Subtitle">
    <w:name w:val="Subtitle"/>
    <w:basedOn w:val="Normal"/>
    <w:next w:val="Normal"/>
    <w:link w:val="SubtitleChar"/>
    <w:qFormat/>
    <w:rsid w:val="007D42A2"/>
    <w:pPr>
      <w:spacing w:after="560" w:line="240" w:lineRule="auto"/>
      <w:jc w:val="center"/>
    </w:pPr>
    <w:rPr>
      <w:rFonts w:eastAsiaTheme="majorEastAsia"/>
      <w:caps/>
      <w:color w:val="auto"/>
      <w:spacing w:val="20"/>
      <w:sz w:val="18"/>
      <w:szCs w:val="18"/>
      <w:lang w:bidi="en-US"/>
    </w:rPr>
  </w:style>
  <w:style w:type="character" w:customStyle="1" w:styleId="SubtitleChar">
    <w:name w:val="Subtitle Char"/>
    <w:basedOn w:val="DefaultParagraphFont"/>
    <w:link w:val="Subtitle"/>
    <w:rsid w:val="007D42A2"/>
    <w:rPr>
      <w:rFonts w:eastAsiaTheme="majorEastAsia"/>
      <w:caps/>
      <w:color w:val="auto"/>
      <w:spacing w:val="20"/>
      <w:sz w:val="18"/>
      <w:szCs w:val="18"/>
      <w:lang w:bidi="en-US"/>
    </w:rPr>
  </w:style>
  <w:style w:type="character" w:styleId="Strong">
    <w:name w:val="Strong"/>
    <w:uiPriority w:val="22"/>
    <w:qFormat/>
    <w:rsid w:val="007D42A2"/>
    <w:rPr>
      <w:b/>
      <w:bCs/>
      <w:color w:val="943634" w:themeColor="accent2" w:themeShade="BF"/>
      <w:spacing w:val="5"/>
    </w:rPr>
  </w:style>
  <w:style w:type="character" w:styleId="Emphasis">
    <w:name w:val="Emphasis"/>
    <w:uiPriority w:val="20"/>
    <w:qFormat/>
    <w:rsid w:val="007D42A2"/>
    <w:rPr>
      <w:caps/>
      <w:spacing w:val="5"/>
      <w:sz w:val="20"/>
      <w:szCs w:val="20"/>
    </w:rPr>
  </w:style>
  <w:style w:type="paragraph" w:styleId="Quote">
    <w:name w:val="Quote"/>
    <w:basedOn w:val="Normal"/>
    <w:next w:val="Normal"/>
    <w:link w:val="QuoteChar"/>
    <w:uiPriority w:val="29"/>
    <w:qFormat/>
    <w:rsid w:val="007D42A2"/>
    <w:rPr>
      <w:rFonts w:eastAsiaTheme="majorEastAsia"/>
      <w:i/>
      <w:iCs/>
      <w:color w:val="auto"/>
      <w:lang w:bidi="en-US"/>
    </w:rPr>
  </w:style>
  <w:style w:type="character" w:customStyle="1" w:styleId="QuoteChar">
    <w:name w:val="Quote Char"/>
    <w:basedOn w:val="DefaultParagraphFont"/>
    <w:link w:val="Quote"/>
    <w:uiPriority w:val="29"/>
    <w:rsid w:val="007D42A2"/>
    <w:rPr>
      <w:rFonts w:eastAsiaTheme="majorEastAsia"/>
      <w:i/>
      <w:iCs/>
      <w:color w:val="auto"/>
      <w:lang w:bidi="en-US"/>
    </w:rPr>
  </w:style>
  <w:style w:type="character" w:styleId="IntenseEmphasis">
    <w:name w:val="Intense Emphasis"/>
    <w:uiPriority w:val="21"/>
    <w:qFormat/>
    <w:rsid w:val="007D42A2"/>
    <w:rPr>
      <w:i/>
      <w:iCs/>
      <w:caps/>
      <w:spacing w:val="10"/>
      <w:sz w:val="20"/>
      <w:szCs w:val="20"/>
    </w:rPr>
  </w:style>
  <w:style w:type="character" w:styleId="SubtleReference">
    <w:name w:val="Subtle Reference"/>
    <w:basedOn w:val="DefaultParagraphFont"/>
    <w:uiPriority w:val="31"/>
    <w:qFormat/>
    <w:rsid w:val="007D42A2"/>
    <w:rPr>
      <w:rFonts w:asciiTheme="minorHAnsi" w:eastAsiaTheme="minorEastAsia" w:hAnsiTheme="minorHAnsi" w:cstheme="minorBidi"/>
      <w:i/>
      <w:iCs/>
      <w:color w:val="622423" w:themeColor="accent2" w:themeShade="7F"/>
    </w:rPr>
  </w:style>
  <w:style w:type="character" w:styleId="IntenseReference">
    <w:name w:val="Intense Reference"/>
    <w:uiPriority w:val="32"/>
    <w:qFormat/>
    <w:rsid w:val="007D42A2"/>
    <w:rPr>
      <w:rFonts w:asciiTheme="minorHAnsi" w:eastAsiaTheme="minorEastAsia" w:hAnsiTheme="minorHAnsi" w:cstheme="minorBidi"/>
      <w:b/>
      <w:bCs/>
      <w:i/>
      <w:iCs/>
      <w:color w:val="622423" w:themeColor="accent2" w:themeShade="7F"/>
    </w:rPr>
  </w:style>
  <w:style w:type="character" w:styleId="BookTitle">
    <w:name w:val="Book Title"/>
    <w:uiPriority w:val="33"/>
    <w:qFormat/>
    <w:rsid w:val="007D42A2"/>
    <w:rPr>
      <w:caps/>
      <w:color w:val="622423" w:themeColor="accent2" w:themeShade="7F"/>
      <w:spacing w:val="5"/>
      <w:u w:color="622423" w:themeColor="accent2" w:themeShade="7F"/>
    </w:rPr>
  </w:style>
  <w:style w:type="paragraph" w:styleId="z-BottomofForm">
    <w:name w:val="HTML Bottom of Form"/>
    <w:basedOn w:val="Normal"/>
    <w:next w:val="Normal"/>
    <w:link w:val="z-BottomofFormChar"/>
    <w:hidden/>
    <w:rsid w:val="007D42A2"/>
    <w:pPr>
      <w:pBdr>
        <w:top w:val="single" w:sz="6" w:space="1" w:color="auto"/>
      </w:pBdr>
      <w:spacing w:line="240" w:lineRule="auto"/>
      <w:jc w:val="center"/>
    </w:pPr>
    <w:rPr>
      <w:rFonts w:ascii="Arial" w:eastAsia="Times New Roman" w:hAnsi="Arial" w:cs="Arial"/>
      <w:vanish/>
      <w:color w:val="auto"/>
      <w:sz w:val="16"/>
      <w:szCs w:val="16"/>
      <w:lang w:val="el-GR" w:eastAsia="el-GR"/>
    </w:rPr>
  </w:style>
  <w:style w:type="character" w:customStyle="1" w:styleId="z-BottomofFormChar">
    <w:name w:val="z-Bottom of Form Char"/>
    <w:basedOn w:val="DefaultParagraphFont"/>
    <w:link w:val="z-BottomofForm"/>
    <w:rsid w:val="007D42A2"/>
    <w:rPr>
      <w:rFonts w:ascii="Arial" w:eastAsia="Times New Roman" w:hAnsi="Arial" w:cs="Arial"/>
      <w:vanish/>
      <w:color w:val="auto"/>
      <w:sz w:val="16"/>
      <w:szCs w:val="16"/>
      <w:lang w:val="el-GR" w:eastAsia="el-GR"/>
    </w:rPr>
  </w:style>
  <w:style w:type="paragraph" w:styleId="z-TopofForm">
    <w:name w:val="HTML Top of Form"/>
    <w:basedOn w:val="Normal"/>
    <w:next w:val="Normal"/>
    <w:link w:val="z-TopofFormChar"/>
    <w:hidden/>
    <w:rsid w:val="007D42A2"/>
    <w:pPr>
      <w:pBdr>
        <w:bottom w:val="single" w:sz="6" w:space="1" w:color="auto"/>
      </w:pBdr>
      <w:spacing w:line="240" w:lineRule="auto"/>
      <w:jc w:val="center"/>
    </w:pPr>
    <w:rPr>
      <w:rFonts w:ascii="Arial" w:eastAsia="Times New Roman" w:hAnsi="Arial" w:cs="Arial"/>
      <w:vanish/>
      <w:color w:val="auto"/>
      <w:sz w:val="16"/>
      <w:szCs w:val="16"/>
      <w:lang w:val="el-GR" w:eastAsia="el-GR"/>
    </w:rPr>
  </w:style>
  <w:style w:type="character" w:customStyle="1" w:styleId="z-TopofFormChar">
    <w:name w:val="z-Top of Form Char"/>
    <w:basedOn w:val="DefaultParagraphFont"/>
    <w:link w:val="z-TopofForm"/>
    <w:rsid w:val="007D42A2"/>
    <w:rPr>
      <w:rFonts w:ascii="Arial" w:eastAsia="Times New Roman" w:hAnsi="Arial" w:cs="Arial"/>
      <w:vanish/>
      <w:color w:val="auto"/>
      <w:sz w:val="16"/>
      <w:szCs w:val="16"/>
      <w:lang w:val="el-GR" w:eastAsia="el-GR"/>
    </w:rPr>
  </w:style>
  <w:style w:type="character" w:styleId="PageNumber">
    <w:name w:val="page number"/>
    <w:basedOn w:val="DefaultParagraphFont"/>
    <w:rsid w:val="007D42A2"/>
  </w:style>
  <w:style w:type="table" w:styleId="TableGrid6">
    <w:name w:val="Table Grid 6"/>
    <w:basedOn w:val="TableNormal"/>
    <w:rsid w:val="007D42A2"/>
    <w:pPr>
      <w:spacing w:after="0" w:line="240" w:lineRule="auto"/>
      <w:jc w:val="both"/>
    </w:pPr>
    <w:rPr>
      <w:rFonts w:eastAsia="Times New Roman" w:cs="Times New Roman"/>
      <w:color w:val="auto"/>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List5">
    <w:name w:val="Table List 5"/>
    <w:basedOn w:val="TableNormal"/>
    <w:rsid w:val="007D42A2"/>
    <w:pPr>
      <w:spacing w:after="0" w:line="240" w:lineRule="auto"/>
      <w:jc w:val="both"/>
    </w:pPr>
    <w:rPr>
      <w:rFonts w:eastAsia="Times New Roman" w:cs="Times New Roman"/>
      <w:color w:val="auto"/>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Theme">
    <w:name w:val="Table Theme"/>
    <w:basedOn w:val="TableNormal"/>
    <w:rsid w:val="007D42A2"/>
    <w:pPr>
      <w:spacing w:after="0" w:line="240" w:lineRule="auto"/>
      <w:jc w:val="both"/>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olumns1">
    <w:name w:val="Table Columns 1"/>
    <w:basedOn w:val="TableNormal"/>
    <w:rsid w:val="007D42A2"/>
    <w:pPr>
      <w:spacing w:after="0" w:line="240" w:lineRule="auto"/>
      <w:jc w:val="both"/>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1">
    <w:name w:val="Table Grid 1"/>
    <w:basedOn w:val="TableNormal"/>
    <w:rsid w:val="007D42A2"/>
    <w:pPr>
      <w:spacing w:after="0" w:line="240" w:lineRule="auto"/>
      <w:jc w:val="both"/>
    </w:pPr>
    <w:rPr>
      <w:rFonts w:eastAsia="Times New Roman" w:cs="Times New Roman"/>
      <w:color w:val="auto"/>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5">
    <w:name w:val="Table Grid 5"/>
    <w:basedOn w:val="TableNormal"/>
    <w:rsid w:val="007D42A2"/>
    <w:pPr>
      <w:spacing w:after="0" w:line="240" w:lineRule="auto"/>
      <w:jc w:val="both"/>
    </w:pPr>
    <w:rPr>
      <w:rFonts w:eastAsia="Times New Roman" w:cs="Times New Roman"/>
      <w:color w:val="auto"/>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header1">
    <w:name w:val="header1"/>
    <w:basedOn w:val="DefaultParagraphFont"/>
    <w:rsid w:val="007D42A2"/>
    <w:rPr>
      <w:rFonts w:ascii="Verdana" w:hAnsi="Verdana" w:hint="default"/>
      <w:b/>
      <w:bCs/>
      <w:color w:val="000000"/>
      <w:sz w:val="23"/>
      <w:szCs w:val="23"/>
    </w:rPr>
  </w:style>
  <w:style w:type="character" w:customStyle="1" w:styleId="bigheader1">
    <w:name w:val="bigheader1"/>
    <w:basedOn w:val="DefaultParagraphFont"/>
    <w:rsid w:val="007D42A2"/>
    <w:rPr>
      <w:rFonts w:ascii="Verdana" w:hAnsi="Verdana" w:hint="default"/>
      <w:b/>
      <w:bCs/>
      <w:color w:val="000000"/>
      <w:sz w:val="33"/>
      <w:szCs w:val="33"/>
    </w:rPr>
  </w:style>
  <w:style w:type="paragraph" w:styleId="BodyText2">
    <w:name w:val="Body Text 2"/>
    <w:basedOn w:val="Normal"/>
    <w:link w:val="BodyText2Char"/>
    <w:rsid w:val="007D42A2"/>
    <w:pPr>
      <w:spacing w:line="240" w:lineRule="auto"/>
      <w:jc w:val="center"/>
    </w:pPr>
    <w:rPr>
      <w:rFonts w:eastAsia="Times New Roman" w:cs="Times New Roman"/>
      <w:b/>
      <w:bCs/>
      <w:noProof/>
      <w:color w:val="auto"/>
      <w:sz w:val="28"/>
      <w:szCs w:val="28"/>
      <w:lang w:val="el-GR" w:eastAsia="el-GR"/>
    </w:rPr>
  </w:style>
  <w:style w:type="character" w:customStyle="1" w:styleId="BodyText2Char">
    <w:name w:val="Body Text 2 Char"/>
    <w:basedOn w:val="DefaultParagraphFont"/>
    <w:link w:val="BodyText2"/>
    <w:rsid w:val="007D42A2"/>
    <w:rPr>
      <w:rFonts w:eastAsia="Times New Roman" w:cs="Times New Roman"/>
      <w:b/>
      <w:bCs/>
      <w:noProof/>
      <w:color w:val="auto"/>
      <w:sz w:val="28"/>
      <w:szCs w:val="28"/>
      <w:lang w:val="el-GR" w:eastAsia="el-GR"/>
    </w:rPr>
  </w:style>
  <w:style w:type="paragraph" w:styleId="BodyText">
    <w:name w:val="Body Text"/>
    <w:basedOn w:val="Normal"/>
    <w:link w:val="BodyTextChar"/>
    <w:uiPriority w:val="99"/>
    <w:rsid w:val="007D42A2"/>
    <w:pPr>
      <w:spacing w:line="240" w:lineRule="auto"/>
    </w:pPr>
    <w:rPr>
      <w:rFonts w:eastAsia="Times New Roman" w:cs="Times New Roman"/>
      <w:noProof/>
      <w:color w:val="auto"/>
      <w:sz w:val="28"/>
      <w:szCs w:val="28"/>
      <w:lang w:val="el-GR" w:eastAsia="el-GR"/>
    </w:rPr>
  </w:style>
  <w:style w:type="character" w:customStyle="1" w:styleId="BodyTextChar">
    <w:name w:val="Body Text Char"/>
    <w:basedOn w:val="DefaultParagraphFont"/>
    <w:link w:val="BodyText"/>
    <w:uiPriority w:val="99"/>
    <w:rsid w:val="007D42A2"/>
    <w:rPr>
      <w:rFonts w:eastAsia="Times New Roman" w:cs="Times New Roman"/>
      <w:noProof/>
      <w:color w:val="auto"/>
      <w:sz w:val="28"/>
      <w:szCs w:val="28"/>
      <w:lang w:val="el-GR" w:eastAsia="el-GR"/>
    </w:rPr>
  </w:style>
  <w:style w:type="paragraph" w:customStyle="1" w:styleId="Default">
    <w:name w:val="Default"/>
    <w:rsid w:val="007D42A2"/>
    <w:pPr>
      <w:autoSpaceDE w:val="0"/>
      <w:autoSpaceDN w:val="0"/>
      <w:adjustRightInd w:val="0"/>
      <w:spacing w:after="0" w:line="240" w:lineRule="auto"/>
      <w:jc w:val="both"/>
    </w:pPr>
    <w:rPr>
      <w:rFonts w:ascii="Arial" w:eastAsia="Times New Roman" w:hAnsi="Arial" w:cs="Arial"/>
      <w:color w:val="000000"/>
      <w:sz w:val="24"/>
      <w:szCs w:val="24"/>
    </w:rPr>
  </w:style>
  <w:style w:type="paragraph" w:styleId="NormalWeb">
    <w:name w:val="Normal (Web)"/>
    <w:basedOn w:val="Normal"/>
    <w:uiPriority w:val="99"/>
    <w:rsid w:val="007D42A2"/>
    <w:pPr>
      <w:spacing w:before="100" w:beforeAutospacing="1" w:after="100" w:afterAutospacing="1" w:line="240" w:lineRule="auto"/>
    </w:pPr>
    <w:rPr>
      <w:rFonts w:eastAsia="Times New Roman" w:cs="Times New Roman"/>
      <w:color w:val="auto"/>
      <w:sz w:val="24"/>
      <w:szCs w:val="24"/>
    </w:rPr>
  </w:style>
  <w:style w:type="paragraph" w:customStyle="1" w:styleId="article1">
    <w:name w:val="article1"/>
    <w:basedOn w:val="Normal"/>
    <w:rsid w:val="007D42A2"/>
    <w:pPr>
      <w:spacing w:before="100" w:beforeAutospacing="1" w:after="100" w:afterAutospacing="1" w:line="240" w:lineRule="auto"/>
    </w:pPr>
    <w:rPr>
      <w:rFonts w:eastAsia="SimSun" w:cs="Times New Roman"/>
      <w:color w:val="auto"/>
      <w:sz w:val="18"/>
      <w:szCs w:val="18"/>
      <w:lang w:eastAsia="zh-CN"/>
    </w:rPr>
  </w:style>
  <w:style w:type="paragraph" w:styleId="TOC1">
    <w:name w:val="toc 1"/>
    <w:basedOn w:val="Normal"/>
    <w:next w:val="Normal"/>
    <w:autoRedefine/>
    <w:uiPriority w:val="39"/>
    <w:unhideWhenUsed/>
    <w:rsid w:val="007D42A2"/>
    <w:pPr>
      <w:tabs>
        <w:tab w:val="right" w:leader="dot" w:pos="7088"/>
      </w:tabs>
      <w:spacing w:before="240" w:after="100"/>
    </w:pPr>
    <w:rPr>
      <w:rFonts w:eastAsiaTheme="majorEastAsia"/>
      <w:b/>
      <w:noProof/>
      <w:snapToGrid w:val="0"/>
      <w:color w:val="000000"/>
      <w:w w:val="0"/>
      <w:sz w:val="36"/>
      <w:lang w:val="el-GR" w:bidi="en-US"/>
    </w:rPr>
  </w:style>
  <w:style w:type="paragraph" w:styleId="TOC2">
    <w:name w:val="toc 2"/>
    <w:basedOn w:val="Normal"/>
    <w:next w:val="Normal"/>
    <w:autoRedefine/>
    <w:uiPriority w:val="39"/>
    <w:unhideWhenUsed/>
    <w:rsid w:val="007D42A2"/>
    <w:pPr>
      <w:tabs>
        <w:tab w:val="right" w:leader="dot" w:pos="7088"/>
      </w:tabs>
      <w:spacing w:after="100"/>
      <w:ind w:left="220"/>
    </w:pPr>
    <w:rPr>
      <w:rFonts w:eastAsiaTheme="majorEastAsia"/>
      <w:b/>
      <w:noProof/>
      <w:color w:val="auto"/>
      <w:lang w:val="el-GR" w:bidi="en-US"/>
    </w:rPr>
  </w:style>
  <w:style w:type="paragraph" w:styleId="TOC3">
    <w:name w:val="toc 3"/>
    <w:basedOn w:val="Normal"/>
    <w:next w:val="Normal"/>
    <w:autoRedefine/>
    <w:uiPriority w:val="39"/>
    <w:unhideWhenUsed/>
    <w:rsid w:val="007D42A2"/>
    <w:pPr>
      <w:tabs>
        <w:tab w:val="right" w:leader="dot" w:pos="7088"/>
      </w:tabs>
      <w:spacing w:after="100"/>
      <w:ind w:left="440"/>
    </w:pPr>
    <w:rPr>
      <w:rFonts w:eastAsiaTheme="majorEastAsia"/>
      <w:color w:val="auto"/>
      <w:lang w:bidi="en-US"/>
    </w:rPr>
  </w:style>
  <w:style w:type="paragraph" w:styleId="Index1">
    <w:name w:val="index 1"/>
    <w:basedOn w:val="Normal"/>
    <w:next w:val="Normal"/>
    <w:autoRedefine/>
    <w:uiPriority w:val="99"/>
    <w:unhideWhenUsed/>
    <w:rsid w:val="007D42A2"/>
    <w:pPr>
      <w:spacing w:line="240" w:lineRule="auto"/>
      <w:ind w:left="220" w:hanging="220"/>
    </w:pPr>
    <w:rPr>
      <w:rFonts w:eastAsiaTheme="majorEastAsia"/>
      <w:color w:val="auto"/>
      <w:lang w:bidi="en-US"/>
    </w:rPr>
  </w:style>
  <w:style w:type="paragraph" w:customStyle="1" w:styleId="a0">
    <w:name w:val="Ορισμός_θεώρημα_πρόταση"/>
    <w:basedOn w:val="Normal"/>
    <w:link w:val="Char0"/>
    <w:qFormat/>
    <w:rsid w:val="007D42A2"/>
    <w:pPr>
      <w:spacing w:before="120"/>
    </w:pPr>
    <w:rPr>
      <w:rFonts w:eastAsiaTheme="majorEastAsia" w:cs="Times New Roman"/>
      <w:b/>
      <w:color w:val="auto"/>
      <w:lang w:bidi="en-US"/>
    </w:rPr>
  </w:style>
  <w:style w:type="character" w:customStyle="1" w:styleId="Char0">
    <w:name w:val="Ορισμός_θεώρημα_πρόταση Char"/>
    <w:basedOn w:val="DefaultParagraphFont"/>
    <w:link w:val="a0"/>
    <w:rsid w:val="007D42A2"/>
    <w:rPr>
      <w:rFonts w:eastAsiaTheme="majorEastAsia" w:cs="Times New Roman"/>
      <w:b/>
      <w:color w:val="auto"/>
      <w:lang w:bidi="en-US"/>
    </w:rPr>
  </w:style>
  <w:style w:type="paragraph" w:styleId="TOC4">
    <w:name w:val="toc 4"/>
    <w:basedOn w:val="Normal"/>
    <w:next w:val="Normal"/>
    <w:autoRedefine/>
    <w:uiPriority w:val="39"/>
    <w:unhideWhenUsed/>
    <w:rsid w:val="007D42A2"/>
    <w:pPr>
      <w:tabs>
        <w:tab w:val="right" w:leader="dot" w:pos="7088"/>
      </w:tabs>
      <w:spacing w:after="100"/>
      <w:ind w:left="660"/>
    </w:pPr>
    <w:rPr>
      <w:rFonts w:eastAsiaTheme="majorEastAsia"/>
      <w:color w:val="auto"/>
      <w:lang w:bidi="en-US"/>
    </w:rPr>
  </w:style>
  <w:style w:type="paragraph" w:customStyle="1" w:styleId="a1">
    <w:name w:val="παράδειγμα"/>
    <w:basedOn w:val="Normal"/>
    <w:link w:val="Char1"/>
    <w:uiPriority w:val="99"/>
    <w:qFormat/>
    <w:rsid w:val="007D42A2"/>
    <w:pPr>
      <w:spacing w:after="60"/>
    </w:pPr>
    <w:rPr>
      <w:rFonts w:eastAsiaTheme="majorEastAsia" w:cs="Times New Roman"/>
      <w:b/>
      <w:color w:val="auto"/>
      <w:lang w:val="el-GR" w:bidi="en-US"/>
    </w:rPr>
  </w:style>
  <w:style w:type="character" w:customStyle="1" w:styleId="Char1">
    <w:name w:val="παράδειγμα Char"/>
    <w:basedOn w:val="DefaultParagraphFont"/>
    <w:link w:val="a1"/>
    <w:uiPriority w:val="99"/>
    <w:rsid w:val="007D42A2"/>
    <w:rPr>
      <w:rFonts w:eastAsiaTheme="majorEastAsia" w:cs="Times New Roman"/>
      <w:b/>
      <w:color w:val="auto"/>
      <w:lang w:val="el-GR" w:bidi="en-US"/>
    </w:rPr>
  </w:style>
  <w:style w:type="paragraph" w:styleId="TableofFigures">
    <w:name w:val="table of figures"/>
    <w:basedOn w:val="Normal"/>
    <w:next w:val="Normal"/>
    <w:uiPriority w:val="99"/>
    <w:unhideWhenUsed/>
    <w:rsid w:val="007D42A2"/>
    <w:pPr>
      <w:tabs>
        <w:tab w:val="right" w:leader="dot" w:pos="8270"/>
      </w:tabs>
    </w:pPr>
    <w:rPr>
      <w:rFonts w:eastAsiaTheme="majorEastAsia"/>
      <w:noProof/>
      <w:color w:val="auto"/>
      <w:lang w:bidi="en-US"/>
    </w:rPr>
  </w:style>
  <w:style w:type="paragraph" w:styleId="EndnoteText">
    <w:name w:val="endnote text"/>
    <w:basedOn w:val="Normal"/>
    <w:link w:val="EndnoteTextChar"/>
    <w:uiPriority w:val="99"/>
    <w:semiHidden/>
    <w:unhideWhenUsed/>
    <w:rsid w:val="007D42A2"/>
    <w:pPr>
      <w:spacing w:line="240" w:lineRule="auto"/>
    </w:pPr>
    <w:rPr>
      <w:rFonts w:eastAsiaTheme="majorEastAsia"/>
      <w:color w:val="auto"/>
      <w:sz w:val="20"/>
      <w:szCs w:val="20"/>
      <w:lang w:bidi="en-US"/>
    </w:rPr>
  </w:style>
  <w:style w:type="character" w:customStyle="1" w:styleId="EndnoteTextChar">
    <w:name w:val="Endnote Text Char"/>
    <w:basedOn w:val="DefaultParagraphFont"/>
    <w:link w:val="EndnoteText"/>
    <w:uiPriority w:val="99"/>
    <w:semiHidden/>
    <w:rsid w:val="007D42A2"/>
    <w:rPr>
      <w:rFonts w:eastAsiaTheme="majorEastAsia"/>
      <w:color w:val="auto"/>
      <w:sz w:val="20"/>
      <w:szCs w:val="20"/>
      <w:lang w:bidi="en-US"/>
    </w:rPr>
  </w:style>
  <w:style w:type="character" w:styleId="EndnoteReference">
    <w:name w:val="endnote reference"/>
    <w:basedOn w:val="DefaultParagraphFont"/>
    <w:uiPriority w:val="99"/>
    <w:semiHidden/>
    <w:unhideWhenUsed/>
    <w:rsid w:val="007D42A2"/>
    <w:rPr>
      <w:vertAlign w:val="superscript"/>
    </w:rPr>
  </w:style>
  <w:style w:type="character" w:customStyle="1" w:styleId="HeaderChar1">
    <w:name w:val="Header Char1"/>
    <w:basedOn w:val="DefaultParagraphFont"/>
    <w:rsid w:val="007D42A2"/>
  </w:style>
  <w:style w:type="character" w:customStyle="1" w:styleId="FooterChar1">
    <w:name w:val="Footer Char1"/>
    <w:basedOn w:val="DefaultParagraphFont"/>
    <w:uiPriority w:val="99"/>
    <w:rsid w:val="007D42A2"/>
  </w:style>
  <w:style w:type="character" w:customStyle="1" w:styleId="BalloonTextChar1">
    <w:name w:val="Balloon Text Char1"/>
    <w:basedOn w:val="DefaultParagraphFont"/>
    <w:semiHidden/>
    <w:rsid w:val="007D42A2"/>
    <w:rPr>
      <w:rFonts w:ascii="Tahoma" w:hAnsi="Tahoma" w:cs="Tahoma"/>
      <w:sz w:val="16"/>
      <w:szCs w:val="16"/>
    </w:rPr>
  </w:style>
  <w:style w:type="character" w:customStyle="1" w:styleId="Heading2Char1">
    <w:name w:val="Heading 2 Char1"/>
    <w:basedOn w:val="DefaultParagraphFont"/>
    <w:rsid w:val="007D42A2"/>
    <w:rPr>
      <w:rFonts w:asciiTheme="minorHAnsi" w:hAnsiTheme="minorHAnsi" w:cstheme="minorHAnsi"/>
      <w:b/>
      <w:sz w:val="48"/>
      <w:szCs w:val="48"/>
      <w:lang w:val="el-GR"/>
    </w:rPr>
  </w:style>
  <w:style w:type="character" w:customStyle="1" w:styleId="Heading3Char1">
    <w:name w:val="Heading 3 Char1"/>
    <w:basedOn w:val="DefaultParagraphFont"/>
    <w:rsid w:val="007D42A2"/>
    <w:rPr>
      <w:rFonts w:asciiTheme="minorHAnsi" w:hAnsiTheme="minorHAnsi" w:cstheme="minorHAnsi"/>
      <w:b/>
      <w:bCs/>
      <w:sz w:val="24"/>
      <w:szCs w:val="24"/>
      <w:lang w:val="el-GR"/>
    </w:rPr>
  </w:style>
  <w:style w:type="character" w:customStyle="1" w:styleId="Heading4Char1">
    <w:name w:val="Heading 4 Char1"/>
    <w:basedOn w:val="DefaultParagraphFont"/>
    <w:rsid w:val="007D42A2"/>
    <w:rPr>
      <w:rFonts w:asciiTheme="minorHAnsi" w:hAnsiTheme="minorHAnsi" w:cstheme="minorHAnsi"/>
      <w:b/>
      <w:bCs/>
      <w:sz w:val="24"/>
      <w:szCs w:val="24"/>
      <w:lang w:val="el-GR"/>
    </w:rPr>
  </w:style>
  <w:style w:type="character" w:customStyle="1" w:styleId="Heading1Char1">
    <w:name w:val="Heading 1 Char1"/>
    <w:basedOn w:val="DefaultParagraphFont"/>
    <w:uiPriority w:val="9"/>
    <w:rsid w:val="007D42A2"/>
    <w:rPr>
      <w:rFonts w:ascii="Times New Roman" w:hAnsi="Times New Roman" w:cs="Times New Roman"/>
      <w:b/>
      <w:bCs/>
      <w:color w:val="4F6228"/>
      <w:sz w:val="120"/>
      <w:szCs w:val="100"/>
      <w:lang w:val="el-GR"/>
    </w:rPr>
  </w:style>
  <w:style w:type="character" w:customStyle="1" w:styleId="TitleChar1">
    <w:name w:val="Title Char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FootnoteTextChar1">
    <w:name w:val="Footnote Text Char1"/>
    <w:basedOn w:val="DefaultParagraphFont"/>
    <w:rsid w:val="007D42A2"/>
    <w:rPr>
      <w:rFonts w:asciiTheme="minorHAnsi" w:eastAsiaTheme="minorEastAsia" w:hAnsiTheme="minorHAnsi" w:cstheme="minorBidi"/>
      <w:i w:val="0"/>
      <w:sz w:val="20"/>
      <w:szCs w:val="20"/>
    </w:rPr>
  </w:style>
  <w:style w:type="character" w:customStyle="1" w:styleId="IntenseQuoteChar1">
    <w:name w:val="Intense Quote Char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1">
    <w:name w:val="Heading 5 Char1"/>
    <w:basedOn w:val="DefaultParagraphFont"/>
    <w:rsid w:val="007D42A2"/>
    <w:rPr>
      <w:rFonts w:ascii="Times New Roman" w:hAnsi="Times New Roman"/>
      <w:caps/>
      <w:color w:val="622423" w:themeColor="accent2" w:themeShade="7F"/>
      <w:spacing w:val="10"/>
    </w:rPr>
  </w:style>
  <w:style w:type="character" w:customStyle="1" w:styleId="Heading6Char1">
    <w:name w:val="Heading 6 Char1"/>
    <w:basedOn w:val="DefaultParagraphFont"/>
    <w:rsid w:val="007D42A2"/>
    <w:rPr>
      <w:rFonts w:ascii="Times New Roman" w:hAnsi="Times New Roman"/>
      <w:caps/>
      <w:color w:val="943634" w:themeColor="accent2" w:themeShade="BF"/>
      <w:spacing w:val="10"/>
    </w:rPr>
  </w:style>
  <w:style w:type="character" w:customStyle="1" w:styleId="Heading7Char1">
    <w:name w:val="Heading 7 Char1"/>
    <w:basedOn w:val="DefaultParagraphFont"/>
    <w:rsid w:val="007D42A2"/>
    <w:rPr>
      <w:rFonts w:ascii="Times New Roman" w:hAnsi="Times New Roman"/>
      <w:i/>
      <w:iCs/>
      <w:caps/>
      <w:color w:val="943634" w:themeColor="accent2" w:themeShade="BF"/>
      <w:spacing w:val="10"/>
    </w:rPr>
  </w:style>
  <w:style w:type="character" w:customStyle="1" w:styleId="Heading8Char1">
    <w:name w:val="Heading 8 Char1"/>
    <w:basedOn w:val="DefaultParagraphFont"/>
    <w:rsid w:val="007D42A2"/>
    <w:rPr>
      <w:rFonts w:ascii="Times New Roman" w:hAnsi="Times New Roman"/>
      <w:caps/>
      <w:spacing w:val="10"/>
      <w:sz w:val="20"/>
      <w:szCs w:val="20"/>
    </w:rPr>
  </w:style>
  <w:style w:type="character" w:customStyle="1" w:styleId="Heading9Char1">
    <w:name w:val="Heading 9 Char1"/>
    <w:basedOn w:val="DefaultParagraphFont"/>
    <w:rsid w:val="007D42A2"/>
    <w:rPr>
      <w:rFonts w:ascii="Times New Roman" w:hAnsi="Times New Roman"/>
      <w:i/>
      <w:iCs/>
      <w:caps/>
      <w:spacing w:val="10"/>
      <w:sz w:val="20"/>
      <w:szCs w:val="20"/>
    </w:rPr>
  </w:style>
  <w:style w:type="character" w:customStyle="1" w:styleId="SubtitleChar1">
    <w:name w:val="Subtitle Char1"/>
    <w:basedOn w:val="DefaultParagraphFont"/>
    <w:rsid w:val="007D42A2"/>
    <w:rPr>
      <w:rFonts w:eastAsiaTheme="majorEastAsia" w:cstheme="majorBidi"/>
      <w:caps/>
      <w:spacing w:val="20"/>
      <w:sz w:val="18"/>
      <w:szCs w:val="18"/>
    </w:rPr>
  </w:style>
  <w:style w:type="character" w:customStyle="1" w:styleId="QuoteChar1">
    <w:name w:val="Quote Char1"/>
    <w:basedOn w:val="DefaultParagraphFont"/>
    <w:uiPriority w:val="29"/>
    <w:rsid w:val="007D42A2"/>
    <w:rPr>
      <w:rFonts w:eastAsiaTheme="majorEastAsia" w:cstheme="majorBidi"/>
      <w:i/>
      <w:iCs/>
    </w:rPr>
  </w:style>
  <w:style w:type="character" w:customStyle="1" w:styleId="PlainTextChar1">
    <w:name w:val="Plain Text Char1"/>
    <w:basedOn w:val="DefaultParagraphFont"/>
    <w:rsid w:val="007D42A2"/>
    <w:rPr>
      <w:rFonts w:ascii="Courier New" w:eastAsia="Times New Roman" w:hAnsi="Courier New" w:cs="Times New Roman"/>
      <w:sz w:val="20"/>
      <w:szCs w:val="20"/>
      <w:lang w:val="el-GR" w:eastAsia="el-GR" w:bidi="ar-SA"/>
    </w:rPr>
  </w:style>
  <w:style w:type="character" w:customStyle="1" w:styleId="BodyTextIndent2Char1">
    <w:name w:val="Body Text Indent 2 Char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1">
    <w:name w:val="Body Text 2 Char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1">
    <w:name w:val="Body Text Char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1">
    <w:name w:val="Endnote Text Char1"/>
    <w:basedOn w:val="DefaultParagraphFont"/>
    <w:uiPriority w:val="99"/>
    <w:semiHidden/>
    <w:rsid w:val="007D42A2"/>
    <w:rPr>
      <w:rFonts w:ascii="Times New Roman" w:hAnsi="Times New Roman"/>
      <w:sz w:val="20"/>
      <w:szCs w:val="20"/>
    </w:rPr>
  </w:style>
  <w:style w:type="character" w:styleId="CommentReference">
    <w:name w:val="annotation reference"/>
    <w:basedOn w:val="DefaultParagraphFont"/>
    <w:uiPriority w:val="99"/>
    <w:semiHidden/>
    <w:rsid w:val="007D42A2"/>
    <w:rPr>
      <w:sz w:val="16"/>
      <w:szCs w:val="16"/>
    </w:rPr>
  </w:style>
  <w:style w:type="character" w:styleId="FollowedHyperlink">
    <w:name w:val="FollowedHyperlink"/>
    <w:basedOn w:val="DefaultParagraphFont"/>
    <w:rsid w:val="007D42A2"/>
    <w:rPr>
      <w:color w:val="800080"/>
      <w:u w:val="single"/>
    </w:rPr>
  </w:style>
  <w:style w:type="paragraph" w:styleId="CommentText">
    <w:name w:val="annotation text"/>
    <w:basedOn w:val="Normal"/>
    <w:link w:val="CommentTextChar"/>
    <w:uiPriority w:val="99"/>
    <w:semiHidden/>
    <w:rsid w:val="007D42A2"/>
    <w:pPr>
      <w:spacing w:line="240" w:lineRule="auto"/>
    </w:pPr>
    <w:rPr>
      <w:rFonts w:eastAsia="Times New Roman" w:cs="Times New Roman"/>
      <w:sz w:val="20"/>
      <w:szCs w:val="20"/>
      <w:u w:color="CC66FF"/>
      <w:lang w:val="el-GR" w:eastAsia="el-GR"/>
    </w:rPr>
  </w:style>
  <w:style w:type="character" w:customStyle="1" w:styleId="CommentTextChar">
    <w:name w:val="Comment Text Char"/>
    <w:basedOn w:val="DefaultParagraphFont"/>
    <w:link w:val="CommentText"/>
    <w:uiPriority w:val="99"/>
    <w:semiHidden/>
    <w:rsid w:val="007D42A2"/>
    <w:rPr>
      <w:rFonts w:eastAsia="Times New Roman" w:cs="Times New Roman"/>
      <w:sz w:val="20"/>
      <w:szCs w:val="20"/>
      <w:u w:color="CC66FF"/>
      <w:lang w:val="el-GR" w:eastAsia="el-GR"/>
    </w:rPr>
  </w:style>
  <w:style w:type="character" w:customStyle="1" w:styleId="CommentTextChar1">
    <w:name w:val="Comment Text Char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paragraph" w:styleId="CommentSubject">
    <w:name w:val="annotation subject"/>
    <w:basedOn w:val="CommentText"/>
    <w:next w:val="CommentText"/>
    <w:link w:val="CommentSubjectChar"/>
    <w:uiPriority w:val="99"/>
    <w:semiHidden/>
    <w:rsid w:val="007D42A2"/>
    <w:rPr>
      <w:b/>
      <w:bCs/>
    </w:rPr>
  </w:style>
  <w:style w:type="character" w:customStyle="1" w:styleId="CommentSubjectChar">
    <w:name w:val="Comment Subject Char"/>
    <w:basedOn w:val="CommentTextChar"/>
    <w:link w:val="CommentSubject"/>
    <w:uiPriority w:val="99"/>
    <w:semiHidden/>
    <w:rsid w:val="007D42A2"/>
    <w:rPr>
      <w:rFonts w:eastAsia="Times New Roman" w:cs="Times New Roman"/>
      <w:b/>
      <w:bCs/>
      <w:sz w:val="20"/>
      <w:szCs w:val="20"/>
      <w:u w:color="CC66FF"/>
      <w:lang w:val="el-GR" w:eastAsia="el-GR"/>
    </w:rPr>
  </w:style>
  <w:style w:type="character" w:customStyle="1" w:styleId="CommentSubjectChar1">
    <w:name w:val="Comment Subject Char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
    <w:name w:val="Caption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
    <w:name w:val="Footer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table" w:styleId="DarkList-Accent4">
    <w:name w:val="Dark List Accent 4"/>
    <w:basedOn w:val="TableNormal"/>
    <w:uiPriority w:val="70"/>
    <w:rsid w:val="007D42A2"/>
    <w:pPr>
      <w:spacing w:after="0" w:line="240" w:lineRule="auto"/>
    </w:pPr>
    <w:rPr>
      <w:rFonts w:eastAsia="Times New Roman" w:cs="Times New Roman"/>
      <w:color w:val="FFFFFF" w:themeColor="background1"/>
      <w:sz w:val="20"/>
      <w:szCs w:val="20"/>
      <w:u w:color="CC66FF"/>
      <w:lang w:val="el-GR" w:eastAsia="el-GR"/>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MediumList2-Accent4">
    <w:name w:val="Medium List 2 Accent 4"/>
    <w:basedOn w:val="TableNormal"/>
    <w:uiPriority w:val="66"/>
    <w:rsid w:val="007D42A2"/>
    <w:pPr>
      <w:spacing w:after="0" w:line="240" w:lineRule="auto"/>
    </w:pPr>
    <w:rPr>
      <w:rFonts w:eastAsiaTheme="majorEastAsia"/>
      <w:sz w:val="20"/>
      <w:szCs w:val="20"/>
      <w:u w:color="CC66FF"/>
      <w:lang w:val="el-GR" w:eastAsia="el-GR"/>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Accent4">
    <w:name w:val="Medium Shading 1 Accent 4"/>
    <w:basedOn w:val="TableNormal"/>
    <w:uiPriority w:val="63"/>
    <w:rsid w:val="007D42A2"/>
    <w:pPr>
      <w:spacing w:after="0" w:line="240" w:lineRule="auto"/>
    </w:pPr>
    <w:rPr>
      <w:rFonts w:eastAsia="Times New Roman" w:cs="Times New Roman"/>
      <w:sz w:val="20"/>
      <w:szCs w:val="20"/>
      <w:u w:color="CC66FF"/>
      <w:lang w:val="el-GR" w:eastAsia="el-GR"/>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DarkList-Accent5">
    <w:name w:val="Dark List Accent 5"/>
    <w:basedOn w:val="TableNormal"/>
    <w:uiPriority w:val="70"/>
    <w:rsid w:val="007D42A2"/>
    <w:pPr>
      <w:spacing w:after="0" w:line="240" w:lineRule="auto"/>
    </w:pPr>
    <w:rPr>
      <w:rFonts w:eastAsia="Times New Roman" w:cs="Times New Roman"/>
      <w:color w:val="FFFFFF" w:themeColor="background1"/>
      <w:sz w:val="20"/>
      <w:szCs w:val="20"/>
      <w:u w:color="CC66FF"/>
      <w:lang w:val="el-GR" w:eastAsia="el-GR"/>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3">
    <w:name w:val="Dark List Accent 3"/>
    <w:basedOn w:val="TableNormal"/>
    <w:uiPriority w:val="70"/>
    <w:rsid w:val="007D42A2"/>
    <w:pPr>
      <w:spacing w:after="0" w:line="240" w:lineRule="auto"/>
    </w:pPr>
    <w:rPr>
      <w:rFonts w:eastAsia="Times New Roman" w:cs="Times New Roman"/>
      <w:color w:val="FFFFFF" w:themeColor="background1"/>
      <w:sz w:val="20"/>
      <w:szCs w:val="20"/>
      <w:u w:color="CC66FF"/>
      <w:lang w:val="el-GR" w:eastAsia="el-GR"/>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paragraph" w:customStyle="1" w:styleId="Heading31">
    <w:name w:val="Heading 3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
    <w:name w:val="Heading 2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token">
    <w:name w:val="x-systran-token"/>
    <w:basedOn w:val="DefaultParagraphFont"/>
    <w:rsid w:val="007D42A2"/>
  </w:style>
  <w:style w:type="character" w:customStyle="1" w:styleId="x-systran-other">
    <w:name w:val="x-systran-other"/>
    <w:basedOn w:val="DefaultParagraphFont"/>
    <w:rsid w:val="007D42A2"/>
  </w:style>
  <w:style w:type="character" w:customStyle="1" w:styleId="x-systran-sentence-aligned">
    <w:name w:val="x-systran-sentence-aligned"/>
    <w:basedOn w:val="DefaultParagraphFont"/>
    <w:rsid w:val="007D42A2"/>
  </w:style>
  <w:style w:type="paragraph" w:styleId="TOC5">
    <w:name w:val="toc 5"/>
    <w:basedOn w:val="Normal"/>
    <w:next w:val="Normal"/>
    <w:autoRedefine/>
    <w:uiPriority w:val="39"/>
    <w:unhideWhenUsed/>
    <w:rsid w:val="007D42A2"/>
    <w:pPr>
      <w:spacing w:after="100"/>
      <w:ind w:left="880"/>
    </w:pPr>
    <w:rPr>
      <w:rFonts w:asciiTheme="minorHAnsi" w:eastAsiaTheme="minorEastAsia" w:hAnsiTheme="minorHAnsi" w:cstheme="minorBidi"/>
      <w:u w:color="CC66FF"/>
    </w:rPr>
  </w:style>
  <w:style w:type="paragraph" w:styleId="TOC6">
    <w:name w:val="toc 6"/>
    <w:basedOn w:val="Normal"/>
    <w:next w:val="Normal"/>
    <w:autoRedefine/>
    <w:uiPriority w:val="39"/>
    <w:unhideWhenUsed/>
    <w:rsid w:val="007D42A2"/>
    <w:pPr>
      <w:spacing w:after="100"/>
      <w:ind w:left="1100"/>
    </w:pPr>
    <w:rPr>
      <w:rFonts w:asciiTheme="minorHAnsi" w:eastAsiaTheme="minorEastAsia" w:hAnsiTheme="minorHAnsi" w:cstheme="minorBidi"/>
      <w:u w:color="CC66FF"/>
    </w:rPr>
  </w:style>
  <w:style w:type="paragraph" w:styleId="TOC7">
    <w:name w:val="toc 7"/>
    <w:basedOn w:val="Normal"/>
    <w:next w:val="Normal"/>
    <w:autoRedefine/>
    <w:uiPriority w:val="39"/>
    <w:unhideWhenUsed/>
    <w:rsid w:val="007D42A2"/>
    <w:pPr>
      <w:spacing w:after="100"/>
      <w:ind w:left="1320"/>
    </w:pPr>
    <w:rPr>
      <w:rFonts w:asciiTheme="minorHAnsi" w:eastAsiaTheme="minorEastAsia" w:hAnsiTheme="minorHAnsi" w:cstheme="minorBidi"/>
      <w:u w:color="CC66FF"/>
    </w:rPr>
  </w:style>
  <w:style w:type="paragraph" w:styleId="TOC8">
    <w:name w:val="toc 8"/>
    <w:basedOn w:val="Normal"/>
    <w:next w:val="Normal"/>
    <w:autoRedefine/>
    <w:uiPriority w:val="39"/>
    <w:unhideWhenUsed/>
    <w:rsid w:val="007D42A2"/>
    <w:pPr>
      <w:spacing w:after="100"/>
      <w:ind w:left="1540"/>
    </w:pPr>
    <w:rPr>
      <w:rFonts w:asciiTheme="minorHAnsi" w:eastAsiaTheme="minorEastAsia" w:hAnsiTheme="minorHAnsi" w:cstheme="minorBidi"/>
      <w:u w:color="CC66FF"/>
    </w:rPr>
  </w:style>
  <w:style w:type="paragraph" w:customStyle="1" w:styleId="Standard">
    <w:name w:val="Standard"/>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11">
    <w:name w:val="Header Char11"/>
    <w:basedOn w:val="DefaultParagraphFont"/>
    <w:rsid w:val="007D42A2"/>
  </w:style>
  <w:style w:type="character" w:customStyle="1" w:styleId="FooterChar11">
    <w:name w:val="Footer Char11"/>
    <w:basedOn w:val="DefaultParagraphFont"/>
    <w:uiPriority w:val="99"/>
    <w:rsid w:val="007D42A2"/>
  </w:style>
  <w:style w:type="character" w:customStyle="1" w:styleId="BalloonTextChar11">
    <w:name w:val="Balloon Text Char11"/>
    <w:basedOn w:val="DefaultParagraphFont"/>
    <w:semiHidden/>
    <w:rsid w:val="007D42A2"/>
    <w:rPr>
      <w:rFonts w:ascii="Tahoma" w:hAnsi="Tahoma" w:cs="Tahoma"/>
      <w:sz w:val="16"/>
      <w:szCs w:val="16"/>
    </w:rPr>
  </w:style>
  <w:style w:type="character" w:customStyle="1" w:styleId="Heading2Char11">
    <w:name w:val="Heading 2 Char11"/>
    <w:basedOn w:val="DefaultParagraphFont"/>
    <w:rsid w:val="007D42A2"/>
    <w:rPr>
      <w:rFonts w:asciiTheme="minorHAnsi" w:hAnsiTheme="minorHAnsi" w:cstheme="minorHAnsi"/>
      <w:b/>
      <w:sz w:val="48"/>
      <w:szCs w:val="48"/>
      <w:lang w:val="el-GR"/>
    </w:rPr>
  </w:style>
  <w:style w:type="character" w:customStyle="1" w:styleId="Heading3Char11">
    <w:name w:val="Heading 3 Char11"/>
    <w:basedOn w:val="DefaultParagraphFont"/>
    <w:rsid w:val="007D42A2"/>
    <w:rPr>
      <w:rFonts w:asciiTheme="minorHAnsi" w:hAnsiTheme="minorHAnsi" w:cstheme="minorHAnsi"/>
      <w:b/>
      <w:bCs/>
      <w:sz w:val="24"/>
      <w:szCs w:val="24"/>
      <w:lang w:val="el-GR"/>
    </w:rPr>
  </w:style>
  <w:style w:type="character" w:customStyle="1" w:styleId="Heading4Char11">
    <w:name w:val="Heading 4 Char11"/>
    <w:basedOn w:val="DefaultParagraphFont"/>
    <w:rsid w:val="007D42A2"/>
    <w:rPr>
      <w:rFonts w:asciiTheme="minorHAnsi" w:hAnsiTheme="minorHAnsi" w:cstheme="minorHAnsi"/>
      <w:b/>
      <w:bCs/>
      <w:sz w:val="24"/>
      <w:szCs w:val="24"/>
      <w:lang w:val="el-GR"/>
    </w:rPr>
  </w:style>
  <w:style w:type="character" w:customStyle="1" w:styleId="Heading1Char11">
    <w:name w:val="Heading 1 Char11"/>
    <w:basedOn w:val="DefaultParagraphFont"/>
    <w:rsid w:val="007D42A2"/>
    <w:rPr>
      <w:rFonts w:ascii="Times New Roman" w:hAnsi="Times New Roman" w:cs="Times New Roman"/>
      <w:b/>
      <w:bCs/>
      <w:color w:val="4F6228"/>
      <w:sz w:val="120"/>
      <w:szCs w:val="100"/>
      <w:lang w:val="el-GR"/>
    </w:rPr>
  </w:style>
  <w:style w:type="character" w:customStyle="1" w:styleId="TitleChar11">
    <w:name w:val="Title Char1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FootnoteTextChar11">
    <w:name w:val="Footnote Text Char11"/>
    <w:basedOn w:val="DefaultParagraphFont"/>
    <w:rsid w:val="007D42A2"/>
    <w:rPr>
      <w:rFonts w:asciiTheme="minorHAnsi" w:eastAsiaTheme="minorEastAsia" w:hAnsiTheme="minorHAnsi" w:cstheme="minorBidi"/>
      <w:i w:val="0"/>
      <w:sz w:val="20"/>
      <w:szCs w:val="20"/>
    </w:rPr>
  </w:style>
  <w:style w:type="character" w:customStyle="1" w:styleId="IntenseQuoteChar11">
    <w:name w:val="Intense Quote Char1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11">
    <w:name w:val="Heading 5 Char11"/>
    <w:basedOn w:val="DefaultParagraphFont"/>
    <w:rsid w:val="007D42A2"/>
    <w:rPr>
      <w:rFonts w:ascii="Times New Roman" w:hAnsi="Times New Roman"/>
      <w:caps/>
      <w:color w:val="622423" w:themeColor="accent2" w:themeShade="7F"/>
      <w:spacing w:val="10"/>
    </w:rPr>
  </w:style>
  <w:style w:type="character" w:customStyle="1" w:styleId="Heading6Char11">
    <w:name w:val="Heading 6 Char11"/>
    <w:basedOn w:val="DefaultParagraphFont"/>
    <w:rsid w:val="007D42A2"/>
    <w:rPr>
      <w:rFonts w:ascii="Times New Roman" w:hAnsi="Times New Roman"/>
      <w:caps/>
      <w:color w:val="943634" w:themeColor="accent2" w:themeShade="BF"/>
      <w:spacing w:val="10"/>
    </w:rPr>
  </w:style>
  <w:style w:type="character" w:customStyle="1" w:styleId="Heading7Char11">
    <w:name w:val="Heading 7 Char11"/>
    <w:basedOn w:val="DefaultParagraphFont"/>
    <w:rsid w:val="007D42A2"/>
    <w:rPr>
      <w:rFonts w:ascii="Times New Roman" w:hAnsi="Times New Roman"/>
      <w:i/>
      <w:iCs/>
      <w:caps/>
      <w:color w:val="943634" w:themeColor="accent2" w:themeShade="BF"/>
      <w:spacing w:val="10"/>
    </w:rPr>
  </w:style>
  <w:style w:type="character" w:customStyle="1" w:styleId="Heading8Char11">
    <w:name w:val="Heading 8 Char11"/>
    <w:basedOn w:val="DefaultParagraphFont"/>
    <w:rsid w:val="007D42A2"/>
    <w:rPr>
      <w:rFonts w:ascii="Times New Roman" w:hAnsi="Times New Roman"/>
      <w:caps/>
      <w:spacing w:val="10"/>
      <w:sz w:val="20"/>
      <w:szCs w:val="20"/>
    </w:rPr>
  </w:style>
  <w:style w:type="character" w:customStyle="1" w:styleId="Heading9Char11">
    <w:name w:val="Heading 9 Char11"/>
    <w:basedOn w:val="DefaultParagraphFont"/>
    <w:rsid w:val="007D42A2"/>
    <w:rPr>
      <w:rFonts w:ascii="Times New Roman" w:hAnsi="Times New Roman"/>
      <w:i/>
      <w:iCs/>
      <w:caps/>
      <w:spacing w:val="10"/>
      <w:sz w:val="20"/>
      <w:szCs w:val="20"/>
    </w:rPr>
  </w:style>
  <w:style w:type="character" w:customStyle="1" w:styleId="SubtitleChar11">
    <w:name w:val="Subtitle Char11"/>
    <w:basedOn w:val="DefaultParagraphFont"/>
    <w:rsid w:val="007D42A2"/>
    <w:rPr>
      <w:rFonts w:eastAsiaTheme="majorEastAsia" w:cstheme="majorBidi"/>
      <w:caps/>
      <w:spacing w:val="20"/>
      <w:sz w:val="18"/>
      <w:szCs w:val="18"/>
    </w:rPr>
  </w:style>
  <w:style w:type="character" w:customStyle="1" w:styleId="QuoteChar11">
    <w:name w:val="Quote Char11"/>
    <w:basedOn w:val="DefaultParagraphFont"/>
    <w:uiPriority w:val="29"/>
    <w:rsid w:val="007D42A2"/>
    <w:rPr>
      <w:rFonts w:eastAsiaTheme="majorEastAsia" w:cstheme="majorBidi"/>
      <w:i/>
      <w:iCs/>
    </w:rPr>
  </w:style>
  <w:style w:type="character" w:customStyle="1" w:styleId="PlainTextChar11">
    <w:name w:val="Plain Text Char11"/>
    <w:basedOn w:val="DefaultParagraphFont"/>
    <w:rsid w:val="007D42A2"/>
    <w:rPr>
      <w:rFonts w:ascii="Courier New" w:eastAsia="Times New Roman" w:hAnsi="Courier New" w:cs="Times New Roman"/>
      <w:sz w:val="20"/>
      <w:szCs w:val="20"/>
      <w:lang w:val="el-GR" w:eastAsia="el-GR" w:bidi="ar-SA"/>
    </w:rPr>
  </w:style>
  <w:style w:type="character" w:customStyle="1" w:styleId="BodyTextIndent2Char11">
    <w:name w:val="Body Text Indent 2 Char1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11">
    <w:name w:val="Body Text 2 Char1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11">
    <w:name w:val="Body Text Char1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11">
    <w:name w:val="Endnote Text Char11"/>
    <w:basedOn w:val="DefaultParagraphFont"/>
    <w:uiPriority w:val="99"/>
    <w:semiHidden/>
    <w:rsid w:val="007D42A2"/>
    <w:rPr>
      <w:rFonts w:ascii="Times New Roman" w:hAnsi="Times New Roman"/>
      <w:sz w:val="20"/>
      <w:szCs w:val="20"/>
    </w:rPr>
  </w:style>
  <w:style w:type="character" w:customStyle="1" w:styleId="CommentTextChar11">
    <w:name w:val="Comment Text Char1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
    <w:name w:val="Comment Subject Char1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
    <w:name w:val="Header Char2"/>
    <w:basedOn w:val="DefaultParagraphFont"/>
    <w:rsid w:val="007D42A2"/>
  </w:style>
  <w:style w:type="character" w:customStyle="1" w:styleId="FooterChar2">
    <w:name w:val="Footer Char2"/>
    <w:basedOn w:val="DefaultParagraphFont"/>
    <w:uiPriority w:val="99"/>
    <w:rsid w:val="007D42A2"/>
  </w:style>
  <w:style w:type="character" w:customStyle="1" w:styleId="BalloonTextChar2">
    <w:name w:val="Balloon Text Char2"/>
    <w:basedOn w:val="DefaultParagraphFont"/>
    <w:semiHidden/>
    <w:rsid w:val="007D42A2"/>
    <w:rPr>
      <w:rFonts w:ascii="Tahoma" w:hAnsi="Tahoma" w:cs="Tahoma"/>
      <w:sz w:val="16"/>
      <w:szCs w:val="16"/>
    </w:rPr>
  </w:style>
  <w:style w:type="character" w:customStyle="1" w:styleId="Heading2Char2">
    <w:name w:val="Heading 2 Char2"/>
    <w:basedOn w:val="DefaultParagraphFont"/>
    <w:rsid w:val="007D42A2"/>
    <w:rPr>
      <w:rFonts w:asciiTheme="minorHAnsi" w:hAnsiTheme="minorHAnsi" w:cstheme="minorHAnsi"/>
      <w:b/>
      <w:sz w:val="48"/>
      <w:szCs w:val="48"/>
      <w:lang w:val="el-GR"/>
    </w:rPr>
  </w:style>
  <w:style w:type="character" w:customStyle="1" w:styleId="Heading3Char2">
    <w:name w:val="Heading 3 Char2"/>
    <w:basedOn w:val="DefaultParagraphFont"/>
    <w:rsid w:val="007D42A2"/>
    <w:rPr>
      <w:rFonts w:asciiTheme="minorHAnsi" w:hAnsiTheme="minorHAnsi" w:cstheme="minorHAnsi"/>
      <w:b/>
      <w:bCs/>
      <w:sz w:val="24"/>
      <w:szCs w:val="24"/>
      <w:lang w:val="el-GR"/>
    </w:rPr>
  </w:style>
  <w:style w:type="character" w:customStyle="1" w:styleId="Heading4Char2">
    <w:name w:val="Heading 4 Char2"/>
    <w:basedOn w:val="DefaultParagraphFont"/>
    <w:rsid w:val="007D42A2"/>
    <w:rPr>
      <w:rFonts w:asciiTheme="minorHAnsi" w:hAnsiTheme="minorHAnsi" w:cstheme="minorHAnsi"/>
      <w:b/>
      <w:bCs/>
      <w:sz w:val="24"/>
      <w:szCs w:val="24"/>
      <w:lang w:val="el-GR"/>
    </w:rPr>
  </w:style>
  <w:style w:type="character" w:customStyle="1" w:styleId="Heading1Char2">
    <w:name w:val="Heading 1 Char2"/>
    <w:basedOn w:val="DefaultParagraphFont"/>
    <w:rsid w:val="007D42A2"/>
    <w:rPr>
      <w:rFonts w:ascii="Times New Roman" w:hAnsi="Times New Roman" w:cs="Times New Roman"/>
      <w:b/>
      <w:bCs/>
      <w:color w:val="4F6228"/>
      <w:sz w:val="120"/>
      <w:szCs w:val="100"/>
      <w:lang w:val="el-GR"/>
    </w:rPr>
  </w:style>
  <w:style w:type="character" w:customStyle="1" w:styleId="TitleChar2">
    <w:name w:val="Title Char2"/>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1">
    <w:name w:val="No Spacing Char1"/>
    <w:basedOn w:val="DefaultParagraphFont"/>
    <w:uiPriority w:val="1"/>
    <w:rsid w:val="007D42A2"/>
  </w:style>
  <w:style w:type="paragraph" w:customStyle="1" w:styleId="MTDisplayEquation1">
    <w:name w:val="MTDisplayEquation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1">
    <w:name w:val="MTDisplayEquation Char1"/>
    <w:basedOn w:val="DefaultParagraphFont"/>
    <w:rsid w:val="007D42A2"/>
    <w:rPr>
      <w:rFonts w:ascii="Times New Roman" w:hAnsi="Times New Roman"/>
      <w:color w:val="000000" w:themeColor="text1"/>
      <w:lang w:val="el-GR"/>
    </w:rPr>
  </w:style>
  <w:style w:type="table" w:customStyle="1" w:styleId="LightList11">
    <w:name w:val="Light List1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
    <w:name w:val="Light Grid - Accent 1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
    <w:name w:val="Light Grid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
    <w:name w:val="Medium Grid 31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
    <w:name w:val="Calendar 1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
    <w:name w:val="Footnote Text Char2"/>
    <w:basedOn w:val="DefaultParagraphFont"/>
    <w:rsid w:val="007D42A2"/>
    <w:rPr>
      <w:rFonts w:asciiTheme="minorHAnsi" w:eastAsiaTheme="minorEastAsia" w:hAnsiTheme="minorHAnsi" w:cstheme="minorBidi"/>
      <w:i w:val="0"/>
      <w:sz w:val="20"/>
      <w:szCs w:val="20"/>
    </w:rPr>
  </w:style>
  <w:style w:type="table" w:customStyle="1" w:styleId="LightShading-Accent111">
    <w:name w:val="Light Shading - Accent 11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
    <w:name w:val="Intense Quote Char2"/>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2">
    <w:name w:val="Heading 5 Char2"/>
    <w:basedOn w:val="DefaultParagraphFont"/>
    <w:rsid w:val="007D42A2"/>
    <w:rPr>
      <w:rFonts w:ascii="Times New Roman" w:hAnsi="Times New Roman"/>
      <w:caps/>
      <w:color w:val="622423" w:themeColor="accent2" w:themeShade="7F"/>
      <w:spacing w:val="10"/>
    </w:rPr>
  </w:style>
  <w:style w:type="character" w:customStyle="1" w:styleId="Heading6Char2">
    <w:name w:val="Heading 6 Char2"/>
    <w:basedOn w:val="DefaultParagraphFont"/>
    <w:rsid w:val="007D42A2"/>
    <w:rPr>
      <w:rFonts w:ascii="Times New Roman" w:hAnsi="Times New Roman"/>
      <w:caps/>
      <w:color w:val="943634" w:themeColor="accent2" w:themeShade="BF"/>
      <w:spacing w:val="10"/>
    </w:rPr>
  </w:style>
  <w:style w:type="character" w:customStyle="1" w:styleId="Heading7Char2">
    <w:name w:val="Heading 7 Char2"/>
    <w:basedOn w:val="DefaultParagraphFont"/>
    <w:rsid w:val="007D42A2"/>
    <w:rPr>
      <w:rFonts w:ascii="Times New Roman" w:hAnsi="Times New Roman"/>
      <w:i/>
      <w:iCs/>
      <w:caps/>
      <w:color w:val="943634" w:themeColor="accent2" w:themeShade="BF"/>
      <w:spacing w:val="10"/>
    </w:rPr>
  </w:style>
  <w:style w:type="character" w:customStyle="1" w:styleId="Heading8Char2">
    <w:name w:val="Heading 8 Char2"/>
    <w:basedOn w:val="DefaultParagraphFont"/>
    <w:rsid w:val="007D42A2"/>
    <w:rPr>
      <w:rFonts w:ascii="Times New Roman" w:hAnsi="Times New Roman"/>
      <w:caps/>
      <w:spacing w:val="10"/>
      <w:sz w:val="20"/>
      <w:szCs w:val="20"/>
    </w:rPr>
  </w:style>
  <w:style w:type="character" w:customStyle="1" w:styleId="Heading9Char2">
    <w:name w:val="Heading 9 Char2"/>
    <w:basedOn w:val="DefaultParagraphFont"/>
    <w:rsid w:val="007D42A2"/>
    <w:rPr>
      <w:rFonts w:ascii="Times New Roman" w:hAnsi="Times New Roman"/>
      <w:i/>
      <w:iCs/>
      <w:caps/>
      <w:spacing w:val="10"/>
      <w:sz w:val="20"/>
      <w:szCs w:val="20"/>
    </w:rPr>
  </w:style>
  <w:style w:type="character" w:customStyle="1" w:styleId="SubtitleChar2">
    <w:name w:val="Subtitle Char2"/>
    <w:basedOn w:val="DefaultParagraphFont"/>
    <w:rsid w:val="007D42A2"/>
    <w:rPr>
      <w:rFonts w:eastAsiaTheme="majorEastAsia" w:cstheme="majorBidi"/>
      <w:caps/>
      <w:spacing w:val="20"/>
      <w:sz w:val="18"/>
      <w:szCs w:val="18"/>
    </w:rPr>
  </w:style>
  <w:style w:type="character" w:customStyle="1" w:styleId="QuoteChar2">
    <w:name w:val="Quote Char2"/>
    <w:basedOn w:val="DefaultParagraphFont"/>
    <w:uiPriority w:val="29"/>
    <w:rsid w:val="007D42A2"/>
    <w:rPr>
      <w:rFonts w:eastAsiaTheme="majorEastAsia" w:cstheme="majorBidi"/>
      <w:i/>
      <w:iCs/>
    </w:rPr>
  </w:style>
  <w:style w:type="character" w:customStyle="1" w:styleId="PlainTextChar2">
    <w:name w:val="Plain Text Char2"/>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1">
    <w:name w:val="MTEquationSection1"/>
    <w:basedOn w:val="DefaultParagraphFont"/>
    <w:rsid w:val="007D42A2"/>
    <w:rPr>
      <w:b/>
      <w:vanish w:val="0"/>
      <w:color w:val="FF0000"/>
      <w:sz w:val="32"/>
      <w:szCs w:val="32"/>
    </w:rPr>
  </w:style>
  <w:style w:type="character" w:customStyle="1" w:styleId="header11">
    <w:name w:val="header11"/>
    <w:basedOn w:val="DefaultParagraphFont"/>
    <w:rsid w:val="007D42A2"/>
    <w:rPr>
      <w:rFonts w:ascii="Verdana" w:hAnsi="Verdana" w:hint="default"/>
      <w:b/>
      <w:bCs/>
      <w:color w:val="000000"/>
      <w:sz w:val="23"/>
      <w:szCs w:val="23"/>
    </w:rPr>
  </w:style>
  <w:style w:type="character" w:customStyle="1" w:styleId="bigheader11">
    <w:name w:val="bigheader11"/>
    <w:basedOn w:val="DefaultParagraphFont"/>
    <w:rsid w:val="007D42A2"/>
    <w:rPr>
      <w:rFonts w:ascii="Verdana" w:hAnsi="Verdana" w:hint="default"/>
      <w:b/>
      <w:bCs/>
      <w:color w:val="000000"/>
      <w:sz w:val="33"/>
      <w:szCs w:val="33"/>
    </w:rPr>
  </w:style>
  <w:style w:type="paragraph" w:customStyle="1" w:styleId="Heading512pt1">
    <w:name w:val="Heading 5 + 12 pt1"/>
    <w:aliases w:val="Justified1,Before:  18 pt1,After:  6 pt1,Line spacing:  1....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2">
    <w:name w:val="Body Text Indent 2 Char2"/>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2">
    <w:name w:val="Body Text 2 Char2"/>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2">
    <w:name w:val="Body Text Char2"/>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2">
    <w:name w:val="Endnote Text Char2"/>
    <w:basedOn w:val="DefaultParagraphFont"/>
    <w:uiPriority w:val="99"/>
    <w:semiHidden/>
    <w:rsid w:val="007D42A2"/>
    <w:rPr>
      <w:rFonts w:ascii="Times New Roman" w:hAnsi="Times New Roman"/>
      <w:sz w:val="20"/>
      <w:szCs w:val="20"/>
    </w:rPr>
  </w:style>
  <w:style w:type="character" w:customStyle="1" w:styleId="CommentTextChar2">
    <w:name w:val="Comment Text Char2"/>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
    <w:name w:val="Comment Subject Char2"/>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
    <w:name w:val="Caption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1">
    <w:name w:val="Footer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1">
    <w:name w:val="Heading 31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1">
    <w:name w:val="Heading 21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1">
    <w:name w:val="x-systran-other1"/>
    <w:basedOn w:val="DefaultParagraphFont"/>
    <w:rsid w:val="007D42A2"/>
  </w:style>
  <w:style w:type="character" w:customStyle="1" w:styleId="x-systran-sentence-aligned1">
    <w:name w:val="x-systran-sentence-aligned1"/>
    <w:basedOn w:val="DefaultParagraphFont"/>
    <w:rsid w:val="007D42A2"/>
  </w:style>
  <w:style w:type="paragraph" w:customStyle="1" w:styleId="Standard1">
    <w:name w:val="Standard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3">
    <w:name w:val="Header Char3"/>
    <w:basedOn w:val="DefaultParagraphFont"/>
    <w:rsid w:val="007D42A2"/>
  </w:style>
  <w:style w:type="character" w:customStyle="1" w:styleId="FooterChar3">
    <w:name w:val="Footer Char3"/>
    <w:basedOn w:val="DefaultParagraphFont"/>
    <w:uiPriority w:val="99"/>
    <w:rsid w:val="007D42A2"/>
  </w:style>
  <w:style w:type="character" w:customStyle="1" w:styleId="BalloonTextChar3">
    <w:name w:val="Balloon Text Char3"/>
    <w:basedOn w:val="DefaultParagraphFont"/>
    <w:semiHidden/>
    <w:rsid w:val="007D42A2"/>
    <w:rPr>
      <w:rFonts w:ascii="Tahoma" w:hAnsi="Tahoma" w:cs="Tahoma"/>
      <w:sz w:val="16"/>
      <w:szCs w:val="16"/>
    </w:rPr>
  </w:style>
  <w:style w:type="character" w:customStyle="1" w:styleId="Heading2Char3">
    <w:name w:val="Heading 2 Char3"/>
    <w:basedOn w:val="DefaultParagraphFont"/>
    <w:rsid w:val="007D42A2"/>
    <w:rPr>
      <w:rFonts w:asciiTheme="minorHAnsi" w:hAnsiTheme="minorHAnsi" w:cstheme="minorHAnsi"/>
      <w:b/>
      <w:sz w:val="48"/>
      <w:szCs w:val="48"/>
      <w:lang w:val="el-GR"/>
    </w:rPr>
  </w:style>
  <w:style w:type="character" w:customStyle="1" w:styleId="Heading3Char3">
    <w:name w:val="Heading 3 Char3"/>
    <w:basedOn w:val="DefaultParagraphFont"/>
    <w:rsid w:val="007D42A2"/>
    <w:rPr>
      <w:rFonts w:asciiTheme="minorHAnsi" w:hAnsiTheme="minorHAnsi" w:cstheme="minorHAnsi"/>
      <w:b/>
      <w:bCs/>
      <w:sz w:val="24"/>
      <w:szCs w:val="24"/>
      <w:lang w:val="el-GR"/>
    </w:rPr>
  </w:style>
  <w:style w:type="character" w:customStyle="1" w:styleId="Heading4Char3">
    <w:name w:val="Heading 4 Char3"/>
    <w:basedOn w:val="DefaultParagraphFont"/>
    <w:rsid w:val="007D42A2"/>
    <w:rPr>
      <w:rFonts w:asciiTheme="minorHAnsi" w:hAnsiTheme="minorHAnsi" w:cstheme="minorHAnsi"/>
      <w:b/>
      <w:bCs/>
      <w:sz w:val="24"/>
      <w:szCs w:val="24"/>
      <w:lang w:val="el-GR"/>
    </w:rPr>
  </w:style>
  <w:style w:type="character" w:customStyle="1" w:styleId="Heading1Char3">
    <w:name w:val="Heading 1 Char3"/>
    <w:basedOn w:val="DefaultParagraphFont"/>
    <w:rsid w:val="007D42A2"/>
    <w:rPr>
      <w:rFonts w:ascii="Times New Roman" w:hAnsi="Times New Roman" w:cs="Times New Roman"/>
      <w:b/>
      <w:bCs/>
      <w:color w:val="4F6228"/>
      <w:sz w:val="120"/>
      <w:szCs w:val="100"/>
      <w:lang w:val="el-GR"/>
    </w:rPr>
  </w:style>
  <w:style w:type="character" w:customStyle="1" w:styleId="TitleChar3">
    <w:name w:val="Title Char3"/>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2">
    <w:name w:val="No Spacing Char2"/>
    <w:basedOn w:val="DefaultParagraphFont"/>
    <w:uiPriority w:val="1"/>
    <w:rsid w:val="007D42A2"/>
  </w:style>
  <w:style w:type="paragraph" w:customStyle="1" w:styleId="MTDisplayEquation2">
    <w:name w:val="MTDisplayEquation2"/>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2">
    <w:name w:val="MTDisplayEquation Char2"/>
    <w:basedOn w:val="DefaultParagraphFont"/>
    <w:rsid w:val="007D42A2"/>
    <w:rPr>
      <w:rFonts w:ascii="Times New Roman" w:hAnsi="Times New Roman"/>
      <w:color w:val="000000" w:themeColor="text1"/>
      <w:lang w:val="el-GR"/>
    </w:rPr>
  </w:style>
  <w:style w:type="table" w:customStyle="1" w:styleId="LightList12">
    <w:name w:val="Light List12"/>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
    <w:name w:val="Light Grid - Accent 11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
    <w:name w:val="Light Grid1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
    <w:name w:val="Medium Grid 312"/>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
    <w:name w:val="Calendar 12"/>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
    <w:name w:val="Footnote Text Char3"/>
    <w:basedOn w:val="DefaultParagraphFont"/>
    <w:rsid w:val="007D42A2"/>
    <w:rPr>
      <w:rFonts w:asciiTheme="minorHAnsi" w:eastAsiaTheme="minorEastAsia" w:hAnsiTheme="minorHAnsi" w:cstheme="minorBidi"/>
      <w:i w:val="0"/>
      <w:sz w:val="20"/>
      <w:szCs w:val="20"/>
    </w:rPr>
  </w:style>
  <w:style w:type="table" w:customStyle="1" w:styleId="LightShading-Accent112">
    <w:name w:val="Light Shading - Accent 112"/>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
    <w:name w:val="Intense Quote Char3"/>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3">
    <w:name w:val="Heading 5 Char3"/>
    <w:basedOn w:val="DefaultParagraphFont"/>
    <w:rsid w:val="007D42A2"/>
    <w:rPr>
      <w:rFonts w:ascii="Times New Roman" w:hAnsi="Times New Roman"/>
      <w:caps/>
      <w:color w:val="622423" w:themeColor="accent2" w:themeShade="7F"/>
      <w:spacing w:val="10"/>
    </w:rPr>
  </w:style>
  <w:style w:type="character" w:customStyle="1" w:styleId="Heading6Char3">
    <w:name w:val="Heading 6 Char3"/>
    <w:basedOn w:val="DefaultParagraphFont"/>
    <w:rsid w:val="007D42A2"/>
    <w:rPr>
      <w:rFonts w:ascii="Times New Roman" w:hAnsi="Times New Roman"/>
      <w:caps/>
      <w:color w:val="943634" w:themeColor="accent2" w:themeShade="BF"/>
      <w:spacing w:val="10"/>
    </w:rPr>
  </w:style>
  <w:style w:type="character" w:customStyle="1" w:styleId="Heading7Char3">
    <w:name w:val="Heading 7 Char3"/>
    <w:basedOn w:val="DefaultParagraphFont"/>
    <w:rsid w:val="007D42A2"/>
    <w:rPr>
      <w:rFonts w:ascii="Times New Roman" w:hAnsi="Times New Roman"/>
      <w:i/>
      <w:iCs/>
      <w:caps/>
      <w:color w:val="943634" w:themeColor="accent2" w:themeShade="BF"/>
      <w:spacing w:val="10"/>
    </w:rPr>
  </w:style>
  <w:style w:type="character" w:customStyle="1" w:styleId="Heading8Char3">
    <w:name w:val="Heading 8 Char3"/>
    <w:basedOn w:val="DefaultParagraphFont"/>
    <w:rsid w:val="007D42A2"/>
    <w:rPr>
      <w:rFonts w:ascii="Times New Roman" w:hAnsi="Times New Roman"/>
      <w:caps/>
      <w:spacing w:val="10"/>
      <w:sz w:val="20"/>
      <w:szCs w:val="20"/>
    </w:rPr>
  </w:style>
  <w:style w:type="character" w:customStyle="1" w:styleId="Heading9Char3">
    <w:name w:val="Heading 9 Char3"/>
    <w:basedOn w:val="DefaultParagraphFont"/>
    <w:rsid w:val="007D42A2"/>
    <w:rPr>
      <w:rFonts w:ascii="Times New Roman" w:hAnsi="Times New Roman"/>
      <w:i/>
      <w:iCs/>
      <w:caps/>
      <w:spacing w:val="10"/>
      <w:sz w:val="20"/>
      <w:szCs w:val="20"/>
    </w:rPr>
  </w:style>
  <w:style w:type="character" w:customStyle="1" w:styleId="SubtitleChar3">
    <w:name w:val="Subtitle Char3"/>
    <w:basedOn w:val="DefaultParagraphFont"/>
    <w:rsid w:val="007D42A2"/>
    <w:rPr>
      <w:rFonts w:eastAsiaTheme="majorEastAsia" w:cstheme="majorBidi"/>
      <w:caps/>
      <w:spacing w:val="20"/>
      <w:sz w:val="18"/>
      <w:szCs w:val="18"/>
    </w:rPr>
  </w:style>
  <w:style w:type="character" w:customStyle="1" w:styleId="QuoteChar3">
    <w:name w:val="Quote Char3"/>
    <w:basedOn w:val="DefaultParagraphFont"/>
    <w:uiPriority w:val="29"/>
    <w:rsid w:val="007D42A2"/>
    <w:rPr>
      <w:rFonts w:eastAsiaTheme="majorEastAsia" w:cstheme="majorBidi"/>
      <w:i/>
      <w:iCs/>
    </w:rPr>
  </w:style>
  <w:style w:type="character" w:customStyle="1" w:styleId="PlainTextChar3">
    <w:name w:val="Plain Text Char3"/>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2">
    <w:name w:val="MTEquationSection2"/>
    <w:basedOn w:val="DefaultParagraphFont"/>
    <w:rsid w:val="007D42A2"/>
    <w:rPr>
      <w:b/>
      <w:vanish w:val="0"/>
      <w:color w:val="FF0000"/>
      <w:sz w:val="32"/>
      <w:szCs w:val="32"/>
    </w:rPr>
  </w:style>
  <w:style w:type="character" w:customStyle="1" w:styleId="header12">
    <w:name w:val="header12"/>
    <w:basedOn w:val="DefaultParagraphFont"/>
    <w:rsid w:val="007D42A2"/>
    <w:rPr>
      <w:rFonts w:ascii="Verdana" w:hAnsi="Verdana" w:hint="default"/>
      <w:b/>
      <w:bCs/>
      <w:color w:val="000000"/>
      <w:sz w:val="23"/>
      <w:szCs w:val="23"/>
    </w:rPr>
  </w:style>
  <w:style w:type="character" w:customStyle="1" w:styleId="bigheader12">
    <w:name w:val="bigheader12"/>
    <w:basedOn w:val="DefaultParagraphFont"/>
    <w:rsid w:val="007D42A2"/>
    <w:rPr>
      <w:rFonts w:ascii="Verdana" w:hAnsi="Verdana" w:hint="default"/>
      <w:b/>
      <w:bCs/>
      <w:color w:val="000000"/>
      <w:sz w:val="33"/>
      <w:szCs w:val="33"/>
    </w:rPr>
  </w:style>
  <w:style w:type="paragraph" w:customStyle="1" w:styleId="Heading512pt2">
    <w:name w:val="Heading 5 + 12 pt2"/>
    <w:aliases w:val="Justified2,Before:  18 pt2,After:  6 pt2,Line spacing:  1....2"/>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3">
    <w:name w:val="Body Text Indent 2 Char3"/>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3">
    <w:name w:val="Body Text 2 Char3"/>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3">
    <w:name w:val="Body Text Char3"/>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3">
    <w:name w:val="Endnote Text Char3"/>
    <w:basedOn w:val="DefaultParagraphFont"/>
    <w:uiPriority w:val="99"/>
    <w:semiHidden/>
    <w:rsid w:val="007D42A2"/>
    <w:rPr>
      <w:rFonts w:ascii="Times New Roman" w:hAnsi="Times New Roman"/>
      <w:sz w:val="20"/>
      <w:szCs w:val="20"/>
    </w:rPr>
  </w:style>
  <w:style w:type="character" w:customStyle="1" w:styleId="CommentTextChar3">
    <w:name w:val="Comment Text Char3"/>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
    <w:name w:val="Comment Subject Char3"/>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
    <w:name w:val="Caption1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2">
    <w:name w:val="Footer1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2">
    <w:name w:val="Heading 312"/>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2">
    <w:name w:val="Heading 212"/>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2">
    <w:name w:val="x-systran-other2"/>
    <w:basedOn w:val="DefaultParagraphFont"/>
    <w:rsid w:val="007D42A2"/>
  </w:style>
  <w:style w:type="character" w:customStyle="1" w:styleId="x-systran-sentence-aligned2">
    <w:name w:val="x-systran-sentence-aligned2"/>
    <w:basedOn w:val="DefaultParagraphFont"/>
    <w:rsid w:val="007D42A2"/>
  </w:style>
  <w:style w:type="paragraph" w:customStyle="1" w:styleId="Standard2">
    <w:name w:val="Standard2"/>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4">
    <w:name w:val="Header Char4"/>
    <w:basedOn w:val="DefaultParagraphFont"/>
    <w:rsid w:val="007D42A2"/>
  </w:style>
  <w:style w:type="character" w:customStyle="1" w:styleId="FooterChar4">
    <w:name w:val="Footer Char4"/>
    <w:basedOn w:val="DefaultParagraphFont"/>
    <w:uiPriority w:val="99"/>
    <w:rsid w:val="007D42A2"/>
  </w:style>
  <w:style w:type="character" w:customStyle="1" w:styleId="BalloonTextChar4">
    <w:name w:val="Balloon Text Char4"/>
    <w:basedOn w:val="DefaultParagraphFont"/>
    <w:semiHidden/>
    <w:rsid w:val="007D42A2"/>
    <w:rPr>
      <w:rFonts w:ascii="Tahoma" w:hAnsi="Tahoma" w:cs="Tahoma"/>
      <w:sz w:val="16"/>
      <w:szCs w:val="16"/>
    </w:rPr>
  </w:style>
  <w:style w:type="character" w:customStyle="1" w:styleId="Heading2Char4">
    <w:name w:val="Heading 2 Char4"/>
    <w:basedOn w:val="DefaultParagraphFont"/>
    <w:rsid w:val="007D42A2"/>
    <w:rPr>
      <w:rFonts w:asciiTheme="minorHAnsi" w:hAnsiTheme="minorHAnsi" w:cstheme="minorHAnsi"/>
      <w:b/>
      <w:sz w:val="48"/>
      <w:szCs w:val="48"/>
      <w:lang w:val="el-GR"/>
    </w:rPr>
  </w:style>
  <w:style w:type="character" w:customStyle="1" w:styleId="Heading3Char4">
    <w:name w:val="Heading 3 Char4"/>
    <w:basedOn w:val="DefaultParagraphFont"/>
    <w:rsid w:val="007D42A2"/>
    <w:rPr>
      <w:rFonts w:asciiTheme="minorHAnsi" w:hAnsiTheme="minorHAnsi" w:cstheme="minorHAnsi"/>
      <w:b/>
      <w:bCs/>
      <w:sz w:val="24"/>
      <w:szCs w:val="24"/>
      <w:lang w:val="el-GR"/>
    </w:rPr>
  </w:style>
  <w:style w:type="character" w:customStyle="1" w:styleId="Heading4Char4">
    <w:name w:val="Heading 4 Char4"/>
    <w:basedOn w:val="DefaultParagraphFont"/>
    <w:rsid w:val="007D42A2"/>
    <w:rPr>
      <w:rFonts w:asciiTheme="minorHAnsi" w:hAnsiTheme="minorHAnsi" w:cstheme="minorHAnsi"/>
      <w:b/>
      <w:bCs/>
      <w:sz w:val="24"/>
      <w:szCs w:val="24"/>
      <w:lang w:val="el-GR"/>
    </w:rPr>
  </w:style>
  <w:style w:type="character" w:customStyle="1" w:styleId="Heading1Char4">
    <w:name w:val="Heading 1 Char4"/>
    <w:basedOn w:val="DefaultParagraphFont"/>
    <w:rsid w:val="007D42A2"/>
    <w:rPr>
      <w:rFonts w:ascii="Times New Roman" w:hAnsi="Times New Roman" w:cs="Times New Roman"/>
      <w:b/>
      <w:bCs/>
      <w:color w:val="4F6228"/>
      <w:sz w:val="120"/>
      <w:szCs w:val="100"/>
      <w:lang w:val="el-GR"/>
    </w:rPr>
  </w:style>
  <w:style w:type="character" w:customStyle="1" w:styleId="TitleChar4">
    <w:name w:val="Title Char4"/>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3">
    <w:name w:val="No Spacing Char3"/>
    <w:basedOn w:val="DefaultParagraphFont"/>
    <w:uiPriority w:val="1"/>
    <w:rsid w:val="007D42A2"/>
  </w:style>
  <w:style w:type="paragraph" w:customStyle="1" w:styleId="MTDisplayEquation3">
    <w:name w:val="MTDisplayEquation3"/>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3">
    <w:name w:val="MTDisplayEquation Char3"/>
    <w:basedOn w:val="DefaultParagraphFont"/>
    <w:rsid w:val="007D42A2"/>
    <w:rPr>
      <w:rFonts w:ascii="Times New Roman" w:hAnsi="Times New Roman"/>
      <w:color w:val="000000" w:themeColor="text1"/>
      <w:lang w:val="el-GR"/>
    </w:rPr>
  </w:style>
  <w:style w:type="table" w:customStyle="1" w:styleId="LightList13">
    <w:name w:val="Light List13"/>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
    <w:name w:val="Light Grid - Accent 11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
    <w:name w:val="Light Grid1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
    <w:name w:val="Medium Grid 313"/>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
    <w:name w:val="Calendar 13"/>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
    <w:name w:val="Footnote Text Char4"/>
    <w:basedOn w:val="DefaultParagraphFont"/>
    <w:rsid w:val="007D42A2"/>
    <w:rPr>
      <w:rFonts w:asciiTheme="minorHAnsi" w:eastAsiaTheme="minorEastAsia" w:hAnsiTheme="minorHAnsi" w:cstheme="minorBidi"/>
      <w:i w:val="0"/>
      <w:sz w:val="20"/>
      <w:szCs w:val="20"/>
    </w:rPr>
  </w:style>
  <w:style w:type="table" w:customStyle="1" w:styleId="LightShading-Accent113">
    <w:name w:val="Light Shading - Accent 113"/>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
    <w:name w:val="Intense Quote Char4"/>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4">
    <w:name w:val="Heading 5 Char4"/>
    <w:basedOn w:val="DefaultParagraphFont"/>
    <w:rsid w:val="007D42A2"/>
    <w:rPr>
      <w:rFonts w:ascii="Times New Roman" w:hAnsi="Times New Roman"/>
      <w:caps/>
      <w:color w:val="622423" w:themeColor="accent2" w:themeShade="7F"/>
      <w:spacing w:val="10"/>
    </w:rPr>
  </w:style>
  <w:style w:type="character" w:customStyle="1" w:styleId="Heading6Char4">
    <w:name w:val="Heading 6 Char4"/>
    <w:basedOn w:val="DefaultParagraphFont"/>
    <w:rsid w:val="007D42A2"/>
    <w:rPr>
      <w:rFonts w:ascii="Times New Roman" w:hAnsi="Times New Roman"/>
      <w:caps/>
      <w:color w:val="943634" w:themeColor="accent2" w:themeShade="BF"/>
      <w:spacing w:val="10"/>
    </w:rPr>
  </w:style>
  <w:style w:type="character" w:customStyle="1" w:styleId="Heading7Char4">
    <w:name w:val="Heading 7 Char4"/>
    <w:basedOn w:val="DefaultParagraphFont"/>
    <w:rsid w:val="007D42A2"/>
    <w:rPr>
      <w:rFonts w:ascii="Times New Roman" w:hAnsi="Times New Roman"/>
      <w:i/>
      <w:iCs/>
      <w:caps/>
      <w:color w:val="943634" w:themeColor="accent2" w:themeShade="BF"/>
      <w:spacing w:val="10"/>
    </w:rPr>
  </w:style>
  <w:style w:type="character" w:customStyle="1" w:styleId="Heading8Char4">
    <w:name w:val="Heading 8 Char4"/>
    <w:basedOn w:val="DefaultParagraphFont"/>
    <w:rsid w:val="007D42A2"/>
    <w:rPr>
      <w:rFonts w:ascii="Times New Roman" w:hAnsi="Times New Roman"/>
      <w:caps/>
      <w:spacing w:val="10"/>
      <w:sz w:val="20"/>
      <w:szCs w:val="20"/>
    </w:rPr>
  </w:style>
  <w:style w:type="character" w:customStyle="1" w:styleId="Heading9Char4">
    <w:name w:val="Heading 9 Char4"/>
    <w:basedOn w:val="DefaultParagraphFont"/>
    <w:rsid w:val="007D42A2"/>
    <w:rPr>
      <w:rFonts w:ascii="Times New Roman" w:hAnsi="Times New Roman"/>
      <w:i/>
      <w:iCs/>
      <w:caps/>
      <w:spacing w:val="10"/>
      <w:sz w:val="20"/>
      <w:szCs w:val="20"/>
    </w:rPr>
  </w:style>
  <w:style w:type="character" w:customStyle="1" w:styleId="SubtitleChar4">
    <w:name w:val="Subtitle Char4"/>
    <w:basedOn w:val="DefaultParagraphFont"/>
    <w:rsid w:val="007D42A2"/>
    <w:rPr>
      <w:rFonts w:eastAsiaTheme="majorEastAsia" w:cstheme="majorBidi"/>
      <w:caps/>
      <w:spacing w:val="20"/>
      <w:sz w:val="18"/>
      <w:szCs w:val="18"/>
    </w:rPr>
  </w:style>
  <w:style w:type="character" w:customStyle="1" w:styleId="QuoteChar4">
    <w:name w:val="Quote Char4"/>
    <w:basedOn w:val="DefaultParagraphFont"/>
    <w:uiPriority w:val="29"/>
    <w:rsid w:val="007D42A2"/>
    <w:rPr>
      <w:rFonts w:eastAsiaTheme="majorEastAsia" w:cstheme="majorBidi"/>
      <w:i/>
      <w:iCs/>
    </w:rPr>
  </w:style>
  <w:style w:type="character" w:customStyle="1" w:styleId="PlainTextChar4">
    <w:name w:val="Plain Text Char4"/>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3">
    <w:name w:val="MTEquationSection3"/>
    <w:basedOn w:val="DefaultParagraphFont"/>
    <w:rsid w:val="007D42A2"/>
    <w:rPr>
      <w:b/>
      <w:vanish w:val="0"/>
      <w:color w:val="FF0000"/>
      <w:sz w:val="32"/>
      <w:szCs w:val="32"/>
    </w:rPr>
  </w:style>
  <w:style w:type="character" w:customStyle="1" w:styleId="header13">
    <w:name w:val="header13"/>
    <w:basedOn w:val="DefaultParagraphFont"/>
    <w:rsid w:val="007D42A2"/>
    <w:rPr>
      <w:rFonts w:ascii="Verdana" w:hAnsi="Verdana" w:hint="default"/>
      <w:b/>
      <w:bCs/>
      <w:color w:val="000000"/>
      <w:sz w:val="23"/>
      <w:szCs w:val="23"/>
    </w:rPr>
  </w:style>
  <w:style w:type="character" w:customStyle="1" w:styleId="bigheader13">
    <w:name w:val="bigheader13"/>
    <w:basedOn w:val="DefaultParagraphFont"/>
    <w:rsid w:val="007D42A2"/>
    <w:rPr>
      <w:rFonts w:ascii="Verdana" w:hAnsi="Verdana" w:hint="default"/>
      <w:b/>
      <w:bCs/>
      <w:color w:val="000000"/>
      <w:sz w:val="33"/>
      <w:szCs w:val="33"/>
    </w:rPr>
  </w:style>
  <w:style w:type="paragraph" w:customStyle="1" w:styleId="Heading512pt3">
    <w:name w:val="Heading 5 + 12 pt3"/>
    <w:aliases w:val="Justified3,Before:  18 pt3,After:  6 pt3,Line spacing:  1....3"/>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4">
    <w:name w:val="Body Text Indent 2 Char4"/>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4">
    <w:name w:val="Body Text 2 Char4"/>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4">
    <w:name w:val="Body Text Char4"/>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4">
    <w:name w:val="Endnote Text Char4"/>
    <w:basedOn w:val="DefaultParagraphFont"/>
    <w:uiPriority w:val="99"/>
    <w:semiHidden/>
    <w:rsid w:val="007D42A2"/>
    <w:rPr>
      <w:rFonts w:ascii="Times New Roman" w:hAnsi="Times New Roman"/>
      <w:sz w:val="20"/>
      <w:szCs w:val="20"/>
    </w:rPr>
  </w:style>
  <w:style w:type="character" w:customStyle="1" w:styleId="CommentTextChar4">
    <w:name w:val="Comment Text Char4"/>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
    <w:name w:val="Comment Subject Char4"/>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
    <w:name w:val="Caption1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3">
    <w:name w:val="Footer1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3">
    <w:name w:val="Heading 313"/>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3">
    <w:name w:val="Heading 213"/>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3">
    <w:name w:val="x-systran-other3"/>
    <w:basedOn w:val="DefaultParagraphFont"/>
    <w:rsid w:val="007D42A2"/>
  </w:style>
  <w:style w:type="character" w:customStyle="1" w:styleId="x-systran-sentence-aligned3">
    <w:name w:val="x-systran-sentence-aligned3"/>
    <w:basedOn w:val="DefaultParagraphFont"/>
    <w:rsid w:val="007D42A2"/>
  </w:style>
  <w:style w:type="paragraph" w:customStyle="1" w:styleId="Standard3">
    <w:name w:val="Standard3"/>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5">
    <w:name w:val="Header Char5"/>
    <w:basedOn w:val="DefaultParagraphFont"/>
    <w:rsid w:val="007D42A2"/>
  </w:style>
  <w:style w:type="character" w:customStyle="1" w:styleId="FooterChar5">
    <w:name w:val="Footer Char5"/>
    <w:basedOn w:val="DefaultParagraphFont"/>
    <w:uiPriority w:val="99"/>
    <w:rsid w:val="007D42A2"/>
  </w:style>
  <w:style w:type="character" w:customStyle="1" w:styleId="BalloonTextChar5">
    <w:name w:val="Balloon Text Char5"/>
    <w:basedOn w:val="DefaultParagraphFont"/>
    <w:semiHidden/>
    <w:rsid w:val="007D42A2"/>
    <w:rPr>
      <w:rFonts w:ascii="Tahoma" w:hAnsi="Tahoma" w:cs="Tahoma"/>
      <w:sz w:val="16"/>
      <w:szCs w:val="16"/>
    </w:rPr>
  </w:style>
  <w:style w:type="character" w:customStyle="1" w:styleId="Heading2Char5">
    <w:name w:val="Heading 2 Char5"/>
    <w:basedOn w:val="DefaultParagraphFont"/>
    <w:rsid w:val="007D42A2"/>
    <w:rPr>
      <w:rFonts w:asciiTheme="minorHAnsi" w:hAnsiTheme="minorHAnsi" w:cstheme="minorHAnsi"/>
      <w:b/>
      <w:sz w:val="48"/>
      <w:szCs w:val="48"/>
      <w:lang w:val="el-GR"/>
    </w:rPr>
  </w:style>
  <w:style w:type="character" w:customStyle="1" w:styleId="Heading3Char5">
    <w:name w:val="Heading 3 Char5"/>
    <w:basedOn w:val="DefaultParagraphFont"/>
    <w:rsid w:val="007D42A2"/>
    <w:rPr>
      <w:rFonts w:asciiTheme="minorHAnsi" w:hAnsiTheme="minorHAnsi" w:cstheme="minorHAnsi"/>
      <w:b/>
      <w:bCs/>
      <w:sz w:val="24"/>
      <w:szCs w:val="24"/>
      <w:lang w:val="el-GR"/>
    </w:rPr>
  </w:style>
  <w:style w:type="character" w:customStyle="1" w:styleId="Heading4Char5">
    <w:name w:val="Heading 4 Char5"/>
    <w:basedOn w:val="DefaultParagraphFont"/>
    <w:rsid w:val="007D42A2"/>
    <w:rPr>
      <w:rFonts w:asciiTheme="minorHAnsi" w:hAnsiTheme="minorHAnsi" w:cstheme="minorHAnsi"/>
      <w:b/>
      <w:bCs/>
      <w:sz w:val="24"/>
      <w:szCs w:val="24"/>
      <w:lang w:val="el-GR"/>
    </w:rPr>
  </w:style>
  <w:style w:type="character" w:customStyle="1" w:styleId="Heading1Char5">
    <w:name w:val="Heading 1 Char5"/>
    <w:basedOn w:val="DefaultParagraphFont"/>
    <w:rsid w:val="007D42A2"/>
    <w:rPr>
      <w:rFonts w:ascii="Times New Roman" w:hAnsi="Times New Roman" w:cs="Times New Roman"/>
      <w:b/>
      <w:bCs/>
      <w:color w:val="4F6228"/>
      <w:sz w:val="120"/>
      <w:szCs w:val="100"/>
      <w:lang w:val="el-GR"/>
    </w:rPr>
  </w:style>
  <w:style w:type="character" w:customStyle="1" w:styleId="TitleChar5">
    <w:name w:val="Title Char5"/>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4">
    <w:name w:val="No Spacing Char4"/>
    <w:basedOn w:val="DefaultParagraphFont"/>
    <w:uiPriority w:val="1"/>
    <w:rsid w:val="007D42A2"/>
  </w:style>
  <w:style w:type="paragraph" w:customStyle="1" w:styleId="MTDisplayEquation4">
    <w:name w:val="MTDisplayEquation4"/>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4">
    <w:name w:val="MTDisplayEquation Char4"/>
    <w:basedOn w:val="DefaultParagraphFont"/>
    <w:rsid w:val="007D42A2"/>
    <w:rPr>
      <w:rFonts w:ascii="Times New Roman" w:hAnsi="Times New Roman"/>
      <w:color w:val="000000" w:themeColor="text1"/>
      <w:lang w:val="el-GR"/>
    </w:rPr>
  </w:style>
  <w:style w:type="table" w:customStyle="1" w:styleId="LightList14">
    <w:name w:val="Light List14"/>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
    <w:name w:val="Light Grid - Accent 114"/>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
    <w:name w:val="Light Grid14"/>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
    <w:name w:val="Medium Grid 314"/>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
    <w:name w:val="Calendar 14"/>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
    <w:name w:val="Footnote Text Char5"/>
    <w:basedOn w:val="DefaultParagraphFont"/>
    <w:rsid w:val="007D42A2"/>
    <w:rPr>
      <w:rFonts w:asciiTheme="minorHAnsi" w:eastAsiaTheme="minorEastAsia" w:hAnsiTheme="minorHAnsi" w:cstheme="minorBidi"/>
      <w:i w:val="0"/>
      <w:sz w:val="20"/>
      <w:szCs w:val="20"/>
    </w:rPr>
  </w:style>
  <w:style w:type="table" w:customStyle="1" w:styleId="LightShading-Accent114">
    <w:name w:val="Light Shading - Accent 114"/>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
    <w:name w:val="Intense Quote Char5"/>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5">
    <w:name w:val="Heading 5 Char5"/>
    <w:basedOn w:val="DefaultParagraphFont"/>
    <w:rsid w:val="007D42A2"/>
    <w:rPr>
      <w:rFonts w:ascii="Times New Roman" w:hAnsi="Times New Roman"/>
      <w:caps/>
      <w:color w:val="622423" w:themeColor="accent2" w:themeShade="7F"/>
      <w:spacing w:val="10"/>
    </w:rPr>
  </w:style>
  <w:style w:type="character" w:customStyle="1" w:styleId="Heading6Char5">
    <w:name w:val="Heading 6 Char5"/>
    <w:basedOn w:val="DefaultParagraphFont"/>
    <w:rsid w:val="007D42A2"/>
    <w:rPr>
      <w:rFonts w:ascii="Times New Roman" w:hAnsi="Times New Roman"/>
      <w:caps/>
      <w:color w:val="943634" w:themeColor="accent2" w:themeShade="BF"/>
      <w:spacing w:val="10"/>
    </w:rPr>
  </w:style>
  <w:style w:type="character" w:customStyle="1" w:styleId="Heading7Char5">
    <w:name w:val="Heading 7 Char5"/>
    <w:basedOn w:val="DefaultParagraphFont"/>
    <w:rsid w:val="007D42A2"/>
    <w:rPr>
      <w:rFonts w:ascii="Times New Roman" w:hAnsi="Times New Roman"/>
      <w:i/>
      <w:iCs/>
      <w:caps/>
      <w:color w:val="943634" w:themeColor="accent2" w:themeShade="BF"/>
      <w:spacing w:val="10"/>
    </w:rPr>
  </w:style>
  <w:style w:type="character" w:customStyle="1" w:styleId="Heading8Char5">
    <w:name w:val="Heading 8 Char5"/>
    <w:basedOn w:val="DefaultParagraphFont"/>
    <w:rsid w:val="007D42A2"/>
    <w:rPr>
      <w:rFonts w:ascii="Times New Roman" w:hAnsi="Times New Roman"/>
      <w:caps/>
      <w:spacing w:val="10"/>
      <w:sz w:val="20"/>
      <w:szCs w:val="20"/>
    </w:rPr>
  </w:style>
  <w:style w:type="character" w:customStyle="1" w:styleId="Heading9Char5">
    <w:name w:val="Heading 9 Char5"/>
    <w:basedOn w:val="DefaultParagraphFont"/>
    <w:rsid w:val="007D42A2"/>
    <w:rPr>
      <w:rFonts w:ascii="Times New Roman" w:hAnsi="Times New Roman"/>
      <w:i/>
      <w:iCs/>
      <w:caps/>
      <w:spacing w:val="10"/>
      <w:sz w:val="20"/>
      <w:szCs w:val="20"/>
    </w:rPr>
  </w:style>
  <w:style w:type="character" w:customStyle="1" w:styleId="SubtitleChar5">
    <w:name w:val="Subtitle Char5"/>
    <w:basedOn w:val="DefaultParagraphFont"/>
    <w:rsid w:val="007D42A2"/>
    <w:rPr>
      <w:rFonts w:eastAsiaTheme="majorEastAsia" w:cstheme="majorBidi"/>
      <w:caps/>
      <w:spacing w:val="20"/>
      <w:sz w:val="18"/>
      <w:szCs w:val="18"/>
    </w:rPr>
  </w:style>
  <w:style w:type="character" w:customStyle="1" w:styleId="QuoteChar5">
    <w:name w:val="Quote Char5"/>
    <w:basedOn w:val="DefaultParagraphFont"/>
    <w:uiPriority w:val="29"/>
    <w:rsid w:val="007D42A2"/>
    <w:rPr>
      <w:rFonts w:eastAsiaTheme="majorEastAsia" w:cstheme="majorBidi"/>
      <w:i/>
      <w:iCs/>
    </w:rPr>
  </w:style>
  <w:style w:type="character" w:customStyle="1" w:styleId="PlainTextChar5">
    <w:name w:val="Plain Text Char5"/>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4">
    <w:name w:val="MTEquationSection4"/>
    <w:basedOn w:val="DefaultParagraphFont"/>
    <w:rsid w:val="007D42A2"/>
    <w:rPr>
      <w:b/>
      <w:vanish w:val="0"/>
      <w:color w:val="FF0000"/>
      <w:sz w:val="32"/>
      <w:szCs w:val="32"/>
    </w:rPr>
  </w:style>
  <w:style w:type="character" w:customStyle="1" w:styleId="header14">
    <w:name w:val="header14"/>
    <w:basedOn w:val="DefaultParagraphFont"/>
    <w:rsid w:val="007D42A2"/>
    <w:rPr>
      <w:rFonts w:ascii="Verdana" w:hAnsi="Verdana" w:hint="default"/>
      <w:b/>
      <w:bCs/>
      <w:color w:val="000000"/>
      <w:sz w:val="23"/>
      <w:szCs w:val="23"/>
    </w:rPr>
  </w:style>
  <w:style w:type="character" w:customStyle="1" w:styleId="bigheader14">
    <w:name w:val="bigheader14"/>
    <w:basedOn w:val="DefaultParagraphFont"/>
    <w:rsid w:val="007D42A2"/>
    <w:rPr>
      <w:rFonts w:ascii="Verdana" w:hAnsi="Verdana" w:hint="default"/>
      <w:b/>
      <w:bCs/>
      <w:color w:val="000000"/>
      <w:sz w:val="33"/>
      <w:szCs w:val="33"/>
    </w:rPr>
  </w:style>
  <w:style w:type="paragraph" w:customStyle="1" w:styleId="Heading512pt4">
    <w:name w:val="Heading 5 + 12 pt4"/>
    <w:aliases w:val="Justified4,Before:  18 pt4,After:  6 pt4,Line spacing:  1....4"/>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5">
    <w:name w:val="Body Text Indent 2 Char5"/>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5">
    <w:name w:val="Body Text 2 Char5"/>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5">
    <w:name w:val="Body Text Char5"/>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5">
    <w:name w:val="Endnote Text Char5"/>
    <w:basedOn w:val="DefaultParagraphFont"/>
    <w:uiPriority w:val="99"/>
    <w:semiHidden/>
    <w:rsid w:val="007D42A2"/>
    <w:rPr>
      <w:rFonts w:ascii="Times New Roman" w:hAnsi="Times New Roman"/>
      <w:sz w:val="20"/>
      <w:szCs w:val="20"/>
    </w:rPr>
  </w:style>
  <w:style w:type="character" w:customStyle="1" w:styleId="CommentTextChar5">
    <w:name w:val="Comment Text Char5"/>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
    <w:name w:val="Comment Subject Char5"/>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
    <w:name w:val="Caption14"/>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4">
    <w:name w:val="Footer14"/>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4">
    <w:name w:val="Heading 314"/>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4">
    <w:name w:val="Heading 214"/>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4">
    <w:name w:val="x-systran-other4"/>
    <w:basedOn w:val="DefaultParagraphFont"/>
    <w:rsid w:val="007D42A2"/>
  </w:style>
  <w:style w:type="character" w:customStyle="1" w:styleId="x-systran-sentence-aligned4">
    <w:name w:val="x-systran-sentence-aligned4"/>
    <w:basedOn w:val="DefaultParagraphFont"/>
    <w:rsid w:val="007D42A2"/>
  </w:style>
  <w:style w:type="paragraph" w:customStyle="1" w:styleId="Standard4">
    <w:name w:val="Standard4"/>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6">
    <w:name w:val="Header Char6"/>
    <w:basedOn w:val="DefaultParagraphFont"/>
    <w:rsid w:val="007D42A2"/>
  </w:style>
  <w:style w:type="character" w:customStyle="1" w:styleId="FooterChar6">
    <w:name w:val="Footer Char6"/>
    <w:basedOn w:val="DefaultParagraphFont"/>
    <w:uiPriority w:val="99"/>
    <w:rsid w:val="007D42A2"/>
  </w:style>
  <w:style w:type="character" w:customStyle="1" w:styleId="BalloonTextChar6">
    <w:name w:val="Balloon Text Char6"/>
    <w:basedOn w:val="DefaultParagraphFont"/>
    <w:semiHidden/>
    <w:rsid w:val="007D42A2"/>
    <w:rPr>
      <w:rFonts w:ascii="Tahoma" w:hAnsi="Tahoma" w:cs="Tahoma"/>
      <w:sz w:val="16"/>
      <w:szCs w:val="16"/>
    </w:rPr>
  </w:style>
  <w:style w:type="character" w:customStyle="1" w:styleId="Heading2Char6">
    <w:name w:val="Heading 2 Char6"/>
    <w:basedOn w:val="DefaultParagraphFont"/>
    <w:rsid w:val="007D42A2"/>
    <w:rPr>
      <w:rFonts w:asciiTheme="minorHAnsi" w:hAnsiTheme="minorHAnsi" w:cstheme="minorHAnsi"/>
      <w:b/>
      <w:sz w:val="48"/>
      <w:szCs w:val="48"/>
      <w:lang w:val="el-GR"/>
    </w:rPr>
  </w:style>
  <w:style w:type="character" w:customStyle="1" w:styleId="Heading3Char6">
    <w:name w:val="Heading 3 Char6"/>
    <w:basedOn w:val="DefaultParagraphFont"/>
    <w:rsid w:val="007D42A2"/>
    <w:rPr>
      <w:rFonts w:asciiTheme="minorHAnsi" w:hAnsiTheme="minorHAnsi" w:cstheme="minorHAnsi"/>
      <w:b/>
      <w:bCs/>
      <w:sz w:val="24"/>
      <w:szCs w:val="24"/>
      <w:lang w:val="el-GR"/>
    </w:rPr>
  </w:style>
  <w:style w:type="character" w:customStyle="1" w:styleId="Heading4Char6">
    <w:name w:val="Heading 4 Char6"/>
    <w:basedOn w:val="DefaultParagraphFont"/>
    <w:rsid w:val="007D42A2"/>
    <w:rPr>
      <w:rFonts w:asciiTheme="minorHAnsi" w:hAnsiTheme="minorHAnsi" w:cstheme="minorHAnsi"/>
      <w:b/>
      <w:bCs/>
      <w:sz w:val="24"/>
      <w:szCs w:val="24"/>
      <w:lang w:val="el-GR"/>
    </w:rPr>
  </w:style>
  <w:style w:type="character" w:customStyle="1" w:styleId="Heading1Char6">
    <w:name w:val="Heading 1 Char6"/>
    <w:basedOn w:val="DefaultParagraphFont"/>
    <w:rsid w:val="007D42A2"/>
    <w:rPr>
      <w:rFonts w:ascii="Times New Roman" w:hAnsi="Times New Roman" w:cs="Times New Roman"/>
      <w:b/>
      <w:bCs/>
      <w:color w:val="4F6228"/>
      <w:sz w:val="120"/>
      <w:szCs w:val="100"/>
      <w:lang w:val="el-GR"/>
    </w:rPr>
  </w:style>
  <w:style w:type="character" w:customStyle="1" w:styleId="TitleChar6">
    <w:name w:val="Title Char6"/>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5">
    <w:name w:val="No Spacing Char5"/>
    <w:basedOn w:val="DefaultParagraphFont"/>
    <w:uiPriority w:val="1"/>
    <w:rsid w:val="007D42A2"/>
  </w:style>
  <w:style w:type="paragraph" w:customStyle="1" w:styleId="MTDisplayEquation5">
    <w:name w:val="MTDisplayEquation5"/>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5">
    <w:name w:val="MTDisplayEquation Char5"/>
    <w:basedOn w:val="DefaultParagraphFont"/>
    <w:rsid w:val="007D42A2"/>
    <w:rPr>
      <w:rFonts w:ascii="Times New Roman" w:hAnsi="Times New Roman"/>
      <w:color w:val="000000" w:themeColor="text1"/>
      <w:lang w:val="el-GR"/>
    </w:rPr>
  </w:style>
  <w:style w:type="table" w:customStyle="1" w:styleId="LightList15">
    <w:name w:val="Light List15"/>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
    <w:name w:val="Light Grid - Accent 115"/>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
    <w:name w:val="Light Grid15"/>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
    <w:name w:val="Medium Grid 315"/>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
    <w:name w:val="Calendar 15"/>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
    <w:name w:val="Footnote Text Char6"/>
    <w:basedOn w:val="DefaultParagraphFont"/>
    <w:rsid w:val="007D42A2"/>
    <w:rPr>
      <w:rFonts w:asciiTheme="minorHAnsi" w:eastAsiaTheme="minorEastAsia" w:hAnsiTheme="minorHAnsi" w:cstheme="minorBidi"/>
      <w:i w:val="0"/>
      <w:sz w:val="20"/>
      <w:szCs w:val="20"/>
    </w:rPr>
  </w:style>
  <w:style w:type="table" w:customStyle="1" w:styleId="LightShading-Accent115">
    <w:name w:val="Light Shading - Accent 115"/>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
    <w:name w:val="Intense Quote Char6"/>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6">
    <w:name w:val="Heading 5 Char6"/>
    <w:basedOn w:val="DefaultParagraphFont"/>
    <w:rsid w:val="007D42A2"/>
    <w:rPr>
      <w:rFonts w:ascii="Times New Roman" w:hAnsi="Times New Roman"/>
      <w:caps/>
      <w:color w:val="622423" w:themeColor="accent2" w:themeShade="7F"/>
      <w:spacing w:val="10"/>
    </w:rPr>
  </w:style>
  <w:style w:type="character" w:customStyle="1" w:styleId="Heading6Char6">
    <w:name w:val="Heading 6 Char6"/>
    <w:basedOn w:val="DefaultParagraphFont"/>
    <w:rsid w:val="007D42A2"/>
    <w:rPr>
      <w:rFonts w:ascii="Times New Roman" w:hAnsi="Times New Roman"/>
      <w:caps/>
      <w:color w:val="943634" w:themeColor="accent2" w:themeShade="BF"/>
      <w:spacing w:val="10"/>
    </w:rPr>
  </w:style>
  <w:style w:type="character" w:customStyle="1" w:styleId="Heading7Char6">
    <w:name w:val="Heading 7 Char6"/>
    <w:basedOn w:val="DefaultParagraphFont"/>
    <w:rsid w:val="007D42A2"/>
    <w:rPr>
      <w:rFonts w:ascii="Times New Roman" w:hAnsi="Times New Roman"/>
      <w:i/>
      <w:iCs/>
      <w:caps/>
      <w:color w:val="943634" w:themeColor="accent2" w:themeShade="BF"/>
      <w:spacing w:val="10"/>
    </w:rPr>
  </w:style>
  <w:style w:type="character" w:customStyle="1" w:styleId="Heading8Char6">
    <w:name w:val="Heading 8 Char6"/>
    <w:basedOn w:val="DefaultParagraphFont"/>
    <w:rsid w:val="007D42A2"/>
    <w:rPr>
      <w:rFonts w:ascii="Times New Roman" w:hAnsi="Times New Roman"/>
      <w:caps/>
      <w:spacing w:val="10"/>
      <w:sz w:val="20"/>
      <w:szCs w:val="20"/>
    </w:rPr>
  </w:style>
  <w:style w:type="character" w:customStyle="1" w:styleId="Heading9Char6">
    <w:name w:val="Heading 9 Char6"/>
    <w:basedOn w:val="DefaultParagraphFont"/>
    <w:rsid w:val="007D42A2"/>
    <w:rPr>
      <w:rFonts w:ascii="Times New Roman" w:hAnsi="Times New Roman"/>
      <w:i/>
      <w:iCs/>
      <w:caps/>
      <w:spacing w:val="10"/>
      <w:sz w:val="20"/>
      <w:szCs w:val="20"/>
    </w:rPr>
  </w:style>
  <w:style w:type="character" w:customStyle="1" w:styleId="SubtitleChar6">
    <w:name w:val="Subtitle Char6"/>
    <w:basedOn w:val="DefaultParagraphFont"/>
    <w:rsid w:val="007D42A2"/>
    <w:rPr>
      <w:rFonts w:eastAsiaTheme="majorEastAsia" w:cstheme="majorBidi"/>
      <w:caps/>
      <w:spacing w:val="20"/>
      <w:sz w:val="18"/>
      <w:szCs w:val="18"/>
    </w:rPr>
  </w:style>
  <w:style w:type="character" w:customStyle="1" w:styleId="QuoteChar6">
    <w:name w:val="Quote Char6"/>
    <w:basedOn w:val="DefaultParagraphFont"/>
    <w:uiPriority w:val="29"/>
    <w:rsid w:val="007D42A2"/>
    <w:rPr>
      <w:rFonts w:eastAsiaTheme="majorEastAsia" w:cstheme="majorBidi"/>
      <w:i/>
      <w:iCs/>
    </w:rPr>
  </w:style>
  <w:style w:type="character" w:customStyle="1" w:styleId="PlainTextChar6">
    <w:name w:val="Plain Text Char6"/>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5">
    <w:name w:val="MTEquationSection5"/>
    <w:basedOn w:val="DefaultParagraphFont"/>
    <w:rsid w:val="007D42A2"/>
    <w:rPr>
      <w:b/>
      <w:vanish w:val="0"/>
      <w:color w:val="FF0000"/>
      <w:sz w:val="32"/>
      <w:szCs w:val="32"/>
    </w:rPr>
  </w:style>
  <w:style w:type="character" w:customStyle="1" w:styleId="header15">
    <w:name w:val="header15"/>
    <w:basedOn w:val="DefaultParagraphFont"/>
    <w:rsid w:val="007D42A2"/>
    <w:rPr>
      <w:rFonts w:ascii="Verdana" w:hAnsi="Verdana" w:hint="default"/>
      <w:b/>
      <w:bCs/>
      <w:color w:val="000000"/>
      <w:sz w:val="23"/>
      <w:szCs w:val="23"/>
    </w:rPr>
  </w:style>
  <w:style w:type="character" w:customStyle="1" w:styleId="bigheader15">
    <w:name w:val="bigheader15"/>
    <w:basedOn w:val="DefaultParagraphFont"/>
    <w:rsid w:val="007D42A2"/>
    <w:rPr>
      <w:rFonts w:ascii="Verdana" w:hAnsi="Verdana" w:hint="default"/>
      <w:b/>
      <w:bCs/>
      <w:color w:val="000000"/>
      <w:sz w:val="33"/>
      <w:szCs w:val="33"/>
    </w:rPr>
  </w:style>
  <w:style w:type="paragraph" w:customStyle="1" w:styleId="Heading512pt5">
    <w:name w:val="Heading 5 + 12 pt5"/>
    <w:aliases w:val="Justified5,Before:  18 pt5,After:  6 pt5,Line spacing:  1....5"/>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6">
    <w:name w:val="Body Text Indent 2 Char6"/>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6">
    <w:name w:val="Body Text 2 Char6"/>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6">
    <w:name w:val="Body Text Char6"/>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6">
    <w:name w:val="Endnote Text Char6"/>
    <w:basedOn w:val="DefaultParagraphFont"/>
    <w:uiPriority w:val="99"/>
    <w:semiHidden/>
    <w:rsid w:val="007D42A2"/>
    <w:rPr>
      <w:rFonts w:ascii="Times New Roman" w:hAnsi="Times New Roman"/>
      <w:sz w:val="20"/>
      <w:szCs w:val="20"/>
    </w:rPr>
  </w:style>
  <w:style w:type="character" w:customStyle="1" w:styleId="CommentTextChar6">
    <w:name w:val="Comment Text Char6"/>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
    <w:name w:val="Comment Subject Char6"/>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
    <w:name w:val="Caption15"/>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5">
    <w:name w:val="Footer15"/>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5">
    <w:name w:val="Heading 315"/>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5">
    <w:name w:val="Heading 215"/>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5">
    <w:name w:val="x-systran-other5"/>
    <w:basedOn w:val="DefaultParagraphFont"/>
    <w:rsid w:val="007D42A2"/>
  </w:style>
  <w:style w:type="character" w:customStyle="1" w:styleId="x-systran-sentence-aligned5">
    <w:name w:val="x-systran-sentence-aligned5"/>
    <w:basedOn w:val="DefaultParagraphFont"/>
    <w:rsid w:val="007D42A2"/>
  </w:style>
  <w:style w:type="paragraph" w:customStyle="1" w:styleId="Standard5">
    <w:name w:val="Standard5"/>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7">
    <w:name w:val="Header Char7"/>
    <w:basedOn w:val="DefaultParagraphFont"/>
    <w:rsid w:val="007D42A2"/>
  </w:style>
  <w:style w:type="character" w:customStyle="1" w:styleId="FooterChar7">
    <w:name w:val="Footer Char7"/>
    <w:basedOn w:val="DefaultParagraphFont"/>
    <w:uiPriority w:val="99"/>
    <w:rsid w:val="007D42A2"/>
  </w:style>
  <w:style w:type="character" w:customStyle="1" w:styleId="BalloonTextChar7">
    <w:name w:val="Balloon Text Char7"/>
    <w:basedOn w:val="DefaultParagraphFont"/>
    <w:semiHidden/>
    <w:rsid w:val="007D42A2"/>
    <w:rPr>
      <w:rFonts w:ascii="Tahoma" w:hAnsi="Tahoma" w:cs="Tahoma"/>
      <w:sz w:val="16"/>
      <w:szCs w:val="16"/>
    </w:rPr>
  </w:style>
  <w:style w:type="character" w:customStyle="1" w:styleId="Heading2Char7">
    <w:name w:val="Heading 2 Char7"/>
    <w:basedOn w:val="DefaultParagraphFont"/>
    <w:rsid w:val="007D42A2"/>
    <w:rPr>
      <w:rFonts w:asciiTheme="minorHAnsi" w:hAnsiTheme="minorHAnsi" w:cstheme="minorHAnsi"/>
      <w:b/>
      <w:sz w:val="48"/>
      <w:szCs w:val="48"/>
      <w:lang w:val="el-GR"/>
    </w:rPr>
  </w:style>
  <w:style w:type="character" w:customStyle="1" w:styleId="Heading3Char7">
    <w:name w:val="Heading 3 Char7"/>
    <w:basedOn w:val="DefaultParagraphFont"/>
    <w:rsid w:val="007D42A2"/>
    <w:rPr>
      <w:rFonts w:asciiTheme="minorHAnsi" w:hAnsiTheme="minorHAnsi" w:cstheme="minorHAnsi"/>
      <w:b/>
      <w:bCs/>
      <w:sz w:val="24"/>
      <w:szCs w:val="24"/>
      <w:lang w:val="el-GR"/>
    </w:rPr>
  </w:style>
  <w:style w:type="character" w:customStyle="1" w:styleId="Heading4Char7">
    <w:name w:val="Heading 4 Char7"/>
    <w:basedOn w:val="DefaultParagraphFont"/>
    <w:rsid w:val="007D42A2"/>
    <w:rPr>
      <w:rFonts w:asciiTheme="minorHAnsi" w:hAnsiTheme="minorHAnsi" w:cstheme="minorHAnsi"/>
      <w:b/>
      <w:bCs/>
      <w:sz w:val="24"/>
      <w:szCs w:val="24"/>
      <w:lang w:val="el-GR"/>
    </w:rPr>
  </w:style>
  <w:style w:type="character" w:customStyle="1" w:styleId="Heading1Char7">
    <w:name w:val="Heading 1 Char7"/>
    <w:basedOn w:val="DefaultParagraphFont"/>
    <w:rsid w:val="007D42A2"/>
    <w:rPr>
      <w:rFonts w:ascii="Times New Roman" w:hAnsi="Times New Roman" w:cs="Times New Roman"/>
      <w:b/>
      <w:bCs/>
      <w:color w:val="4F6228"/>
      <w:sz w:val="120"/>
      <w:szCs w:val="100"/>
      <w:lang w:val="el-GR"/>
    </w:rPr>
  </w:style>
  <w:style w:type="character" w:customStyle="1" w:styleId="TitleChar7">
    <w:name w:val="Title Char7"/>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6">
    <w:name w:val="No Spacing Char6"/>
    <w:basedOn w:val="DefaultParagraphFont"/>
    <w:uiPriority w:val="1"/>
    <w:rsid w:val="007D42A2"/>
  </w:style>
  <w:style w:type="paragraph" w:customStyle="1" w:styleId="MTDisplayEquation6">
    <w:name w:val="MTDisplayEquation6"/>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6">
    <w:name w:val="MTDisplayEquation Char6"/>
    <w:basedOn w:val="DefaultParagraphFont"/>
    <w:rsid w:val="007D42A2"/>
    <w:rPr>
      <w:rFonts w:ascii="Times New Roman" w:hAnsi="Times New Roman"/>
      <w:color w:val="000000" w:themeColor="text1"/>
      <w:lang w:val="el-GR"/>
    </w:rPr>
  </w:style>
  <w:style w:type="table" w:customStyle="1" w:styleId="LightList16">
    <w:name w:val="Light List16"/>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
    <w:name w:val="Light Grid - Accent 116"/>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
    <w:name w:val="Light Grid16"/>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
    <w:name w:val="Medium Grid 316"/>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
    <w:name w:val="Calendar 16"/>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
    <w:name w:val="Footnote Text Char7"/>
    <w:basedOn w:val="DefaultParagraphFont"/>
    <w:rsid w:val="007D42A2"/>
    <w:rPr>
      <w:rFonts w:asciiTheme="minorHAnsi" w:eastAsiaTheme="minorEastAsia" w:hAnsiTheme="minorHAnsi" w:cstheme="minorBidi"/>
      <w:i w:val="0"/>
      <w:sz w:val="20"/>
      <w:szCs w:val="20"/>
    </w:rPr>
  </w:style>
  <w:style w:type="table" w:customStyle="1" w:styleId="LightShading-Accent116">
    <w:name w:val="Light Shading - Accent 116"/>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
    <w:name w:val="Intense Quote Char7"/>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7">
    <w:name w:val="Heading 5 Char7"/>
    <w:basedOn w:val="DefaultParagraphFont"/>
    <w:rsid w:val="007D42A2"/>
    <w:rPr>
      <w:rFonts w:ascii="Times New Roman" w:hAnsi="Times New Roman"/>
      <w:caps/>
      <w:color w:val="622423" w:themeColor="accent2" w:themeShade="7F"/>
      <w:spacing w:val="10"/>
    </w:rPr>
  </w:style>
  <w:style w:type="character" w:customStyle="1" w:styleId="Heading6Char7">
    <w:name w:val="Heading 6 Char7"/>
    <w:basedOn w:val="DefaultParagraphFont"/>
    <w:rsid w:val="007D42A2"/>
    <w:rPr>
      <w:rFonts w:ascii="Times New Roman" w:hAnsi="Times New Roman"/>
      <w:caps/>
      <w:color w:val="943634" w:themeColor="accent2" w:themeShade="BF"/>
      <w:spacing w:val="10"/>
    </w:rPr>
  </w:style>
  <w:style w:type="character" w:customStyle="1" w:styleId="Heading7Char7">
    <w:name w:val="Heading 7 Char7"/>
    <w:basedOn w:val="DefaultParagraphFont"/>
    <w:rsid w:val="007D42A2"/>
    <w:rPr>
      <w:rFonts w:ascii="Times New Roman" w:hAnsi="Times New Roman"/>
      <w:i/>
      <w:iCs/>
      <w:caps/>
      <w:color w:val="943634" w:themeColor="accent2" w:themeShade="BF"/>
      <w:spacing w:val="10"/>
    </w:rPr>
  </w:style>
  <w:style w:type="character" w:customStyle="1" w:styleId="Heading8Char7">
    <w:name w:val="Heading 8 Char7"/>
    <w:basedOn w:val="DefaultParagraphFont"/>
    <w:rsid w:val="007D42A2"/>
    <w:rPr>
      <w:rFonts w:ascii="Times New Roman" w:hAnsi="Times New Roman"/>
      <w:caps/>
      <w:spacing w:val="10"/>
      <w:sz w:val="20"/>
      <w:szCs w:val="20"/>
    </w:rPr>
  </w:style>
  <w:style w:type="character" w:customStyle="1" w:styleId="Heading9Char7">
    <w:name w:val="Heading 9 Char7"/>
    <w:basedOn w:val="DefaultParagraphFont"/>
    <w:rsid w:val="007D42A2"/>
    <w:rPr>
      <w:rFonts w:ascii="Times New Roman" w:hAnsi="Times New Roman"/>
      <w:i/>
      <w:iCs/>
      <w:caps/>
      <w:spacing w:val="10"/>
      <w:sz w:val="20"/>
      <w:szCs w:val="20"/>
    </w:rPr>
  </w:style>
  <w:style w:type="character" w:customStyle="1" w:styleId="SubtitleChar7">
    <w:name w:val="Subtitle Char7"/>
    <w:basedOn w:val="DefaultParagraphFont"/>
    <w:rsid w:val="007D42A2"/>
    <w:rPr>
      <w:rFonts w:eastAsiaTheme="majorEastAsia" w:cstheme="majorBidi"/>
      <w:caps/>
      <w:spacing w:val="20"/>
      <w:sz w:val="18"/>
      <w:szCs w:val="18"/>
    </w:rPr>
  </w:style>
  <w:style w:type="character" w:customStyle="1" w:styleId="QuoteChar7">
    <w:name w:val="Quote Char7"/>
    <w:basedOn w:val="DefaultParagraphFont"/>
    <w:uiPriority w:val="29"/>
    <w:rsid w:val="007D42A2"/>
    <w:rPr>
      <w:rFonts w:eastAsiaTheme="majorEastAsia" w:cstheme="majorBidi"/>
      <w:i/>
      <w:iCs/>
    </w:rPr>
  </w:style>
  <w:style w:type="character" w:customStyle="1" w:styleId="PlainTextChar7">
    <w:name w:val="Plain Text Char7"/>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6">
    <w:name w:val="MTEquationSection6"/>
    <w:basedOn w:val="DefaultParagraphFont"/>
    <w:rsid w:val="007D42A2"/>
    <w:rPr>
      <w:b/>
      <w:vanish w:val="0"/>
      <w:color w:val="FF0000"/>
      <w:sz w:val="32"/>
      <w:szCs w:val="32"/>
    </w:rPr>
  </w:style>
  <w:style w:type="character" w:customStyle="1" w:styleId="header16">
    <w:name w:val="header16"/>
    <w:basedOn w:val="DefaultParagraphFont"/>
    <w:rsid w:val="007D42A2"/>
    <w:rPr>
      <w:rFonts w:ascii="Verdana" w:hAnsi="Verdana" w:hint="default"/>
      <w:b/>
      <w:bCs/>
      <w:color w:val="000000"/>
      <w:sz w:val="23"/>
      <w:szCs w:val="23"/>
    </w:rPr>
  </w:style>
  <w:style w:type="character" w:customStyle="1" w:styleId="bigheader16">
    <w:name w:val="bigheader16"/>
    <w:basedOn w:val="DefaultParagraphFont"/>
    <w:rsid w:val="007D42A2"/>
    <w:rPr>
      <w:rFonts w:ascii="Verdana" w:hAnsi="Verdana" w:hint="default"/>
      <w:b/>
      <w:bCs/>
      <w:color w:val="000000"/>
      <w:sz w:val="33"/>
      <w:szCs w:val="33"/>
    </w:rPr>
  </w:style>
  <w:style w:type="paragraph" w:customStyle="1" w:styleId="Heading512pt6">
    <w:name w:val="Heading 5 + 12 pt6"/>
    <w:aliases w:val="Justified6,Before:  18 pt6,After:  6 pt6,Line spacing:  1....6"/>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7">
    <w:name w:val="Body Text Indent 2 Char7"/>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7">
    <w:name w:val="Body Text 2 Char7"/>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7">
    <w:name w:val="Body Text Char7"/>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7">
    <w:name w:val="Endnote Text Char7"/>
    <w:basedOn w:val="DefaultParagraphFont"/>
    <w:uiPriority w:val="99"/>
    <w:semiHidden/>
    <w:rsid w:val="007D42A2"/>
    <w:rPr>
      <w:rFonts w:ascii="Times New Roman" w:hAnsi="Times New Roman"/>
      <w:sz w:val="20"/>
      <w:szCs w:val="20"/>
    </w:rPr>
  </w:style>
  <w:style w:type="character" w:customStyle="1" w:styleId="CommentTextChar7">
    <w:name w:val="Comment Text Char7"/>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
    <w:name w:val="Comment Subject Char7"/>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
    <w:name w:val="Caption16"/>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6">
    <w:name w:val="Footer16"/>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6">
    <w:name w:val="Heading 316"/>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6">
    <w:name w:val="Heading 216"/>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6">
    <w:name w:val="x-systran-other6"/>
    <w:basedOn w:val="DefaultParagraphFont"/>
    <w:rsid w:val="007D42A2"/>
  </w:style>
  <w:style w:type="character" w:customStyle="1" w:styleId="x-systran-sentence-aligned6">
    <w:name w:val="x-systran-sentence-aligned6"/>
    <w:basedOn w:val="DefaultParagraphFont"/>
    <w:rsid w:val="007D42A2"/>
  </w:style>
  <w:style w:type="paragraph" w:customStyle="1" w:styleId="Standard6">
    <w:name w:val="Standard6"/>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8">
    <w:name w:val="Header Char8"/>
    <w:basedOn w:val="DefaultParagraphFont"/>
    <w:rsid w:val="007D42A2"/>
  </w:style>
  <w:style w:type="character" w:customStyle="1" w:styleId="FooterChar8">
    <w:name w:val="Footer Char8"/>
    <w:basedOn w:val="DefaultParagraphFont"/>
    <w:uiPriority w:val="99"/>
    <w:rsid w:val="007D42A2"/>
  </w:style>
  <w:style w:type="character" w:customStyle="1" w:styleId="BalloonTextChar8">
    <w:name w:val="Balloon Text Char8"/>
    <w:basedOn w:val="DefaultParagraphFont"/>
    <w:semiHidden/>
    <w:rsid w:val="007D42A2"/>
    <w:rPr>
      <w:rFonts w:ascii="Tahoma" w:hAnsi="Tahoma" w:cs="Tahoma"/>
      <w:sz w:val="16"/>
      <w:szCs w:val="16"/>
    </w:rPr>
  </w:style>
  <w:style w:type="character" w:customStyle="1" w:styleId="Heading2Char8">
    <w:name w:val="Heading 2 Char8"/>
    <w:basedOn w:val="DefaultParagraphFont"/>
    <w:rsid w:val="007D42A2"/>
    <w:rPr>
      <w:rFonts w:asciiTheme="minorHAnsi" w:hAnsiTheme="minorHAnsi" w:cstheme="minorHAnsi"/>
      <w:b/>
      <w:sz w:val="48"/>
      <w:szCs w:val="48"/>
      <w:lang w:val="el-GR"/>
    </w:rPr>
  </w:style>
  <w:style w:type="character" w:customStyle="1" w:styleId="Heading3Char8">
    <w:name w:val="Heading 3 Char8"/>
    <w:basedOn w:val="DefaultParagraphFont"/>
    <w:rsid w:val="007D42A2"/>
    <w:rPr>
      <w:rFonts w:asciiTheme="minorHAnsi" w:hAnsiTheme="minorHAnsi" w:cstheme="minorHAnsi"/>
      <w:b/>
      <w:bCs/>
      <w:sz w:val="24"/>
      <w:szCs w:val="24"/>
      <w:lang w:val="el-GR"/>
    </w:rPr>
  </w:style>
  <w:style w:type="character" w:customStyle="1" w:styleId="Heading4Char8">
    <w:name w:val="Heading 4 Char8"/>
    <w:basedOn w:val="DefaultParagraphFont"/>
    <w:rsid w:val="007D42A2"/>
    <w:rPr>
      <w:rFonts w:asciiTheme="minorHAnsi" w:hAnsiTheme="minorHAnsi" w:cstheme="minorHAnsi"/>
      <w:b/>
      <w:bCs/>
      <w:sz w:val="24"/>
      <w:szCs w:val="24"/>
      <w:lang w:val="el-GR"/>
    </w:rPr>
  </w:style>
  <w:style w:type="character" w:customStyle="1" w:styleId="Heading1Char8">
    <w:name w:val="Heading 1 Char8"/>
    <w:basedOn w:val="DefaultParagraphFont"/>
    <w:rsid w:val="007D42A2"/>
    <w:rPr>
      <w:rFonts w:ascii="Times New Roman" w:hAnsi="Times New Roman" w:cs="Times New Roman"/>
      <w:b/>
      <w:bCs/>
      <w:color w:val="4F6228"/>
      <w:sz w:val="120"/>
      <w:szCs w:val="100"/>
      <w:lang w:val="el-GR"/>
    </w:rPr>
  </w:style>
  <w:style w:type="character" w:customStyle="1" w:styleId="TitleChar8">
    <w:name w:val="Title Char8"/>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7">
    <w:name w:val="No Spacing Char7"/>
    <w:basedOn w:val="DefaultParagraphFont"/>
    <w:uiPriority w:val="1"/>
    <w:rsid w:val="007D42A2"/>
  </w:style>
  <w:style w:type="paragraph" w:customStyle="1" w:styleId="MTDisplayEquation7">
    <w:name w:val="MTDisplayEquation7"/>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7">
    <w:name w:val="MTDisplayEquation Char7"/>
    <w:basedOn w:val="DefaultParagraphFont"/>
    <w:rsid w:val="007D42A2"/>
    <w:rPr>
      <w:rFonts w:ascii="Times New Roman" w:hAnsi="Times New Roman"/>
      <w:color w:val="000000" w:themeColor="text1"/>
      <w:lang w:val="el-GR"/>
    </w:rPr>
  </w:style>
  <w:style w:type="table" w:customStyle="1" w:styleId="LightList17">
    <w:name w:val="Light List17"/>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
    <w:name w:val="Light Grid - Accent 117"/>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
    <w:name w:val="Light Grid17"/>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
    <w:name w:val="Medium Grid 317"/>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
    <w:name w:val="Calendar 17"/>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
    <w:name w:val="Footnote Text Char8"/>
    <w:basedOn w:val="DefaultParagraphFont"/>
    <w:rsid w:val="007D42A2"/>
    <w:rPr>
      <w:rFonts w:asciiTheme="minorHAnsi" w:eastAsiaTheme="minorEastAsia" w:hAnsiTheme="minorHAnsi" w:cstheme="minorBidi"/>
      <w:i w:val="0"/>
      <w:sz w:val="20"/>
      <w:szCs w:val="20"/>
    </w:rPr>
  </w:style>
  <w:style w:type="table" w:customStyle="1" w:styleId="LightShading-Accent117">
    <w:name w:val="Light Shading - Accent 117"/>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
    <w:name w:val="Intense Quote Char8"/>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8">
    <w:name w:val="Heading 5 Char8"/>
    <w:basedOn w:val="DefaultParagraphFont"/>
    <w:rsid w:val="007D42A2"/>
    <w:rPr>
      <w:rFonts w:ascii="Times New Roman" w:hAnsi="Times New Roman" w:cs="Times New Roman"/>
      <w:b/>
      <w:color w:val="4F6228" w:themeColor="accent3" w:themeShade="80"/>
      <w:lang w:val="el-GR"/>
    </w:rPr>
  </w:style>
  <w:style w:type="character" w:customStyle="1" w:styleId="Heading6Char8">
    <w:name w:val="Heading 6 Char8"/>
    <w:basedOn w:val="DefaultParagraphFont"/>
    <w:rsid w:val="007D42A2"/>
    <w:rPr>
      <w:rFonts w:ascii="Times New Roman" w:hAnsi="Times New Roman"/>
      <w:caps/>
      <w:color w:val="943634" w:themeColor="accent2" w:themeShade="BF"/>
      <w:spacing w:val="10"/>
    </w:rPr>
  </w:style>
  <w:style w:type="character" w:customStyle="1" w:styleId="Heading7Char8">
    <w:name w:val="Heading 7 Char8"/>
    <w:basedOn w:val="DefaultParagraphFont"/>
    <w:rsid w:val="007D42A2"/>
    <w:rPr>
      <w:rFonts w:ascii="Times New Roman" w:hAnsi="Times New Roman"/>
      <w:i/>
      <w:iCs/>
      <w:caps/>
      <w:color w:val="943634" w:themeColor="accent2" w:themeShade="BF"/>
      <w:spacing w:val="10"/>
    </w:rPr>
  </w:style>
  <w:style w:type="character" w:customStyle="1" w:styleId="Heading8Char8">
    <w:name w:val="Heading 8 Char8"/>
    <w:basedOn w:val="DefaultParagraphFont"/>
    <w:rsid w:val="007D42A2"/>
    <w:rPr>
      <w:rFonts w:ascii="Times New Roman" w:hAnsi="Times New Roman"/>
      <w:caps/>
      <w:spacing w:val="10"/>
      <w:sz w:val="20"/>
      <w:szCs w:val="20"/>
    </w:rPr>
  </w:style>
  <w:style w:type="character" w:customStyle="1" w:styleId="Heading9Char8">
    <w:name w:val="Heading 9 Char8"/>
    <w:basedOn w:val="DefaultParagraphFont"/>
    <w:rsid w:val="007D42A2"/>
    <w:rPr>
      <w:rFonts w:ascii="Times New Roman" w:hAnsi="Times New Roman"/>
      <w:i/>
      <w:iCs/>
      <w:caps/>
      <w:spacing w:val="10"/>
      <w:sz w:val="20"/>
      <w:szCs w:val="20"/>
    </w:rPr>
  </w:style>
  <w:style w:type="character" w:customStyle="1" w:styleId="SubtitleChar8">
    <w:name w:val="Subtitle Char8"/>
    <w:basedOn w:val="DefaultParagraphFont"/>
    <w:rsid w:val="007D42A2"/>
    <w:rPr>
      <w:rFonts w:eastAsiaTheme="majorEastAsia" w:cstheme="majorBidi"/>
      <w:caps/>
      <w:spacing w:val="20"/>
      <w:sz w:val="18"/>
      <w:szCs w:val="18"/>
    </w:rPr>
  </w:style>
  <w:style w:type="character" w:customStyle="1" w:styleId="QuoteChar8">
    <w:name w:val="Quote Char8"/>
    <w:basedOn w:val="DefaultParagraphFont"/>
    <w:uiPriority w:val="29"/>
    <w:rsid w:val="007D42A2"/>
    <w:rPr>
      <w:rFonts w:eastAsiaTheme="majorEastAsia" w:cstheme="majorBidi"/>
      <w:i/>
      <w:iCs/>
    </w:rPr>
  </w:style>
  <w:style w:type="character" w:customStyle="1" w:styleId="PlainTextChar8">
    <w:name w:val="Plain Text Char8"/>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7">
    <w:name w:val="MTEquationSection7"/>
    <w:basedOn w:val="DefaultParagraphFont"/>
    <w:rsid w:val="007D42A2"/>
    <w:rPr>
      <w:b/>
      <w:vanish w:val="0"/>
      <w:color w:val="FF0000"/>
      <w:sz w:val="32"/>
      <w:szCs w:val="32"/>
    </w:rPr>
  </w:style>
  <w:style w:type="character" w:customStyle="1" w:styleId="header17">
    <w:name w:val="header17"/>
    <w:basedOn w:val="DefaultParagraphFont"/>
    <w:rsid w:val="007D42A2"/>
    <w:rPr>
      <w:rFonts w:ascii="Verdana" w:hAnsi="Verdana" w:hint="default"/>
      <w:b/>
      <w:bCs/>
      <w:color w:val="000000"/>
      <w:sz w:val="23"/>
      <w:szCs w:val="23"/>
    </w:rPr>
  </w:style>
  <w:style w:type="character" w:customStyle="1" w:styleId="bigheader17">
    <w:name w:val="bigheader17"/>
    <w:basedOn w:val="DefaultParagraphFont"/>
    <w:rsid w:val="007D42A2"/>
    <w:rPr>
      <w:rFonts w:ascii="Verdana" w:hAnsi="Verdana" w:hint="default"/>
      <w:b/>
      <w:bCs/>
      <w:color w:val="000000"/>
      <w:sz w:val="33"/>
      <w:szCs w:val="33"/>
    </w:rPr>
  </w:style>
  <w:style w:type="paragraph" w:customStyle="1" w:styleId="Heading512pt7">
    <w:name w:val="Heading 5 + 12 pt7"/>
    <w:aliases w:val="Justified7,Before:  18 pt7,After:  6 pt7,Line spacing:  1....7"/>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8">
    <w:name w:val="Body Text Indent 2 Char8"/>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8">
    <w:name w:val="Body Text 2 Char8"/>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8">
    <w:name w:val="Body Text Char8"/>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8">
    <w:name w:val="Endnote Text Char8"/>
    <w:basedOn w:val="DefaultParagraphFont"/>
    <w:uiPriority w:val="99"/>
    <w:semiHidden/>
    <w:rsid w:val="007D42A2"/>
    <w:rPr>
      <w:rFonts w:ascii="Times New Roman" w:hAnsi="Times New Roman"/>
      <w:sz w:val="20"/>
      <w:szCs w:val="20"/>
    </w:rPr>
  </w:style>
  <w:style w:type="character" w:customStyle="1" w:styleId="CommentTextChar8">
    <w:name w:val="Comment Text Char8"/>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
    <w:name w:val="Comment Subject Char8"/>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
    <w:name w:val="Caption17"/>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7">
    <w:name w:val="Footer17"/>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7">
    <w:name w:val="Heading 317"/>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7">
    <w:name w:val="Heading 217"/>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7">
    <w:name w:val="x-systran-other7"/>
    <w:basedOn w:val="DefaultParagraphFont"/>
    <w:rsid w:val="007D42A2"/>
  </w:style>
  <w:style w:type="character" w:customStyle="1" w:styleId="x-systran-sentence-aligned7">
    <w:name w:val="x-systran-sentence-aligned7"/>
    <w:basedOn w:val="DefaultParagraphFont"/>
    <w:rsid w:val="007D42A2"/>
  </w:style>
  <w:style w:type="paragraph" w:customStyle="1" w:styleId="Standard7">
    <w:name w:val="Standard7"/>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ing1Char9">
    <w:name w:val="Heading 1 Char9"/>
    <w:basedOn w:val="DefaultParagraphFont"/>
    <w:rsid w:val="007D42A2"/>
    <w:rPr>
      <w:rFonts w:cs="Times New Roman"/>
      <w:b/>
      <w:bCs/>
      <w:color w:val="4F6228"/>
      <w:sz w:val="120"/>
      <w:szCs w:val="100"/>
      <w:lang w:val="el-GR"/>
    </w:rPr>
  </w:style>
  <w:style w:type="character" w:customStyle="1" w:styleId="Heading2Char9">
    <w:name w:val="Heading 2 Char9"/>
    <w:basedOn w:val="DefaultParagraphFont"/>
    <w:rsid w:val="007D42A2"/>
    <w:rPr>
      <w:rFonts w:asciiTheme="minorHAnsi" w:hAnsiTheme="minorHAnsi" w:cstheme="minorHAnsi"/>
      <w:b/>
      <w:sz w:val="48"/>
      <w:szCs w:val="48"/>
      <w:lang w:val="el-GR"/>
    </w:rPr>
  </w:style>
  <w:style w:type="character" w:customStyle="1" w:styleId="Heading3Char9">
    <w:name w:val="Heading 3 Char9"/>
    <w:basedOn w:val="DefaultParagraphFont"/>
    <w:rsid w:val="007D42A2"/>
    <w:rPr>
      <w:rFonts w:asciiTheme="minorHAnsi" w:hAnsiTheme="minorHAnsi" w:cstheme="minorHAnsi"/>
      <w:b/>
      <w:bCs/>
      <w:sz w:val="24"/>
      <w:szCs w:val="32"/>
      <w:u w:color="0000FF"/>
      <w:lang w:val="el-GR"/>
    </w:rPr>
  </w:style>
  <w:style w:type="character" w:customStyle="1" w:styleId="Heading4Char9">
    <w:name w:val="Heading 4 Char9"/>
    <w:basedOn w:val="DefaultParagraphFont"/>
    <w:rsid w:val="007D42A2"/>
    <w:rPr>
      <w:rFonts w:asciiTheme="minorHAnsi" w:hAnsiTheme="minorHAnsi" w:cstheme="minorHAnsi"/>
      <w:b/>
      <w:bCs/>
      <w:sz w:val="24"/>
      <w:szCs w:val="32"/>
      <w:u w:color="0000FF"/>
      <w:lang w:val="el-GR"/>
    </w:rPr>
  </w:style>
  <w:style w:type="character" w:customStyle="1" w:styleId="Heading5Char9">
    <w:name w:val="Heading 5 Char9"/>
    <w:basedOn w:val="DefaultParagraphFont"/>
    <w:rsid w:val="007D42A2"/>
    <w:rPr>
      <w:caps/>
      <w:color w:val="622423" w:themeColor="accent2" w:themeShade="7F"/>
      <w:spacing w:val="10"/>
    </w:rPr>
  </w:style>
  <w:style w:type="character" w:customStyle="1" w:styleId="Heading6Char9">
    <w:name w:val="Heading 6 Char9"/>
    <w:basedOn w:val="DefaultParagraphFont"/>
    <w:rsid w:val="007D42A2"/>
    <w:rPr>
      <w:caps/>
      <w:color w:val="943634" w:themeColor="accent2" w:themeShade="BF"/>
      <w:spacing w:val="10"/>
    </w:rPr>
  </w:style>
  <w:style w:type="character" w:customStyle="1" w:styleId="Heading7Char9">
    <w:name w:val="Heading 7 Char9"/>
    <w:basedOn w:val="DefaultParagraphFont"/>
    <w:rsid w:val="007D42A2"/>
    <w:rPr>
      <w:i/>
      <w:iCs/>
      <w:caps/>
      <w:color w:val="943634" w:themeColor="accent2" w:themeShade="BF"/>
      <w:spacing w:val="10"/>
    </w:rPr>
  </w:style>
  <w:style w:type="character" w:customStyle="1" w:styleId="Heading8Char9">
    <w:name w:val="Heading 8 Char9"/>
    <w:basedOn w:val="DefaultParagraphFont"/>
    <w:rsid w:val="007D42A2"/>
    <w:rPr>
      <w:caps/>
      <w:spacing w:val="10"/>
      <w:sz w:val="20"/>
      <w:szCs w:val="20"/>
    </w:rPr>
  </w:style>
  <w:style w:type="character" w:customStyle="1" w:styleId="Heading9Char9">
    <w:name w:val="Heading 9 Char9"/>
    <w:basedOn w:val="DefaultParagraphFont"/>
    <w:rsid w:val="007D42A2"/>
    <w:rPr>
      <w:i/>
      <w:iCs/>
      <w:caps/>
      <w:spacing w:val="10"/>
      <w:sz w:val="20"/>
      <w:szCs w:val="20"/>
    </w:rPr>
  </w:style>
  <w:style w:type="character" w:customStyle="1" w:styleId="HeaderChar9">
    <w:name w:val="Header Char9"/>
    <w:basedOn w:val="DefaultParagraphFont"/>
    <w:rsid w:val="007D42A2"/>
  </w:style>
  <w:style w:type="character" w:customStyle="1" w:styleId="FooterChar9">
    <w:name w:val="Footer Char9"/>
    <w:basedOn w:val="DefaultParagraphFont"/>
    <w:uiPriority w:val="99"/>
    <w:rsid w:val="007D42A2"/>
  </w:style>
  <w:style w:type="character" w:customStyle="1" w:styleId="BalloonTextChar9">
    <w:name w:val="Balloon Text Char9"/>
    <w:basedOn w:val="DefaultParagraphFont"/>
    <w:semiHidden/>
    <w:rsid w:val="007D42A2"/>
    <w:rPr>
      <w:rFonts w:ascii="Tahoma" w:hAnsi="Tahoma" w:cs="Tahoma"/>
      <w:sz w:val="16"/>
      <w:szCs w:val="16"/>
    </w:rPr>
  </w:style>
  <w:style w:type="character" w:customStyle="1" w:styleId="NoSpacingChar8">
    <w:name w:val="No Spacing Char8"/>
    <w:basedOn w:val="DefaultParagraphFont"/>
    <w:uiPriority w:val="1"/>
    <w:rsid w:val="007D42A2"/>
  </w:style>
  <w:style w:type="character" w:customStyle="1" w:styleId="TitleChar9">
    <w:name w:val="Title Char9"/>
    <w:basedOn w:val="DefaultParagraphFont"/>
    <w:uiPriority w:val="10"/>
    <w:rsid w:val="007D42A2"/>
    <w:rPr>
      <w:rFonts w:eastAsiaTheme="majorEastAsia" w:cstheme="majorBidi"/>
      <w:caps/>
      <w:color w:val="632423" w:themeColor="accent2" w:themeShade="80"/>
      <w:spacing w:val="50"/>
      <w:sz w:val="44"/>
      <w:szCs w:val="44"/>
    </w:rPr>
  </w:style>
  <w:style w:type="paragraph" w:customStyle="1" w:styleId="MTDisplayEquation8">
    <w:name w:val="MTDisplayEquation8"/>
    <w:basedOn w:val="Normal"/>
    <w:next w:val="Normal"/>
    <w:rsid w:val="007D42A2"/>
    <w:pPr>
      <w:tabs>
        <w:tab w:val="center" w:pos="4280"/>
        <w:tab w:val="right" w:pos="8280"/>
      </w:tabs>
      <w:spacing w:before="120" w:after="120"/>
    </w:pPr>
    <w:rPr>
      <w:rFonts w:eastAsiaTheme="majorEastAsia"/>
      <w:u w:color="CC66FF"/>
      <w:lang w:val="el-GR" w:bidi="en-US"/>
    </w:rPr>
  </w:style>
  <w:style w:type="character" w:customStyle="1" w:styleId="MTDisplayEquationChar8">
    <w:name w:val="MTDisplayEquation Char8"/>
    <w:basedOn w:val="DefaultParagraphFont"/>
    <w:rsid w:val="007D42A2"/>
    <w:rPr>
      <w:rFonts w:ascii="Times New Roman" w:hAnsi="Times New Roman"/>
      <w:color w:val="000000" w:themeColor="text1"/>
      <w:lang w:val="el-GR"/>
    </w:rPr>
  </w:style>
  <w:style w:type="table" w:customStyle="1" w:styleId="LightList18">
    <w:name w:val="Light List18"/>
    <w:basedOn w:val="TableNormal"/>
    <w:uiPriority w:val="61"/>
    <w:rsid w:val="007D42A2"/>
    <w:pPr>
      <w:spacing w:after="0" w:line="240" w:lineRule="auto"/>
      <w:jc w:val="both"/>
    </w:pPr>
    <w:rPr>
      <w:rFonts w:asciiTheme="minorHAnsi" w:eastAsiaTheme="minorEastAsia" w:hAnsiTheme="minorHAnsi" w:cstheme="minorBidi"/>
      <w:i/>
      <w:u w:color="CC66FF"/>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
    <w:name w:val="Light Grid - Accent 118"/>
    <w:basedOn w:val="TableNormal"/>
    <w:uiPriority w:val="62"/>
    <w:rsid w:val="007D42A2"/>
    <w:pPr>
      <w:spacing w:after="0" w:line="240" w:lineRule="auto"/>
      <w:jc w:val="both"/>
    </w:pPr>
    <w:rPr>
      <w:rFonts w:eastAsiaTheme="majorEastAsia"/>
      <w:u w:color="CC66FF"/>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
    <w:name w:val="Light Grid18"/>
    <w:basedOn w:val="TableNormal"/>
    <w:uiPriority w:val="62"/>
    <w:rsid w:val="007D42A2"/>
    <w:pPr>
      <w:spacing w:after="0" w:line="240" w:lineRule="auto"/>
      <w:jc w:val="both"/>
    </w:pPr>
    <w:rPr>
      <w:rFonts w:eastAsiaTheme="majorEastAsia"/>
      <w:u w:color="CC66FF"/>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
    <w:name w:val="Medium Grid 318"/>
    <w:basedOn w:val="TableNormal"/>
    <w:uiPriority w:val="69"/>
    <w:rsid w:val="007D42A2"/>
    <w:pPr>
      <w:spacing w:after="0" w:line="240" w:lineRule="auto"/>
      <w:jc w:val="both"/>
    </w:pPr>
    <w:rPr>
      <w:rFonts w:eastAsiaTheme="majorEastAsia"/>
      <w:u w:color="CC66FF"/>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
    <w:name w:val="Calendar 18"/>
    <w:basedOn w:val="TableNormal"/>
    <w:uiPriority w:val="99"/>
    <w:qFormat/>
    <w:rsid w:val="007D42A2"/>
    <w:pPr>
      <w:spacing w:after="0" w:line="240" w:lineRule="auto"/>
      <w:jc w:val="both"/>
    </w:pPr>
    <w:rPr>
      <w:rFonts w:asciiTheme="minorHAnsi" w:eastAsiaTheme="minorEastAsia" w:hAnsiTheme="minorHAnsi" w:cstheme="minorBidi"/>
      <w:i/>
      <w:u w:color="CC66FF"/>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
    <w:name w:val="Footnote Text Char9"/>
    <w:basedOn w:val="DefaultParagraphFont"/>
    <w:rsid w:val="007D42A2"/>
    <w:rPr>
      <w:rFonts w:asciiTheme="minorHAnsi" w:eastAsiaTheme="minorEastAsia" w:hAnsiTheme="minorHAnsi" w:cstheme="minorBidi"/>
      <w:i w:val="0"/>
      <w:sz w:val="20"/>
      <w:szCs w:val="20"/>
    </w:rPr>
  </w:style>
  <w:style w:type="table" w:customStyle="1" w:styleId="LightShading-Accent118">
    <w:name w:val="Light Shading - Accent 118"/>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u w:color="CC66F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
    <w:name w:val="Intense Quote Char9"/>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SubtitleChar9">
    <w:name w:val="Subtitle Char9"/>
    <w:basedOn w:val="DefaultParagraphFont"/>
    <w:rsid w:val="007D42A2"/>
    <w:rPr>
      <w:rFonts w:eastAsiaTheme="majorEastAsia" w:cstheme="majorBidi"/>
      <w:caps/>
      <w:spacing w:val="20"/>
      <w:sz w:val="18"/>
      <w:szCs w:val="18"/>
    </w:rPr>
  </w:style>
  <w:style w:type="character" w:customStyle="1" w:styleId="QuoteChar9">
    <w:name w:val="Quote Char9"/>
    <w:basedOn w:val="DefaultParagraphFont"/>
    <w:uiPriority w:val="29"/>
    <w:rsid w:val="007D42A2"/>
    <w:rPr>
      <w:rFonts w:eastAsiaTheme="majorEastAsia" w:cstheme="majorBidi"/>
      <w:i/>
      <w:iCs/>
    </w:rPr>
  </w:style>
  <w:style w:type="character" w:customStyle="1" w:styleId="PlainTextChar9">
    <w:name w:val="Plain Text Char9"/>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8">
    <w:name w:val="MTEquationSection8"/>
    <w:basedOn w:val="DefaultParagraphFont"/>
    <w:rsid w:val="007D42A2"/>
    <w:rPr>
      <w:b/>
      <w:vanish w:val="0"/>
      <w:color w:val="FF0000"/>
      <w:sz w:val="32"/>
      <w:szCs w:val="32"/>
    </w:rPr>
  </w:style>
  <w:style w:type="character" w:customStyle="1" w:styleId="header18">
    <w:name w:val="header18"/>
    <w:basedOn w:val="DefaultParagraphFont"/>
    <w:rsid w:val="007D42A2"/>
    <w:rPr>
      <w:rFonts w:ascii="Verdana" w:hAnsi="Verdana" w:hint="default"/>
      <w:b/>
      <w:bCs/>
      <w:color w:val="000000"/>
      <w:sz w:val="23"/>
      <w:szCs w:val="23"/>
    </w:rPr>
  </w:style>
  <w:style w:type="character" w:customStyle="1" w:styleId="bigheader18">
    <w:name w:val="bigheader18"/>
    <w:basedOn w:val="DefaultParagraphFont"/>
    <w:rsid w:val="007D42A2"/>
    <w:rPr>
      <w:rFonts w:ascii="Verdana" w:hAnsi="Verdana" w:hint="default"/>
      <w:b/>
      <w:bCs/>
      <w:color w:val="000000"/>
      <w:sz w:val="33"/>
      <w:szCs w:val="33"/>
    </w:rPr>
  </w:style>
  <w:style w:type="paragraph" w:customStyle="1" w:styleId="Heading512pt8">
    <w:name w:val="Heading 5 + 12 pt8"/>
    <w:aliases w:val="Justified8,Before:  18 pt8,After:  6 pt8,Line spacing:  1....8"/>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color w:val="000000" w:themeColor="text1"/>
      <w:szCs w:val="32"/>
      <w:u w:color="0000FF"/>
      <w:lang w:eastAsia="el-GR" w:bidi="ar-SA"/>
    </w:rPr>
  </w:style>
  <w:style w:type="character" w:customStyle="1" w:styleId="BodyTextIndent2Char9">
    <w:name w:val="Body Text Indent 2 Char9"/>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9">
    <w:name w:val="Body Text 2 Char9"/>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9">
    <w:name w:val="Body Text Char9"/>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9">
    <w:name w:val="Endnote Text Char9"/>
    <w:basedOn w:val="DefaultParagraphFont"/>
    <w:uiPriority w:val="99"/>
    <w:semiHidden/>
    <w:rsid w:val="007D42A2"/>
    <w:rPr>
      <w:rFonts w:ascii="Times New Roman" w:hAnsi="Times New Roman"/>
      <w:sz w:val="20"/>
      <w:szCs w:val="20"/>
    </w:rPr>
  </w:style>
  <w:style w:type="character" w:customStyle="1" w:styleId="CommentTextChar9">
    <w:name w:val="Comment Text Char9"/>
    <w:basedOn w:val="DefaultParagraphFont"/>
    <w:semiHidden/>
    <w:rsid w:val="007D42A2"/>
    <w:rPr>
      <w:rFonts w:ascii="Times New Roman" w:eastAsia="Times New Roman" w:hAnsi="Times New Roman" w:cs="Times New Roman"/>
      <w:sz w:val="20"/>
      <w:szCs w:val="20"/>
      <w:lang w:val="el-GR" w:eastAsia="el-GR" w:bidi="ar-SA"/>
    </w:rPr>
  </w:style>
  <w:style w:type="character" w:customStyle="1" w:styleId="CommentSubjectChar9">
    <w:name w:val="Comment Subject Char9"/>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
    <w:name w:val="Caption18"/>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8">
    <w:name w:val="Footer18"/>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8">
    <w:name w:val="Heading 318"/>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8">
    <w:name w:val="Heading 218"/>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8">
    <w:name w:val="x-systran-other8"/>
    <w:basedOn w:val="DefaultParagraphFont"/>
    <w:rsid w:val="007D42A2"/>
  </w:style>
  <w:style w:type="character" w:customStyle="1" w:styleId="x-systran-sentence-aligned8">
    <w:name w:val="x-systran-sentence-aligned8"/>
    <w:basedOn w:val="DefaultParagraphFont"/>
    <w:rsid w:val="007D42A2"/>
  </w:style>
  <w:style w:type="paragraph" w:customStyle="1" w:styleId="Standard8">
    <w:name w:val="Standard8"/>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111">
    <w:name w:val="Header Char111"/>
    <w:basedOn w:val="DefaultParagraphFont"/>
    <w:rsid w:val="007D42A2"/>
  </w:style>
  <w:style w:type="character" w:customStyle="1" w:styleId="FooterChar111">
    <w:name w:val="Footer Char111"/>
    <w:basedOn w:val="DefaultParagraphFont"/>
    <w:uiPriority w:val="99"/>
    <w:rsid w:val="007D42A2"/>
  </w:style>
  <w:style w:type="character" w:customStyle="1" w:styleId="BalloonTextChar111">
    <w:name w:val="Balloon Text Char111"/>
    <w:basedOn w:val="DefaultParagraphFont"/>
    <w:semiHidden/>
    <w:rsid w:val="007D42A2"/>
    <w:rPr>
      <w:rFonts w:ascii="Tahoma" w:hAnsi="Tahoma" w:cs="Tahoma"/>
      <w:sz w:val="16"/>
      <w:szCs w:val="16"/>
    </w:rPr>
  </w:style>
  <w:style w:type="character" w:customStyle="1" w:styleId="Heading2Char111">
    <w:name w:val="Heading 2 Char111"/>
    <w:basedOn w:val="DefaultParagraphFont"/>
    <w:rsid w:val="007D42A2"/>
    <w:rPr>
      <w:rFonts w:asciiTheme="minorHAnsi" w:hAnsiTheme="minorHAnsi" w:cstheme="minorHAnsi"/>
      <w:b/>
      <w:sz w:val="48"/>
      <w:szCs w:val="48"/>
      <w:lang w:val="el-GR"/>
    </w:rPr>
  </w:style>
  <w:style w:type="character" w:customStyle="1" w:styleId="Heading3Char111">
    <w:name w:val="Heading 3 Char111"/>
    <w:basedOn w:val="DefaultParagraphFont"/>
    <w:rsid w:val="007D42A2"/>
    <w:rPr>
      <w:rFonts w:asciiTheme="minorHAnsi" w:hAnsiTheme="minorHAnsi" w:cstheme="minorHAnsi"/>
      <w:b/>
      <w:bCs/>
      <w:sz w:val="24"/>
      <w:szCs w:val="24"/>
      <w:lang w:val="el-GR"/>
    </w:rPr>
  </w:style>
  <w:style w:type="character" w:customStyle="1" w:styleId="Heading4Char111">
    <w:name w:val="Heading 4 Char111"/>
    <w:basedOn w:val="DefaultParagraphFont"/>
    <w:rsid w:val="007D42A2"/>
    <w:rPr>
      <w:rFonts w:asciiTheme="minorHAnsi" w:hAnsiTheme="minorHAnsi" w:cstheme="minorHAnsi"/>
      <w:b/>
      <w:bCs/>
      <w:sz w:val="24"/>
      <w:szCs w:val="24"/>
      <w:lang w:val="el-GR"/>
    </w:rPr>
  </w:style>
  <w:style w:type="character" w:customStyle="1" w:styleId="Heading1Char111">
    <w:name w:val="Heading 1 Char111"/>
    <w:basedOn w:val="DefaultParagraphFont"/>
    <w:rsid w:val="007D42A2"/>
    <w:rPr>
      <w:rFonts w:ascii="Times New Roman" w:hAnsi="Times New Roman" w:cs="Times New Roman"/>
      <w:b/>
      <w:bCs/>
      <w:color w:val="4F6228"/>
      <w:sz w:val="120"/>
      <w:szCs w:val="100"/>
      <w:lang w:val="el-GR"/>
    </w:rPr>
  </w:style>
  <w:style w:type="character" w:customStyle="1" w:styleId="TitleChar111">
    <w:name w:val="Title Char11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FootnoteTextChar111">
    <w:name w:val="Footnote Text Char111"/>
    <w:basedOn w:val="DefaultParagraphFont"/>
    <w:rsid w:val="007D42A2"/>
    <w:rPr>
      <w:rFonts w:asciiTheme="minorHAnsi" w:eastAsiaTheme="minorEastAsia" w:hAnsiTheme="minorHAnsi" w:cstheme="minorBidi"/>
      <w:i w:val="0"/>
      <w:sz w:val="20"/>
      <w:szCs w:val="20"/>
    </w:rPr>
  </w:style>
  <w:style w:type="character" w:customStyle="1" w:styleId="IntenseQuoteChar111">
    <w:name w:val="Intense Quote Char11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111">
    <w:name w:val="Heading 5 Char111"/>
    <w:basedOn w:val="DefaultParagraphFont"/>
    <w:rsid w:val="007D42A2"/>
    <w:rPr>
      <w:rFonts w:ascii="Times New Roman" w:hAnsi="Times New Roman"/>
      <w:caps/>
      <w:color w:val="622423" w:themeColor="accent2" w:themeShade="7F"/>
      <w:spacing w:val="10"/>
    </w:rPr>
  </w:style>
  <w:style w:type="character" w:customStyle="1" w:styleId="Heading6Char111">
    <w:name w:val="Heading 6 Char111"/>
    <w:basedOn w:val="DefaultParagraphFont"/>
    <w:rsid w:val="007D42A2"/>
    <w:rPr>
      <w:rFonts w:ascii="Times New Roman" w:hAnsi="Times New Roman"/>
      <w:caps/>
      <w:color w:val="943634" w:themeColor="accent2" w:themeShade="BF"/>
      <w:spacing w:val="10"/>
    </w:rPr>
  </w:style>
  <w:style w:type="character" w:customStyle="1" w:styleId="Heading7Char111">
    <w:name w:val="Heading 7 Char111"/>
    <w:basedOn w:val="DefaultParagraphFont"/>
    <w:rsid w:val="007D42A2"/>
    <w:rPr>
      <w:rFonts w:ascii="Times New Roman" w:hAnsi="Times New Roman"/>
      <w:i/>
      <w:iCs/>
      <w:caps/>
      <w:color w:val="943634" w:themeColor="accent2" w:themeShade="BF"/>
      <w:spacing w:val="10"/>
    </w:rPr>
  </w:style>
  <w:style w:type="character" w:customStyle="1" w:styleId="Heading8Char111">
    <w:name w:val="Heading 8 Char111"/>
    <w:basedOn w:val="DefaultParagraphFont"/>
    <w:rsid w:val="007D42A2"/>
    <w:rPr>
      <w:rFonts w:ascii="Times New Roman" w:hAnsi="Times New Roman"/>
      <w:caps/>
      <w:spacing w:val="10"/>
      <w:sz w:val="20"/>
      <w:szCs w:val="20"/>
    </w:rPr>
  </w:style>
  <w:style w:type="character" w:customStyle="1" w:styleId="Heading9Char111">
    <w:name w:val="Heading 9 Char111"/>
    <w:basedOn w:val="DefaultParagraphFont"/>
    <w:rsid w:val="007D42A2"/>
    <w:rPr>
      <w:rFonts w:ascii="Times New Roman" w:hAnsi="Times New Roman"/>
      <w:i/>
      <w:iCs/>
      <w:caps/>
      <w:spacing w:val="10"/>
      <w:sz w:val="20"/>
      <w:szCs w:val="20"/>
    </w:rPr>
  </w:style>
  <w:style w:type="character" w:customStyle="1" w:styleId="SubtitleChar111">
    <w:name w:val="Subtitle Char111"/>
    <w:basedOn w:val="DefaultParagraphFont"/>
    <w:rsid w:val="007D42A2"/>
    <w:rPr>
      <w:rFonts w:eastAsiaTheme="majorEastAsia" w:cstheme="majorBidi"/>
      <w:caps/>
      <w:spacing w:val="20"/>
      <w:sz w:val="18"/>
      <w:szCs w:val="18"/>
    </w:rPr>
  </w:style>
  <w:style w:type="character" w:customStyle="1" w:styleId="QuoteChar111">
    <w:name w:val="Quote Char111"/>
    <w:basedOn w:val="DefaultParagraphFont"/>
    <w:uiPriority w:val="29"/>
    <w:rsid w:val="007D42A2"/>
    <w:rPr>
      <w:rFonts w:eastAsiaTheme="majorEastAsia" w:cstheme="majorBidi"/>
      <w:i/>
      <w:iCs/>
    </w:rPr>
  </w:style>
  <w:style w:type="character" w:customStyle="1" w:styleId="PlainTextChar111">
    <w:name w:val="Plain Text Char111"/>
    <w:basedOn w:val="DefaultParagraphFont"/>
    <w:rsid w:val="007D42A2"/>
    <w:rPr>
      <w:rFonts w:ascii="Courier New" w:eastAsia="Times New Roman" w:hAnsi="Courier New" w:cs="Times New Roman"/>
      <w:sz w:val="20"/>
      <w:szCs w:val="20"/>
      <w:lang w:val="el-GR" w:eastAsia="el-GR" w:bidi="ar-SA"/>
    </w:rPr>
  </w:style>
  <w:style w:type="character" w:customStyle="1" w:styleId="BodyTextIndent2Char111">
    <w:name w:val="Body Text Indent 2 Char11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111">
    <w:name w:val="Body Text 2 Char11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111">
    <w:name w:val="Body Text Char11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111">
    <w:name w:val="Endnote Text Char111"/>
    <w:basedOn w:val="DefaultParagraphFont"/>
    <w:uiPriority w:val="99"/>
    <w:semiHidden/>
    <w:rsid w:val="007D42A2"/>
    <w:rPr>
      <w:rFonts w:ascii="Times New Roman" w:hAnsi="Times New Roman"/>
      <w:sz w:val="20"/>
      <w:szCs w:val="20"/>
    </w:rPr>
  </w:style>
  <w:style w:type="character" w:customStyle="1" w:styleId="CommentTextChar111">
    <w:name w:val="Comment Text Char11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1">
    <w:name w:val="Comment Subject Char11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10">
    <w:name w:val="Header Char10"/>
    <w:basedOn w:val="DefaultParagraphFont"/>
    <w:rsid w:val="007D42A2"/>
  </w:style>
  <w:style w:type="character" w:customStyle="1" w:styleId="FooterChar10">
    <w:name w:val="Footer Char10"/>
    <w:basedOn w:val="DefaultParagraphFont"/>
    <w:uiPriority w:val="99"/>
    <w:rsid w:val="007D42A2"/>
  </w:style>
  <w:style w:type="character" w:customStyle="1" w:styleId="BalloonTextChar10">
    <w:name w:val="Balloon Text Char10"/>
    <w:basedOn w:val="DefaultParagraphFont"/>
    <w:semiHidden/>
    <w:rsid w:val="007D42A2"/>
    <w:rPr>
      <w:rFonts w:ascii="Tahoma" w:hAnsi="Tahoma" w:cs="Tahoma"/>
      <w:sz w:val="16"/>
      <w:szCs w:val="16"/>
    </w:rPr>
  </w:style>
  <w:style w:type="character" w:customStyle="1" w:styleId="Heading2Char10">
    <w:name w:val="Heading 2 Char10"/>
    <w:basedOn w:val="DefaultParagraphFont"/>
    <w:rsid w:val="007D42A2"/>
    <w:rPr>
      <w:rFonts w:asciiTheme="minorHAnsi" w:hAnsiTheme="minorHAnsi" w:cstheme="minorHAnsi"/>
      <w:b/>
      <w:sz w:val="48"/>
      <w:szCs w:val="48"/>
      <w:lang w:val="el-GR"/>
    </w:rPr>
  </w:style>
  <w:style w:type="character" w:customStyle="1" w:styleId="Heading3Char10">
    <w:name w:val="Heading 3 Char10"/>
    <w:basedOn w:val="DefaultParagraphFont"/>
    <w:rsid w:val="007D42A2"/>
    <w:rPr>
      <w:rFonts w:asciiTheme="minorHAnsi" w:hAnsiTheme="minorHAnsi" w:cstheme="minorHAnsi"/>
      <w:b/>
      <w:bCs/>
      <w:sz w:val="24"/>
      <w:szCs w:val="24"/>
      <w:lang w:val="el-GR"/>
    </w:rPr>
  </w:style>
  <w:style w:type="character" w:customStyle="1" w:styleId="Heading4Char10">
    <w:name w:val="Heading 4 Char10"/>
    <w:basedOn w:val="DefaultParagraphFont"/>
    <w:rsid w:val="007D42A2"/>
    <w:rPr>
      <w:rFonts w:asciiTheme="minorHAnsi" w:hAnsiTheme="minorHAnsi" w:cstheme="minorHAnsi"/>
      <w:b/>
      <w:bCs/>
      <w:sz w:val="24"/>
      <w:szCs w:val="24"/>
      <w:lang w:val="el-GR"/>
    </w:rPr>
  </w:style>
  <w:style w:type="character" w:customStyle="1" w:styleId="Heading1Char10">
    <w:name w:val="Heading 1 Char10"/>
    <w:basedOn w:val="DefaultParagraphFont"/>
    <w:rsid w:val="007D42A2"/>
    <w:rPr>
      <w:rFonts w:ascii="Times New Roman" w:hAnsi="Times New Roman" w:cs="Times New Roman"/>
      <w:b/>
      <w:bCs/>
      <w:color w:val="4F6228"/>
      <w:sz w:val="120"/>
      <w:szCs w:val="100"/>
      <w:lang w:val="el-GR"/>
    </w:rPr>
  </w:style>
  <w:style w:type="character" w:customStyle="1" w:styleId="TitleChar10">
    <w:name w:val="Title Char10"/>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9">
    <w:name w:val="No Spacing Char9"/>
    <w:basedOn w:val="DefaultParagraphFont"/>
    <w:uiPriority w:val="1"/>
    <w:rsid w:val="007D42A2"/>
  </w:style>
  <w:style w:type="paragraph" w:customStyle="1" w:styleId="MTDisplayEquation9">
    <w:name w:val="MTDisplayEquation9"/>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9">
    <w:name w:val="MTDisplayEquation Char9"/>
    <w:basedOn w:val="DefaultParagraphFont"/>
    <w:rsid w:val="007D42A2"/>
    <w:rPr>
      <w:rFonts w:ascii="Times New Roman" w:hAnsi="Times New Roman"/>
      <w:color w:val="000000" w:themeColor="text1"/>
      <w:lang w:val="el-GR"/>
    </w:rPr>
  </w:style>
  <w:style w:type="table" w:customStyle="1" w:styleId="LightList19">
    <w:name w:val="Light List19"/>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9">
    <w:name w:val="Light Grid - Accent 119"/>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9">
    <w:name w:val="Light Grid19"/>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9">
    <w:name w:val="Medium Grid 319"/>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9">
    <w:name w:val="Calendar 19"/>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0">
    <w:name w:val="Footnote Text Char10"/>
    <w:basedOn w:val="DefaultParagraphFont"/>
    <w:rsid w:val="007D42A2"/>
    <w:rPr>
      <w:rFonts w:asciiTheme="minorHAnsi" w:eastAsiaTheme="minorEastAsia" w:hAnsiTheme="minorHAnsi" w:cstheme="minorBidi"/>
      <w:i w:val="0"/>
      <w:sz w:val="20"/>
      <w:szCs w:val="20"/>
    </w:rPr>
  </w:style>
  <w:style w:type="table" w:customStyle="1" w:styleId="LightShading-Accent119">
    <w:name w:val="Light Shading - Accent 119"/>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0">
    <w:name w:val="Intense Quote Char10"/>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10">
    <w:name w:val="Heading 5 Char10"/>
    <w:basedOn w:val="DefaultParagraphFont"/>
    <w:rsid w:val="007D42A2"/>
    <w:rPr>
      <w:rFonts w:ascii="Times New Roman" w:hAnsi="Times New Roman"/>
      <w:caps/>
      <w:color w:val="622423" w:themeColor="accent2" w:themeShade="7F"/>
      <w:spacing w:val="10"/>
    </w:rPr>
  </w:style>
  <w:style w:type="character" w:customStyle="1" w:styleId="Heading6Char10">
    <w:name w:val="Heading 6 Char10"/>
    <w:basedOn w:val="DefaultParagraphFont"/>
    <w:rsid w:val="007D42A2"/>
    <w:rPr>
      <w:rFonts w:ascii="Times New Roman" w:hAnsi="Times New Roman"/>
      <w:caps/>
      <w:color w:val="943634" w:themeColor="accent2" w:themeShade="BF"/>
      <w:spacing w:val="10"/>
    </w:rPr>
  </w:style>
  <w:style w:type="character" w:customStyle="1" w:styleId="Heading7Char10">
    <w:name w:val="Heading 7 Char10"/>
    <w:basedOn w:val="DefaultParagraphFont"/>
    <w:rsid w:val="007D42A2"/>
    <w:rPr>
      <w:rFonts w:ascii="Times New Roman" w:hAnsi="Times New Roman"/>
      <w:i/>
      <w:iCs/>
      <w:caps/>
      <w:color w:val="943634" w:themeColor="accent2" w:themeShade="BF"/>
      <w:spacing w:val="10"/>
    </w:rPr>
  </w:style>
  <w:style w:type="character" w:customStyle="1" w:styleId="Heading8Char10">
    <w:name w:val="Heading 8 Char10"/>
    <w:basedOn w:val="DefaultParagraphFont"/>
    <w:rsid w:val="007D42A2"/>
    <w:rPr>
      <w:rFonts w:ascii="Times New Roman" w:hAnsi="Times New Roman"/>
      <w:caps/>
      <w:spacing w:val="10"/>
      <w:sz w:val="20"/>
      <w:szCs w:val="20"/>
    </w:rPr>
  </w:style>
  <w:style w:type="character" w:customStyle="1" w:styleId="Heading9Char10">
    <w:name w:val="Heading 9 Char10"/>
    <w:basedOn w:val="DefaultParagraphFont"/>
    <w:rsid w:val="007D42A2"/>
    <w:rPr>
      <w:rFonts w:ascii="Times New Roman" w:hAnsi="Times New Roman"/>
      <w:i/>
      <w:iCs/>
      <w:caps/>
      <w:spacing w:val="10"/>
      <w:sz w:val="20"/>
      <w:szCs w:val="20"/>
    </w:rPr>
  </w:style>
  <w:style w:type="character" w:customStyle="1" w:styleId="SubtitleChar10">
    <w:name w:val="Subtitle Char10"/>
    <w:basedOn w:val="DefaultParagraphFont"/>
    <w:rsid w:val="007D42A2"/>
    <w:rPr>
      <w:rFonts w:eastAsiaTheme="majorEastAsia" w:cstheme="majorBidi"/>
      <w:caps/>
      <w:spacing w:val="20"/>
      <w:sz w:val="18"/>
      <w:szCs w:val="18"/>
    </w:rPr>
  </w:style>
  <w:style w:type="character" w:customStyle="1" w:styleId="QuoteChar10">
    <w:name w:val="Quote Char10"/>
    <w:basedOn w:val="DefaultParagraphFont"/>
    <w:uiPriority w:val="29"/>
    <w:rsid w:val="007D42A2"/>
    <w:rPr>
      <w:rFonts w:eastAsiaTheme="majorEastAsia" w:cstheme="majorBidi"/>
      <w:i/>
      <w:iCs/>
    </w:rPr>
  </w:style>
  <w:style w:type="character" w:customStyle="1" w:styleId="PlainTextChar10">
    <w:name w:val="Plain Text Char10"/>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9">
    <w:name w:val="MTEquationSection9"/>
    <w:basedOn w:val="DefaultParagraphFont"/>
    <w:rsid w:val="007D42A2"/>
    <w:rPr>
      <w:b/>
      <w:vanish w:val="0"/>
      <w:color w:val="FF0000"/>
      <w:sz w:val="32"/>
      <w:szCs w:val="32"/>
    </w:rPr>
  </w:style>
  <w:style w:type="character" w:customStyle="1" w:styleId="header19">
    <w:name w:val="header19"/>
    <w:basedOn w:val="DefaultParagraphFont"/>
    <w:rsid w:val="007D42A2"/>
    <w:rPr>
      <w:rFonts w:ascii="Verdana" w:hAnsi="Verdana" w:hint="default"/>
      <w:b/>
      <w:bCs/>
      <w:color w:val="000000"/>
      <w:sz w:val="23"/>
      <w:szCs w:val="23"/>
    </w:rPr>
  </w:style>
  <w:style w:type="character" w:customStyle="1" w:styleId="bigheader19">
    <w:name w:val="bigheader19"/>
    <w:basedOn w:val="DefaultParagraphFont"/>
    <w:rsid w:val="007D42A2"/>
    <w:rPr>
      <w:rFonts w:ascii="Verdana" w:hAnsi="Verdana" w:hint="default"/>
      <w:b/>
      <w:bCs/>
      <w:color w:val="000000"/>
      <w:sz w:val="33"/>
      <w:szCs w:val="33"/>
    </w:rPr>
  </w:style>
  <w:style w:type="paragraph" w:customStyle="1" w:styleId="Heading512pt9">
    <w:name w:val="Heading 5 + 12 pt9"/>
    <w:aliases w:val="Justified9,Before:  18 pt9,After:  6 pt9,Line spacing:  1....9"/>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10">
    <w:name w:val="Body Text Indent 2 Char10"/>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10">
    <w:name w:val="Body Text 2 Char10"/>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10">
    <w:name w:val="Body Text Char10"/>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10">
    <w:name w:val="Endnote Text Char10"/>
    <w:basedOn w:val="DefaultParagraphFont"/>
    <w:uiPriority w:val="99"/>
    <w:semiHidden/>
    <w:rsid w:val="007D42A2"/>
    <w:rPr>
      <w:rFonts w:ascii="Times New Roman" w:hAnsi="Times New Roman"/>
      <w:sz w:val="20"/>
      <w:szCs w:val="20"/>
    </w:rPr>
  </w:style>
  <w:style w:type="character" w:customStyle="1" w:styleId="CommentTextChar10">
    <w:name w:val="Comment Text Char10"/>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0">
    <w:name w:val="Comment Subject Char10"/>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9">
    <w:name w:val="Caption19"/>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9">
    <w:name w:val="Footer19"/>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9">
    <w:name w:val="Heading 319"/>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9">
    <w:name w:val="Heading 219"/>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9">
    <w:name w:val="x-systran-other9"/>
    <w:basedOn w:val="DefaultParagraphFont"/>
    <w:rsid w:val="007D42A2"/>
  </w:style>
  <w:style w:type="character" w:customStyle="1" w:styleId="x-systran-sentence-aligned9">
    <w:name w:val="x-systran-sentence-aligned9"/>
    <w:basedOn w:val="DefaultParagraphFont"/>
    <w:rsid w:val="007D42A2"/>
  </w:style>
  <w:style w:type="paragraph" w:customStyle="1" w:styleId="Standard9">
    <w:name w:val="Standard9"/>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12">
    <w:name w:val="Header Char12"/>
    <w:basedOn w:val="DefaultParagraphFont"/>
    <w:rsid w:val="007D42A2"/>
  </w:style>
  <w:style w:type="character" w:customStyle="1" w:styleId="FooterChar12">
    <w:name w:val="Footer Char12"/>
    <w:basedOn w:val="DefaultParagraphFont"/>
    <w:uiPriority w:val="99"/>
    <w:rsid w:val="007D42A2"/>
  </w:style>
  <w:style w:type="character" w:customStyle="1" w:styleId="BalloonTextChar12">
    <w:name w:val="Balloon Text Char12"/>
    <w:basedOn w:val="DefaultParagraphFont"/>
    <w:semiHidden/>
    <w:rsid w:val="007D42A2"/>
    <w:rPr>
      <w:rFonts w:ascii="Tahoma" w:hAnsi="Tahoma" w:cs="Tahoma"/>
      <w:sz w:val="16"/>
      <w:szCs w:val="16"/>
    </w:rPr>
  </w:style>
  <w:style w:type="character" w:customStyle="1" w:styleId="Heading2Char12">
    <w:name w:val="Heading 2 Char12"/>
    <w:basedOn w:val="DefaultParagraphFont"/>
    <w:rsid w:val="007D42A2"/>
    <w:rPr>
      <w:rFonts w:asciiTheme="minorHAnsi" w:hAnsiTheme="minorHAnsi" w:cstheme="minorHAnsi"/>
      <w:b/>
      <w:sz w:val="48"/>
      <w:szCs w:val="48"/>
      <w:lang w:val="el-GR"/>
    </w:rPr>
  </w:style>
  <w:style w:type="character" w:customStyle="1" w:styleId="Heading3Char12">
    <w:name w:val="Heading 3 Char12"/>
    <w:basedOn w:val="DefaultParagraphFont"/>
    <w:rsid w:val="007D42A2"/>
    <w:rPr>
      <w:rFonts w:asciiTheme="minorHAnsi" w:hAnsiTheme="minorHAnsi" w:cstheme="minorHAnsi"/>
      <w:b/>
      <w:bCs/>
      <w:sz w:val="24"/>
      <w:szCs w:val="24"/>
      <w:lang w:val="el-GR"/>
    </w:rPr>
  </w:style>
  <w:style w:type="character" w:customStyle="1" w:styleId="Heading4Char12">
    <w:name w:val="Heading 4 Char12"/>
    <w:basedOn w:val="DefaultParagraphFont"/>
    <w:rsid w:val="007D42A2"/>
    <w:rPr>
      <w:rFonts w:asciiTheme="minorHAnsi" w:hAnsiTheme="minorHAnsi" w:cstheme="minorHAnsi"/>
      <w:b/>
      <w:bCs/>
      <w:sz w:val="24"/>
      <w:szCs w:val="24"/>
      <w:lang w:val="el-GR"/>
    </w:rPr>
  </w:style>
  <w:style w:type="character" w:customStyle="1" w:styleId="Heading1Char12">
    <w:name w:val="Heading 1 Char12"/>
    <w:basedOn w:val="DefaultParagraphFont"/>
    <w:rsid w:val="007D42A2"/>
    <w:rPr>
      <w:rFonts w:ascii="Times New Roman" w:hAnsi="Times New Roman" w:cs="Times New Roman"/>
      <w:b/>
      <w:bCs/>
      <w:color w:val="4F6228"/>
      <w:sz w:val="120"/>
      <w:szCs w:val="100"/>
      <w:lang w:val="el-GR"/>
    </w:rPr>
  </w:style>
  <w:style w:type="character" w:customStyle="1" w:styleId="TitleChar12">
    <w:name w:val="Title Char12"/>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FootnoteTextChar12">
    <w:name w:val="Footnote Text Char12"/>
    <w:basedOn w:val="DefaultParagraphFont"/>
    <w:rsid w:val="007D42A2"/>
    <w:rPr>
      <w:rFonts w:asciiTheme="minorHAnsi" w:eastAsiaTheme="minorEastAsia" w:hAnsiTheme="minorHAnsi" w:cstheme="minorBidi"/>
      <w:i w:val="0"/>
      <w:sz w:val="20"/>
      <w:szCs w:val="20"/>
    </w:rPr>
  </w:style>
  <w:style w:type="character" w:customStyle="1" w:styleId="IntenseQuoteChar12">
    <w:name w:val="Intense Quote Char12"/>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12">
    <w:name w:val="Heading 5 Char12"/>
    <w:basedOn w:val="DefaultParagraphFont"/>
    <w:rsid w:val="007D42A2"/>
    <w:rPr>
      <w:rFonts w:ascii="Times New Roman" w:hAnsi="Times New Roman"/>
      <w:caps/>
      <w:color w:val="622423" w:themeColor="accent2" w:themeShade="7F"/>
      <w:spacing w:val="10"/>
    </w:rPr>
  </w:style>
  <w:style w:type="character" w:customStyle="1" w:styleId="Heading6Char12">
    <w:name w:val="Heading 6 Char12"/>
    <w:basedOn w:val="DefaultParagraphFont"/>
    <w:rsid w:val="007D42A2"/>
    <w:rPr>
      <w:rFonts w:ascii="Times New Roman" w:hAnsi="Times New Roman"/>
      <w:caps/>
      <w:color w:val="943634" w:themeColor="accent2" w:themeShade="BF"/>
      <w:spacing w:val="10"/>
    </w:rPr>
  </w:style>
  <w:style w:type="character" w:customStyle="1" w:styleId="Heading7Char12">
    <w:name w:val="Heading 7 Char12"/>
    <w:basedOn w:val="DefaultParagraphFont"/>
    <w:rsid w:val="007D42A2"/>
    <w:rPr>
      <w:rFonts w:ascii="Times New Roman" w:hAnsi="Times New Roman"/>
      <w:i/>
      <w:iCs/>
      <w:caps/>
      <w:color w:val="943634" w:themeColor="accent2" w:themeShade="BF"/>
      <w:spacing w:val="10"/>
    </w:rPr>
  </w:style>
  <w:style w:type="character" w:customStyle="1" w:styleId="Heading8Char12">
    <w:name w:val="Heading 8 Char12"/>
    <w:basedOn w:val="DefaultParagraphFont"/>
    <w:rsid w:val="007D42A2"/>
    <w:rPr>
      <w:rFonts w:ascii="Times New Roman" w:hAnsi="Times New Roman"/>
      <w:caps/>
      <w:spacing w:val="10"/>
      <w:sz w:val="20"/>
      <w:szCs w:val="20"/>
    </w:rPr>
  </w:style>
  <w:style w:type="character" w:customStyle="1" w:styleId="Heading9Char12">
    <w:name w:val="Heading 9 Char12"/>
    <w:basedOn w:val="DefaultParagraphFont"/>
    <w:rsid w:val="007D42A2"/>
    <w:rPr>
      <w:rFonts w:ascii="Times New Roman" w:hAnsi="Times New Roman"/>
      <w:i/>
      <w:iCs/>
      <w:caps/>
      <w:spacing w:val="10"/>
      <w:sz w:val="20"/>
      <w:szCs w:val="20"/>
    </w:rPr>
  </w:style>
  <w:style w:type="character" w:customStyle="1" w:styleId="SubtitleChar12">
    <w:name w:val="Subtitle Char12"/>
    <w:basedOn w:val="DefaultParagraphFont"/>
    <w:rsid w:val="007D42A2"/>
    <w:rPr>
      <w:rFonts w:eastAsiaTheme="majorEastAsia" w:cstheme="majorBidi"/>
      <w:caps/>
      <w:spacing w:val="20"/>
      <w:sz w:val="18"/>
      <w:szCs w:val="18"/>
    </w:rPr>
  </w:style>
  <w:style w:type="character" w:customStyle="1" w:styleId="QuoteChar12">
    <w:name w:val="Quote Char12"/>
    <w:basedOn w:val="DefaultParagraphFont"/>
    <w:uiPriority w:val="29"/>
    <w:rsid w:val="007D42A2"/>
    <w:rPr>
      <w:rFonts w:eastAsiaTheme="majorEastAsia" w:cstheme="majorBidi"/>
      <w:i/>
      <w:iCs/>
    </w:rPr>
  </w:style>
  <w:style w:type="character" w:customStyle="1" w:styleId="PlainTextChar12">
    <w:name w:val="Plain Text Char12"/>
    <w:basedOn w:val="DefaultParagraphFont"/>
    <w:rsid w:val="007D42A2"/>
    <w:rPr>
      <w:rFonts w:ascii="Courier New" w:eastAsia="Times New Roman" w:hAnsi="Courier New" w:cs="Times New Roman"/>
      <w:sz w:val="20"/>
      <w:szCs w:val="20"/>
      <w:lang w:val="el-GR" w:eastAsia="el-GR" w:bidi="ar-SA"/>
    </w:rPr>
  </w:style>
  <w:style w:type="character" w:customStyle="1" w:styleId="BodyTextIndent2Char12">
    <w:name w:val="Body Text Indent 2 Char12"/>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12">
    <w:name w:val="Body Text 2 Char12"/>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12">
    <w:name w:val="Body Text Char12"/>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12">
    <w:name w:val="Endnote Text Char12"/>
    <w:basedOn w:val="DefaultParagraphFont"/>
    <w:uiPriority w:val="99"/>
    <w:semiHidden/>
    <w:rsid w:val="007D42A2"/>
    <w:rPr>
      <w:rFonts w:ascii="Times New Roman" w:hAnsi="Times New Roman"/>
      <w:sz w:val="20"/>
      <w:szCs w:val="20"/>
    </w:rPr>
  </w:style>
  <w:style w:type="character" w:customStyle="1" w:styleId="CommentTextChar12">
    <w:name w:val="Comment Text Char12"/>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2">
    <w:name w:val="Comment Subject Char12"/>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1">
    <w:name w:val="Header Char21"/>
    <w:basedOn w:val="DefaultParagraphFont"/>
    <w:rsid w:val="007D42A2"/>
  </w:style>
  <w:style w:type="character" w:customStyle="1" w:styleId="FooterChar21">
    <w:name w:val="Footer Char21"/>
    <w:basedOn w:val="DefaultParagraphFont"/>
    <w:uiPriority w:val="99"/>
    <w:rsid w:val="007D42A2"/>
  </w:style>
  <w:style w:type="character" w:customStyle="1" w:styleId="BalloonTextChar21">
    <w:name w:val="Balloon Text Char21"/>
    <w:basedOn w:val="DefaultParagraphFont"/>
    <w:semiHidden/>
    <w:rsid w:val="007D42A2"/>
    <w:rPr>
      <w:rFonts w:ascii="Tahoma" w:hAnsi="Tahoma" w:cs="Tahoma"/>
      <w:sz w:val="16"/>
      <w:szCs w:val="16"/>
    </w:rPr>
  </w:style>
  <w:style w:type="character" w:customStyle="1" w:styleId="Heading2Char21">
    <w:name w:val="Heading 2 Char21"/>
    <w:basedOn w:val="DefaultParagraphFont"/>
    <w:rsid w:val="007D42A2"/>
    <w:rPr>
      <w:rFonts w:asciiTheme="minorHAnsi" w:hAnsiTheme="minorHAnsi" w:cstheme="minorHAnsi"/>
      <w:b/>
      <w:sz w:val="48"/>
      <w:szCs w:val="48"/>
      <w:lang w:val="el-GR"/>
    </w:rPr>
  </w:style>
  <w:style w:type="character" w:customStyle="1" w:styleId="Heading3Char21">
    <w:name w:val="Heading 3 Char21"/>
    <w:basedOn w:val="DefaultParagraphFont"/>
    <w:rsid w:val="007D42A2"/>
    <w:rPr>
      <w:rFonts w:asciiTheme="minorHAnsi" w:hAnsiTheme="minorHAnsi" w:cstheme="minorHAnsi"/>
      <w:b/>
      <w:bCs/>
      <w:sz w:val="24"/>
      <w:szCs w:val="24"/>
      <w:lang w:val="el-GR"/>
    </w:rPr>
  </w:style>
  <w:style w:type="character" w:customStyle="1" w:styleId="Heading4Char21">
    <w:name w:val="Heading 4 Char21"/>
    <w:basedOn w:val="DefaultParagraphFont"/>
    <w:rsid w:val="007D42A2"/>
    <w:rPr>
      <w:rFonts w:asciiTheme="minorHAnsi" w:hAnsiTheme="minorHAnsi" w:cstheme="minorHAnsi"/>
      <w:b/>
      <w:bCs/>
      <w:sz w:val="24"/>
      <w:szCs w:val="24"/>
      <w:lang w:val="el-GR"/>
    </w:rPr>
  </w:style>
  <w:style w:type="character" w:customStyle="1" w:styleId="Heading1Char21">
    <w:name w:val="Heading 1 Char21"/>
    <w:basedOn w:val="DefaultParagraphFont"/>
    <w:rsid w:val="007D42A2"/>
    <w:rPr>
      <w:rFonts w:ascii="Times New Roman" w:hAnsi="Times New Roman" w:cs="Times New Roman"/>
      <w:b/>
      <w:bCs/>
      <w:color w:val="4F6228"/>
      <w:sz w:val="120"/>
      <w:szCs w:val="100"/>
      <w:lang w:val="el-GR"/>
    </w:rPr>
  </w:style>
  <w:style w:type="character" w:customStyle="1" w:styleId="TitleChar21">
    <w:name w:val="Title Char2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11">
    <w:name w:val="No Spacing Char11"/>
    <w:basedOn w:val="DefaultParagraphFont"/>
    <w:uiPriority w:val="1"/>
    <w:rsid w:val="007D42A2"/>
  </w:style>
  <w:style w:type="paragraph" w:customStyle="1" w:styleId="MTDisplayEquation11">
    <w:name w:val="MTDisplayEquation1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11">
    <w:name w:val="MTDisplayEquation Char11"/>
    <w:basedOn w:val="DefaultParagraphFont"/>
    <w:rsid w:val="007D42A2"/>
    <w:rPr>
      <w:rFonts w:ascii="Times New Roman" w:hAnsi="Times New Roman"/>
      <w:color w:val="000000" w:themeColor="text1"/>
      <w:lang w:val="el-GR"/>
    </w:rPr>
  </w:style>
  <w:style w:type="table" w:customStyle="1" w:styleId="LightList111">
    <w:name w:val="Light List11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1">
    <w:name w:val="Light Grid - Accent 11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1">
    <w:name w:val="Light Grid1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1">
    <w:name w:val="Medium Grid 311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1">
    <w:name w:val="Calendar 11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1">
    <w:name w:val="Footnote Text Char21"/>
    <w:basedOn w:val="DefaultParagraphFont"/>
    <w:rsid w:val="007D42A2"/>
    <w:rPr>
      <w:rFonts w:asciiTheme="minorHAnsi" w:eastAsiaTheme="minorEastAsia" w:hAnsiTheme="minorHAnsi" w:cstheme="minorBidi"/>
      <w:i w:val="0"/>
      <w:sz w:val="20"/>
      <w:szCs w:val="20"/>
    </w:rPr>
  </w:style>
  <w:style w:type="table" w:customStyle="1" w:styleId="LightShading-Accent1111">
    <w:name w:val="Light Shading - Accent 111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1">
    <w:name w:val="Intense Quote Char2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21">
    <w:name w:val="Heading 5 Char21"/>
    <w:basedOn w:val="DefaultParagraphFont"/>
    <w:rsid w:val="007D42A2"/>
    <w:rPr>
      <w:rFonts w:ascii="Times New Roman" w:hAnsi="Times New Roman"/>
      <w:caps/>
      <w:color w:val="622423" w:themeColor="accent2" w:themeShade="7F"/>
      <w:spacing w:val="10"/>
    </w:rPr>
  </w:style>
  <w:style w:type="character" w:customStyle="1" w:styleId="Heading6Char21">
    <w:name w:val="Heading 6 Char21"/>
    <w:basedOn w:val="DefaultParagraphFont"/>
    <w:rsid w:val="007D42A2"/>
    <w:rPr>
      <w:rFonts w:ascii="Times New Roman" w:hAnsi="Times New Roman"/>
      <w:caps/>
      <w:color w:val="943634" w:themeColor="accent2" w:themeShade="BF"/>
      <w:spacing w:val="10"/>
    </w:rPr>
  </w:style>
  <w:style w:type="character" w:customStyle="1" w:styleId="Heading7Char21">
    <w:name w:val="Heading 7 Char21"/>
    <w:basedOn w:val="DefaultParagraphFont"/>
    <w:rsid w:val="007D42A2"/>
    <w:rPr>
      <w:rFonts w:ascii="Times New Roman" w:hAnsi="Times New Roman"/>
      <w:i/>
      <w:iCs/>
      <w:caps/>
      <w:color w:val="943634" w:themeColor="accent2" w:themeShade="BF"/>
      <w:spacing w:val="10"/>
    </w:rPr>
  </w:style>
  <w:style w:type="character" w:customStyle="1" w:styleId="Heading8Char21">
    <w:name w:val="Heading 8 Char21"/>
    <w:basedOn w:val="DefaultParagraphFont"/>
    <w:rsid w:val="007D42A2"/>
    <w:rPr>
      <w:rFonts w:ascii="Times New Roman" w:hAnsi="Times New Roman"/>
      <w:caps/>
      <w:spacing w:val="10"/>
      <w:sz w:val="20"/>
      <w:szCs w:val="20"/>
    </w:rPr>
  </w:style>
  <w:style w:type="character" w:customStyle="1" w:styleId="Heading9Char21">
    <w:name w:val="Heading 9 Char21"/>
    <w:basedOn w:val="DefaultParagraphFont"/>
    <w:rsid w:val="007D42A2"/>
    <w:rPr>
      <w:rFonts w:ascii="Times New Roman" w:hAnsi="Times New Roman"/>
      <w:i/>
      <w:iCs/>
      <w:caps/>
      <w:spacing w:val="10"/>
      <w:sz w:val="20"/>
      <w:szCs w:val="20"/>
    </w:rPr>
  </w:style>
  <w:style w:type="character" w:customStyle="1" w:styleId="SubtitleChar21">
    <w:name w:val="Subtitle Char21"/>
    <w:basedOn w:val="DefaultParagraphFont"/>
    <w:rsid w:val="007D42A2"/>
    <w:rPr>
      <w:rFonts w:eastAsiaTheme="majorEastAsia" w:cstheme="majorBidi"/>
      <w:caps/>
      <w:spacing w:val="20"/>
      <w:sz w:val="18"/>
      <w:szCs w:val="18"/>
    </w:rPr>
  </w:style>
  <w:style w:type="character" w:customStyle="1" w:styleId="QuoteChar21">
    <w:name w:val="Quote Char21"/>
    <w:basedOn w:val="DefaultParagraphFont"/>
    <w:uiPriority w:val="29"/>
    <w:rsid w:val="007D42A2"/>
    <w:rPr>
      <w:rFonts w:eastAsiaTheme="majorEastAsia" w:cstheme="majorBidi"/>
      <w:i/>
      <w:iCs/>
    </w:rPr>
  </w:style>
  <w:style w:type="character" w:customStyle="1" w:styleId="PlainTextChar21">
    <w:name w:val="Plain Text Char2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11">
    <w:name w:val="MTEquationSection11"/>
    <w:basedOn w:val="DefaultParagraphFont"/>
    <w:rsid w:val="007D42A2"/>
    <w:rPr>
      <w:b/>
      <w:vanish w:val="0"/>
      <w:color w:val="FF0000"/>
      <w:sz w:val="32"/>
      <w:szCs w:val="32"/>
    </w:rPr>
  </w:style>
  <w:style w:type="character" w:customStyle="1" w:styleId="header111">
    <w:name w:val="header111"/>
    <w:basedOn w:val="DefaultParagraphFont"/>
    <w:rsid w:val="007D42A2"/>
    <w:rPr>
      <w:rFonts w:ascii="Verdana" w:hAnsi="Verdana" w:hint="default"/>
      <w:b/>
      <w:bCs/>
      <w:color w:val="000000"/>
      <w:sz w:val="23"/>
      <w:szCs w:val="23"/>
    </w:rPr>
  </w:style>
  <w:style w:type="character" w:customStyle="1" w:styleId="bigheader111">
    <w:name w:val="bigheader111"/>
    <w:basedOn w:val="DefaultParagraphFont"/>
    <w:rsid w:val="007D42A2"/>
    <w:rPr>
      <w:rFonts w:ascii="Verdana" w:hAnsi="Verdana" w:hint="default"/>
      <w:b/>
      <w:bCs/>
      <w:color w:val="000000"/>
      <w:sz w:val="33"/>
      <w:szCs w:val="33"/>
    </w:rPr>
  </w:style>
  <w:style w:type="paragraph" w:customStyle="1" w:styleId="Heading512pt11">
    <w:name w:val="Heading 5 + 12 pt11"/>
    <w:aliases w:val="Justified11,Before:  18 pt11,After:  6 pt11,Line spacing:  1....1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21">
    <w:name w:val="Body Text Indent 2 Char2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21">
    <w:name w:val="Body Text 2 Char2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21">
    <w:name w:val="Body Text Char2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21">
    <w:name w:val="Endnote Text Char21"/>
    <w:basedOn w:val="DefaultParagraphFont"/>
    <w:uiPriority w:val="99"/>
    <w:semiHidden/>
    <w:rsid w:val="007D42A2"/>
    <w:rPr>
      <w:rFonts w:ascii="Times New Roman" w:hAnsi="Times New Roman"/>
      <w:sz w:val="20"/>
      <w:szCs w:val="20"/>
    </w:rPr>
  </w:style>
  <w:style w:type="character" w:customStyle="1" w:styleId="CommentTextChar21">
    <w:name w:val="Comment Text Char2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1">
    <w:name w:val="Comment Subject Char2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1">
    <w:name w:val="Caption1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11">
    <w:name w:val="Footer1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11">
    <w:name w:val="Heading 311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11">
    <w:name w:val="Heading 211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11">
    <w:name w:val="x-systran-other11"/>
    <w:basedOn w:val="DefaultParagraphFont"/>
    <w:rsid w:val="007D42A2"/>
  </w:style>
  <w:style w:type="character" w:customStyle="1" w:styleId="x-systran-sentence-aligned11">
    <w:name w:val="x-systran-sentence-aligned11"/>
    <w:basedOn w:val="DefaultParagraphFont"/>
    <w:rsid w:val="007D42A2"/>
  </w:style>
  <w:style w:type="paragraph" w:customStyle="1" w:styleId="Standard11">
    <w:name w:val="Standard1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31">
    <w:name w:val="Header Char31"/>
    <w:basedOn w:val="DefaultParagraphFont"/>
    <w:rsid w:val="007D42A2"/>
  </w:style>
  <w:style w:type="character" w:customStyle="1" w:styleId="FooterChar31">
    <w:name w:val="Footer Char31"/>
    <w:basedOn w:val="DefaultParagraphFont"/>
    <w:uiPriority w:val="99"/>
    <w:rsid w:val="007D42A2"/>
  </w:style>
  <w:style w:type="character" w:customStyle="1" w:styleId="BalloonTextChar31">
    <w:name w:val="Balloon Text Char31"/>
    <w:basedOn w:val="DefaultParagraphFont"/>
    <w:semiHidden/>
    <w:rsid w:val="007D42A2"/>
    <w:rPr>
      <w:rFonts w:ascii="Tahoma" w:hAnsi="Tahoma" w:cs="Tahoma"/>
      <w:sz w:val="16"/>
      <w:szCs w:val="16"/>
    </w:rPr>
  </w:style>
  <w:style w:type="character" w:customStyle="1" w:styleId="Heading2Char31">
    <w:name w:val="Heading 2 Char31"/>
    <w:basedOn w:val="DefaultParagraphFont"/>
    <w:rsid w:val="007D42A2"/>
    <w:rPr>
      <w:rFonts w:asciiTheme="minorHAnsi" w:hAnsiTheme="minorHAnsi" w:cstheme="minorHAnsi"/>
      <w:b/>
      <w:sz w:val="48"/>
      <w:szCs w:val="48"/>
      <w:lang w:val="el-GR"/>
    </w:rPr>
  </w:style>
  <w:style w:type="character" w:customStyle="1" w:styleId="Heading3Char31">
    <w:name w:val="Heading 3 Char31"/>
    <w:basedOn w:val="DefaultParagraphFont"/>
    <w:rsid w:val="007D42A2"/>
    <w:rPr>
      <w:rFonts w:asciiTheme="minorHAnsi" w:hAnsiTheme="minorHAnsi" w:cstheme="minorHAnsi"/>
      <w:b/>
      <w:bCs/>
      <w:sz w:val="24"/>
      <w:szCs w:val="24"/>
      <w:lang w:val="el-GR"/>
    </w:rPr>
  </w:style>
  <w:style w:type="character" w:customStyle="1" w:styleId="Heading4Char31">
    <w:name w:val="Heading 4 Char31"/>
    <w:basedOn w:val="DefaultParagraphFont"/>
    <w:rsid w:val="007D42A2"/>
    <w:rPr>
      <w:rFonts w:asciiTheme="minorHAnsi" w:hAnsiTheme="minorHAnsi" w:cstheme="minorHAnsi"/>
      <w:b/>
      <w:bCs/>
      <w:sz w:val="24"/>
      <w:szCs w:val="24"/>
      <w:lang w:val="el-GR"/>
    </w:rPr>
  </w:style>
  <w:style w:type="character" w:customStyle="1" w:styleId="Heading1Char31">
    <w:name w:val="Heading 1 Char31"/>
    <w:basedOn w:val="DefaultParagraphFont"/>
    <w:rsid w:val="007D42A2"/>
    <w:rPr>
      <w:rFonts w:ascii="Times New Roman" w:hAnsi="Times New Roman" w:cs="Times New Roman"/>
      <w:b/>
      <w:bCs/>
      <w:color w:val="4F6228"/>
      <w:sz w:val="120"/>
      <w:szCs w:val="100"/>
      <w:lang w:val="el-GR"/>
    </w:rPr>
  </w:style>
  <w:style w:type="character" w:customStyle="1" w:styleId="TitleChar31">
    <w:name w:val="Title Char3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21">
    <w:name w:val="No Spacing Char21"/>
    <w:basedOn w:val="DefaultParagraphFont"/>
    <w:uiPriority w:val="1"/>
    <w:rsid w:val="007D42A2"/>
  </w:style>
  <w:style w:type="paragraph" w:customStyle="1" w:styleId="MTDisplayEquation21">
    <w:name w:val="MTDisplayEquation2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21">
    <w:name w:val="MTDisplayEquation Char21"/>
    <w:basedOn w:val="DefaultParagraphFont"/>
    <w:rsid w:val="007D42A2"/>
    <w:rPr>
      <w:rFonts w:ascii="Times New Roman" w:hAnsi="Times New Roman"/>
      <w:color w:val="000000" w:themeColor="text1"/>
      <w:lang w:val="el-GR"/>
    </w:rPr>
  </w:style>
  <w:style w:type="table" w:customStyle="1" w:styleId="LightList121">
    <w:name w:val="Light List12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1">
    <w:name w:val="Light Grid - Accent 112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1">
    <w:name w:val="Light Grid12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1">
    <w:name w:val="Medium Grid 312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1">
    <w:name w:val="Calendar 12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1">
    <w:name w:val="Footnote Text Char31"/>
    <w:basedOn w:val="DefaultParagraphFont"/>
    <w:rsid w:val="007D42A2"/>
    <w:rPr>
      <w:rFonts w:asciiTheme="minorHAnsi" w:eastAsiaTheme="minorEastAsia" w:hAnsiTheme="minorHAnsi" w:cstheme="minorBidi"/>
      <w:i w:val="0"/>
      <w:sz w:val="20"/>
      <w:szCs w:val="20"/>
    </w:rPr>
  </w:style>
  <w:style w:type="table" w:customStyle="1" w:styleId="LightShading-Accent1121">
    <w:name w:val="Light Shading - Accent 112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1">
    <w:name w:val="Intense Quote Char3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31">
    <w:name w:val="Heading 5 Char31"/>
    <w:basedOn w:val="DefaultParagraphFont"/>
    <w:rsid w:val="007D42A2"/>
    <w:rPr>
      <w:rFonts w:ascii="Times New Roman" w:hAnsi="Times New Roman"/>
      <w:caps/>
      <w:color w:val="622423" w:themeColor="accent2" w:themeShade="7F"/>
      <w:spacing w:val="10"/>
    </w:rPr>
  </w:style>
  <w:style w:type="character" w:customStyle="1" w:styleId="Heading6Char31">
    <w:name w:val="Heading 6 Char31"/>
    <w:basedOn w:val="DefaultParagraphFont"/>
    <w:rsid w:val="007D42A2"/>
    <w:rPr>
      <w:rFonts w:ascii="Times New Roman" w:hAnsi="Times New Roman"/>
      <w:caps/>
      <w:color w:val="943634" w:themeColor="accent2" w:themeShade="BF"/>
      <w:spacing w:val="10"/>
    </w:rPr>
  </w:style>
  <w:style w:type="character" w:customStyle="1" w:styleId="Heading7Char31">
    <w:name w:val="Heading 7 Char31"/>
    <w:basedOn w:val="DefaultParagraphFont"/>
    <w:rsid w:val="007D42A2"/>
    <w:rPr>
      <w:rFonts w:ascii="Times New Roman" w:hAnsi="Times New Roman"/>
      <w:i/>
      <w:iCs/>
      <w:caps/>
      <w:color w:val="943634" w:themeColor="accent2" w:themeShade="BF"/>
      <w:spacing w:val="10"/>
    </w:rPr>
  </w:style>
  <w:style w:type="character" w:customStyle="1" w:styleId="Heading8Char31">
    <w:name w:val="Heading 8 Char31"/>
    <w:basedOn w:val="DefaultParagraphFont"/>
    <w:rsid w:val="007D42A2"/>
    <w:rPr>
      <w:rFonts w:ascii="Times New Roman" w:hAnsi="Times New Roman"/>
      <w:caps/>
      <w:spacing w:val="10"/>
      <w:sz w:val="20"/>
      <w:szCs w:val="20"/>
    </w:rPr>
  </w:style>
  <w:style w:type="character" w:customStyle="1" w:styleId="Heading9Char31">
    <w:name w:val="Heading 9 Char31"/>
    <w:basedOn w:val="DefaultParagraphFont"/>
    <w:rsid w:val="007D42A2"/>
    <w:rPr>
      <w:rFonts w:ascii="Times New Roman" w:hAnsi="Times New Roman"/>
      <w:i/>
      <w:iCs/>
      <w:caps/>
      <w:spacing w:val="10"/>
      <w:sz w:val="20"/>
      <w:szCs w:val="20"/>
    </w:rPr>
  </w:style>
  <w:style w:type="character" w:customStyle="1" w:styleId="SubtitleChar31">
    <w:name w:val="Subtitle Char31"/>
    <w:basedOn w:val="DefaultParagraphFont"/>
    <w:rsid w:val="007D42A2"/>
    <w:rPr>
      <w:rFonts w:eastAsiaTheme="majorEastAsia" w:cstheme="majorBidi"/>
      <w:caps/>
      <w:spacing w:val="20"/>
      <w:sz w:val="18"/>
      <w:szCs w:val="18"/>
    </w:rPr>
  </w:style>
  <w:style w:type="character" w:customStyle="1" w:styleId="QuoteChar31">
    <w:name w:val="Quote Char31"/>
    <w:basedOn w:val="DefaultParagraphFont"/>
    <w:uiPriority w:val="29"/>
    <w:rsid w:val="007D42A2"/>
    <w:rPr>
      <w:rFonts w:eastAsiaTheme="majorEastAsia" w:cstheme="majorBidi"/>
      <w:i/>
      <w:iCs/>
    </w:rPr>
  </w:style>
  <w:style w:type="character" w:customStyle="1" w:styleId="PlainTextChar31">
    <w:name w:val="Plain Text Char3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21">
    <w:name w:val="MTEquationSection21"/>
    <w:basedOn w:val="DefaultParagraphFont"/>
    <w:rsid w:val="007D42A2"/>
    <w:rPr>
      <w:b/>
      <w:vanish w:val="0"/>
      <w:color w:val="FF0000"/>
      <w:sz w:val="32"/>
      <w:szCs w:val="32"/>
    </w:rPr>
  </w:style>
  <w:style w:type="character" w:customStyle="1" w:styleId="header121">
    <w:name w:val="header121"/>
    <w:basedOn w:val="DefaultParagraphFont"/>
    <w:rsid w:val="007D42A2"/>
    <w:rPr>
      <w:rFonts w:ascii="Verdana" w:hAnsi="Verdana" w:hint="default"/>
      <w:b/>
      <w:bCs/>
      <w:color w:val="000000"/>
      <w:sz w:val="23"/>
      <w:szCs w:val="23"/>
    </w:rPr>
  </w:style>
  <w:style w:type="character" w:customStyle="1" w:styleId="bigheader121">
    <w:name w:val="bigheader121"/>
    <w:basedOn w:val="DefaultParagraphFont"/>
    <w:rsid w:val="007D42A2"/>
    <w:rPr>
      <w:rFonts w:ascii="Verdana" w:hAnsi="Verdana" w:hint="default"/>
      <w:b/>
      <w:bCs/>
      <w:color w:val="000000"/>
      <w:sz w:val="33"/>
      <w:szCs w:val="33"/>
    </w:rPr>
  </w:style>
  <w:style w:type="paragraph" w:customStyle="1" w:styleId="Heading512pt21">
    <w:name w:val="Heading 5 + 12 pt21"/>
    <w:aliases w:val="Justified21,Before:  18 pt21,After:  6 pt21,Line spacing:  1....2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31">
    <w:name w:val="Body Text Indent 2 Char3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31">
    <w:name w:val="Body Text 2 Char3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31">
    <w:name w:val="Body Text Char3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31">
    <w:name w:val="Endnote Text Char31"/>
    <w:basedOn w:val="DefaultParagraphFont"/>
    <w:uiPriority w:val="99"/>
    <w:semiHidden/>
    <w:rsid w:val="007D42A2"/>
    <w:rPr>
      <w:rFonts w:ascii="Times New Roman" w:hAnsi="Times New Roman"/>
      <w:sz w:val="20"/>
      <w:szCs w:val="20"/>
    </w:rPr>
  </w:style>
  <w:style w:type="character" w:customStyle="1" w:styleId="CommentTextChar31">
    <w:name w:val="Comment Text Char3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1">
    <w:name w:val="Comment Subject Char3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1">
    <w:name w:val="Caption1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21">
    <w:name w:val="Footer1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21">
    <w:name w:val="Heading 312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21">
    <w:name w:val="Heading 212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21">
    <w:name w:val="x-systran-other21"/>
    <w:basedOn w:val="DefaultParagraphFont"/>
    <w:rsid w:val="007D42A2"/>
  </w:style>
  <w:style w:type="character" w:customStyle="1" w:styleId="x-systran-sentence-aligned21">
    <w:name w:val="x-systran-sentence-aligned21"/>
    <w:basedOn w:val="DefaultParagraphFont"/>
    <w:rsid w:val="007D42A2"/>
  </w:style>
  <w:style w:type="paragraph" w:customStyle="1" w:styleId="Standard21">
    <w:name w:val="Standard2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41">
    <w:name w:val="Header Char41"/>
    <w:basedOn w:val="DefaultParagraphFont"/>
    <w:rsid w:val="007D42A2"/>
  </w:style>
  <w:style w:type="character" w:customStyle="1" w:styleId="FooterChar41">
    <w:name w:val="Footer Char41"/>
    <w:basedOn w:val="DefaultParagraphFont"/>
    <w:uiPriority w:val="99"/>
    <w:rsid w:val="007D42A2"/>
  </w:style>
  <w:style w:type="character" w:customStyle="1" w:styleId="BalloonTextChar41">
    <w:name w:val="Balloon Text Char41"/>
    <w:basedOn w:val="DefaultParagraphFont"/>
    <w:semiHidden/>
    <w:rsid w:val="007D42A2"/>
    <w:rPr>
      <w:rFonts w:ascii="Tahoma" w:hAnsi="Tahoma" w:cs="Tahoma"/>
      <w:sz w:val="16"/>
      <w:szCs w:val="16"/>
    </w:rPr>
  </w:style>
  <w:style w:type="character" w:customStyle="1" w:styleId="Heading2Char41">
    <w:name w:val="Heading 2 Char41"/>
    <w:basedOn w:val="DefaultParagraphFont"/>
    <w:rsid w:val="007D42A2"/>
    <w:rPr>
      <w:rFonts w:asciiTheme="minorHAnsi" w:hAnsiTheme="minorHAnsi" w:cstheme="minorHAnsi"/>
      <w:b/>
      <w:sz w:val="48"/>
      <w:szCs w:val="48"/>
      <w:lang w:val="el-GR"/>
    </w:rPr>
  </w:style>
  <w:style w:type="character" w:customStyle="1" w:styleId="Heading3Char41">
    <w:name w:val="Heading 3 Char41"/>
    <w:basedOn w:val="DefaultParagraphFont"/>
    <w:rsid w:val="007D42A2"/>
    <w:rPr>
      <w:rFonts w:asciiTheme="minorHAnsi" w:hAnsiTheme="minorHAnsi" w:cstheme="minorHAnsi"/>
      <w:b/>
      <w:bCs/>
      <w:sz w:val="24"/>
      <w:szCs w:val="24"/>
      <w:lang w:val="el-GR"/>
    </w:rPr>
  </w:style>
  <w:style w:type="character" w:customStyle="1" w:styleId="Heading4Char41">
    <w:name w:val="Heading 4 Char41"/>
    <w:basedOn w:val="DefaultParagraphFont"/>
    <w:rsid w:val="007D42A2"/>
    <w:rPr>
      <w:rFonts w:asciiTheme="minorHAnsi" w:hAnsiTheme="minorHAnsi" w:cstheme="minorHAnsi"/>
      <w:b/>
      <w:bCs/>
      <w:sz w:val="24"/>
      <w:szCs w:val="24"/>
      <w:lang w:val="el-GR"/>
    </w:rPr>
  </w:style>
  <w:style w:type="character" w:customStyle="1" w:styleId="Heading1Char41">
    <w:name w:val="Heading 1 Char41"/>
    <w:basedOn w:val="DefaultParagraphFont"/>
    <w:rsid w:val="007D42A2"/>
    <w:rPr>
      <w:rFonts w:ascii="Times New Roman" w:hAnsi="Times New Roman" w:cs="Times New Roman"/>
      <w:b/>
      <w:bCs/>
      <w:color w:val="4F6228"/>
      <w:sz w:val="120"/>
      <w:szCs w:val="100"/>
      <w:lang w:val="el-GR"/>
    </w:rPr>
  </w:style>
  <w:style w:type="character" w:customStyle="1" w:styleId="TitleChar41">
    <w:name w:val="Title Char4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31">
    <w:name w:val="No Spacing Char31"/>
    <w:basedOn w:val="DefaultParagraphFont"/>
    <w:uiPriority w:val="1"/>
    <w:rsid w:val="007D42A2"/>
  </w:style>
  <w:style w:type="paragraph" w:customStyle="1" w:styleId="MTDisplayEquation31">
    <w:name w:val="MTDisplayEquation3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31">
    <w:name w:val="MTDisplayEquation Char31"/>
    <w:basedOn w:val="DefaultParagraphFont"/>
    <w:rsid w:val="007D42A2"/>
    <w:rPr>
      <w:rFonts w:ascii="Times New Roman" w:hAnsi="Times New Roman"/>
      <w:color w:val="000000" w:themeColor="text1"/>
      <w:lang w:val="el-GR"/>
    </w:rPr>
  </w:style>
  <w:style w:type="table" w:customStyle="1" w:styleId="LightList131">
    <w:name w:val="Light List13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1">
    <w:name w:val="Light Grid - Accent 113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1">
    <w:name w:val="Light Grid13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1">
    <w:name w:val="Medium Grid 313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1">
    <w:name w:val="Calendar 13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1">
    <w:name w:val="Footnote Text Char41"/>
    <w:basedOn w:val="DefaultParagraphFont"/>
    <w:rsid w:val="007D42A2"/>
    <w:rPr>
      <w:rFonts w:asciiTheme="minorHAnsi" w:eastAsiaTheme="minorEastAsia" w:hAnsiTheme="minorHAnsi" w:cstheme="minorBidi"/>
      <w:i w:val="0"/>
      <w:sz w:val="20"/>
      <w:szCs w:val="20"/>
    </w:rPr>
  </w:style>
  <w:style w:type="table" w:customStyle="1" w:styleId="LightShading-Accent1131">
    <w:name w:val="Light Shading - Accent 113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1">
    <w:name w:val="Intense Quote Char4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41">
    <w:name w:val="Heading 5 Char41"/>
    <w:basedOn w:val="DefaultParagraphFont"/>
    <w:rsid w:val="007D42A2"/>
    <w:rPr>
      <w:rFonts w:ascii="Times New Roman" w:hAnsi="Times New Roman"/>
      <w:caps/>
      <w:color w:val="622423" w:themeColor="accent2" w:themeShade="7F"/>
      <w:spacing w:val="10"/>
    </w:rPr>
  </w:style>
  <w:style w:type="character" w:customStyle="1" w:styleId="Heading6Char41">
    <w:name w:val="Heading 6 Char41"/>
    <w:basedOn w:val="DefaultParagraphFont"/>
    <w:rsid w:val="007D42A2"/>
    <w:rPr>
      <w:rFonts w:ascii="Times New Roman" w:hAnsi="Times New Roman"/>
      <w:caps/>
      <w:color w:val="943634" w:themeColor="accent2" w:themeShade="BF"/>
      <w:spacing w:val="10"/>
    </w:rPr>
  </w:style>
  <w:style w:type="character" w:customStyle="1" w:styleId="Heading7Char41">
    <w:name w:val="Heading 7 Char41"/>
    <w:basedOn w:val="DefaultParagraphFont"/>
    <w:rsid w:val="007D42A2"/>
    <w:rPr>
      <w:rFonts w:ascii="Times New Roman" w:hAnsi="Times New Roman"/>
      <w:i/>
      <w:iCs/>
      <w:caps/>
      <w:color w:val="943634" w:themeColor="accent2" w:themeShade="BF"/>
      <w:spacing w:val="10"/>
    </w:rPr>
  </w:style>
  <w:style w:type="character" w:customStyle="1" w:styleId="Heading8Char41">
    <w:name w:val="Heading 8 Char41"/>
    <w:basedOn w:val="DefaultParagraphFont"/>
    <w:rsid w:val="007D42A2"/>
    <w:rPr>
      <w:rFonts w:ascii="Times New Roman" w:hAnsi="Times New Roman"/>
      <w:caps/>
      <w:spacing w:val="10"/>
      <w:sz w:val="20"/>
      <w:szCs w:val="20"/>
    </w:rPr>
  </w:style>
  <w:style w:type="character" w:customStyle="1" w:styleId="Heading9Char41">
    <w:name w:val="Heading 9 Char41"/>
    <w:basedOn w:val="DefaultParagraphFont"/>
    <w:rsid w:val="007D42A2"/>
    <w:rPr>
      <w:rFonts w:ascii="Times New Roman" w:hAnsi="Times New Roman"/>
      <w:i/>
      <w:iCs/>
      <w:caps/>
      <w:spacing w:val="10"/>
      <w:sz w:val="20"/>
      <w:szCs w:val="20"/>
    </w:rPr>
  </w:style>
  <w:style w:type="character" w:customStyle="1" w:styleId="SubtitleChar41">
    <w:name w:val="Subtitle Char41"/>
    <w:basedOn w:val="DefaultParagraphFont"/>
    <w:rsid w:val="007D42A2"/>
    <w:rPr>
      <w:rFonts w:eastAsiaTheme="majorEastAsia" w:cstheme="majorBidi"/>
      <w:caps/>
      <w:spacing w:val="20"/>
      <w:sz w:val="18"/>
      <w:szCs w:val="18"/>
    </w:rPr>
  </w:style>
  <w:style w:type="character" w:customStyle="1" w:styleId="QuoteChar41">
    <w:name w:val="Quote Char41"/>
    <w:basedOn w:val="DefaultParagraphFont"/>
    <w:uiPriority w:val="29"/>
    <w:rsid w:val="007D42A2"/>
    <w:rPr>
      <w:rFonts w:eastAsiaTheme="majorEastAsia" w:cstheme="majorBidi"/>
      <w:i/>
      <w:iCs/>
    </w:rPr>
  </w:style>
  <w:style w:type="character" w:customStyle="1" w:styleId="PlainTextChar41">
    <w:name w:val="Plain Text Char4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31">
    <w:name w:val="MTEquationSection31"/>
    <w:basedOn w:val="DefaultParagraphFont"/>
    <w:rsid w:val="007D42A2"/>
    <w:rPr>
      <w:b/>
      <w:vanish w:val="0"/>
      <w:color w:val="FF0000"/>
      <w:sz w:val="32"/>
      <w:szCs w:val="32"/>
    </w:rPr>
  </w:style>
  <w:style w:type="character" w:customStyle="1" w:styleId="header131">
    <w:name w:val="header131"/>
    <w:basedOn w:val="DefaultParagraphFont"/>
    <w:rsid w:val="007D42A2"/>
    <w:rPr>
      <w:rFonts w:ascii="Verdana" w:hAnsi="Verdana" w:hint="default"/>
      <w:b/>
      <w:bCs/>
      <w:color w:val="000000"/>
      <w:sz w:val="23"/>
      <w:szCs w:val="23"/>
    </w:rPr>
  </w:style>
  <w:style w:type="character" w:customStyle="1" w:styleId="bigheader131">
    <w:name w:val="bigheader131"/>
    <w:basedOn w:val="DefaultParagraphFont"/>
    <w:rsid w:val="007D42A2"/>
    <w:rPr>
      <w:rFonts w:ascii="Verdana" w:hAnsi="Verdana" w:hint="default"/>
      <w:b/>
      <w:bCs/>
      <w:color w:val="000000"/>
      <w:sz w:val="33"/>
      <w:szCs w:val="33"/>
    </w:rPr>
  </w:style>
  <w:style w:type="paragraph" w:customStyle="1" w:styleId="Heading512pt31">
    <w:name w:val="Heading 5 + 12 pt31"/>
    <w:aliases w:val="Justified31,Before:  18 pt31,After:  6 pt31,Line spacing:  1....3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41">
    <w:name w:val="Body Text Indent 2 Char4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41">
    <w:name w:val="Body Text 2 Char4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41">
    <w:name w:val="Body Text Char4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41">
    <w:name w:val="Endnote Text Char41"/>
    <w:basedOn w:val="DefaultParagraphFont"/>
    <w:uiPriority w:val="99"/>
    <w:semiHidden/>
    <w:rsid w:val="007D42A2"/>
    <w:rPr>
      <w:rFonts w:ascii="Times New Roman" w:hAnsi="Times New Roman"/>
      <w:sz w:val="20"/>
      <w:szCs w:val="20"/>
    </w:rPr>
  </w:style>
  <w:style w:type="character" w:customStyle="1" w:styleId="CommentTextChar41">
    <w:name w:val="Comment Text Char4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1">
    <w:name w:val="Comment Subject Char4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1">
    <w:name w:val="Caption13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31">
    <w:name w:val="Footer13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31">
    <w:name w:val="Heading 313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31">
    <w:name w:val="Heading 213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31">
    <w:name w:val="x-systran-other31"/>
    <w:basedOn w:val="DefaultParagraphFont"/>
    <w:rsid w:val="007D42A2"/>
  </w:style>
  <w:style w:type="character" w:customStyle="1" w:styleId="x-systran-sentence-aligned31">
    <w:name w:val="x-systran-sentence-aligned31"/>
    <w:basedOn w:val="DefaultParagraphFont"/>
    <w:rsid w:val="007D42A2"/>
  </w:style>
  <w:style w:type="paragraph" w:customStyle="1" w:styleId="Standard31">
    <w:name w:val="Standard3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51">
    <w:name w:val="Header Char51"/>
    <w:basedOn w:val="DefaultParagraphFont"/>
    <w:rsid w:val="007D42A2"/>
  </w:style>
  <w:style w:type="character" w:customStyle="1" w:styleId="FooterChar51">
    <w:name w:val="Footer Char51"/>
    <w:basedOn w:val="DefaultParagraphFont"/>
    <w:uiPriority w:val="99"/>
    <w:rsid w:val="007D42A2"/>
  </w:style>
  <w:style w:type="character" w:customStyle="1" w:styleId="BalloonTextChar51">
    <w:name w:val="Balloon Text Char51"/>
    <w:basedOn w:val="DefaultParagraphFont"/>
    <w:semiHidden/>
    <w:rsid w:val="007D42A2"/>
    <w:rPr>
      <w:rFonts w:ascii="Tahoma" w:hAnsi="Tahoma" w:cs="Tahoma"/>
      <w:sz w:val="16"/>
      <w:szCs w:val="16"/>
    </w:rPr>
  </w:style>
  <w:style w:type="character" w:customStyle="1" w:styleId="Heading2Char51">
    <w:name w:val="Heading 2 Char51"/>
    <w:basedOn w:val="DefaultParagraphFont"/>
    <w:rsid w:val="007D42A2"/>
    <w:rPr>
      <w:rFonts w:asciiTheme="minorHAnsi" w:hAnsiTheme="minorHAnsi" w:cstheme="minorHAnsi"/>
      <w:b/>
      <w:sz w:val="48"/>
      <w:szCs w:val="48"/>
      <w:lang w:val="el-GR"/>
    </w:rPr>
  </w:style>
  <w:style w:type="character" w:customStyle="1" w:styleId="Heading3Char51">
    <w:name w:val="Heading 3 Char51"/>
    <w:basedOn w:val="DefaultParagraphFont"/>
    <w:rsid w:val="007D42A2"/>
    <w:rPr>
      <w:rFonts w:asciiTheme="minorHAnsi" w:hAnsiTheme="minorHAnsi" w:cstheme="minorHAnsi"/>
      <w:b/>
      <w:bCs/>
      <w:sz w:val="24"/>
      <w:szCs w:val="24"/>
      <w:lang w:val="el-GR"/>
    </w:rPr>
  </w:style>
  <w:style w:type="character" w:customStyle="1" w:styleId="Heading4Char51">
    <w:name w:val="Heading 4 Char51"/>
    <w:basedOn w:val="DefaultParagraphFont"/>
    <w:rsid w:val="007D42A2"/>
    <w:rPr>
      <w:rFonts w:asciiTheme="minorHAnsi" w:hAnsiTheme="minorHAnsi" w:cstheme="minorHAnsi"/>
      <w:b/>
      <w:bCs/>
      <w:sz w:val="24"/>
      <w:szCs w:val="24"/>
      <w:lang w:val="el-GR"/>
    </w:rPr>
  </w:style>
  <w:style w:type="character" w:customStyle="1" w:styleId="Heading1Char51">
    <w:name w:val="Heading 1 Char51"/>
    <w:basedOn w:val="DefaultParagraphFont"/>
    <w:rsid w:val="007D42A2"/>
    <w:rPr>
      <w:rFonts w:ascii="Times New Roman" w:hAnsi="Times New Roman" w:cs="Times New Roman"/>
      <w:b/>
      <w:bCs/>
      <w:color w:val="4F6228"/>
      <w:sz w:val="120"/>
      <w:szCs w:val="100"/>
      <w:lang w:val="el-GR"/>
    </w:rPr>
  </w:style>
  <w:style w:type="character" w:customStyle="1" w:styleId="TitleChar51">
    <w:name w:val="Title Char5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41">
    <w:name w:val="No Spacing Char41"/>
    <w:basedOn w:val="DefaultParagraphFont"/>
    <w:uiPriority w:val="1"/>
    <w:rsid w:val="007D42A2"/>
  </w:style>
  <w:style w:type="paragraph" w:customStyle="1" w:styleId="MTDisplayEquation41">
    <w:name w:val="MTDisplayEquation4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41">
    <w:name w:val="MTDisplayEquation Char41"/>
    <w:basedOn w:val="DefaultParagraphFont"/>
    <w:rsid w:val="007D42A2"/>
    <w:rPr>
      <w:rFonts w:ascii="Times New Roman" w:hAnsi="Times New Roman"/>
      <w:color w:val="000000" w:themeColor="text1"/>
      <w:lang w:val="el-GR"/>
    </w:rPr>
  </w:style>
  <w:style w:type="table" w:customStyle="1" w:styleId="LightList141">
    <w:name w:val="Light List14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1">
    <w:name w:val="Light Grid - Accent 114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1">
    <w:name w:val="Light Grid14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1">
    <w:name w:val="Medium Grid 314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1">
    <w:name w:val="Calendar 14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1">
    <w:name w:val="Footnote Text Char51"/>
    <w:basedOn w:val="DefaultParagraphFont"/>
    <w:rsid w:val="007D42A2"/>
    <w:rPr>
      <w:rFonts w:asciiTheme="minorHAnsi" w:eastAsiaTheme="minorEastAsia" w:hAnsiTheme="minorHAnsi" w:cstheme="minorBidi"/>
      <w:i w:val="0"/>
      <w:sz w:val="20"/>
      <w:szCs w:val="20"/>
    </w:rPr>
  </w:style>
  <w:style w:type="table" w:customStyle="1" w:styleId="LightShading-Accent1141">
    <w:name w:val="Light Shading - Accent 114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1">
    <w:name w:val="Intense Quote Char5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51">
    <w:name w:val="Heading 5 Char51"/>
    <w:basedOn w:val="DefaultParagraphFont"/>
    <w:rsid w:val="007D42A2"/>
    <w:rPr>
      <w:rFonts w:ascii="Times New Roman" w:hAnsi="Times New Roman"/>
      <w:caps/>
      <w:color w:val="622423" w:themeColor="accent2" w:themeShade="7F"/>
      <w:spacing w:val="10"/>
    </w:rPr>
  </w:style>
  <w:style w:type="character" w:customStyle="1" w:styleId="Heading6Char51">
    <w:name w:val="Heading 6 Char51"/>
    <w:basedOn w:val="DefaultParagraphFont"/>
    <w:rsid w:val="007D42A2"/>
    <w:rPr>
      <w:rFonts w:ascii="Times New Roman" w:hAnsi="Times New Roman"/>
      <w:caps/>
      <w:color w:val="943634" w:themeColor="accent2" w:themeShade="BF"/>
      <w:spacing w:val="10"/>
    </w:rPr>
  </w:style>
  <w:style w:type="character" w:customStyle="1" w:styleId="Heading7Char51">
    <w:name w:val="Heading 7 Char51"/>
    <w:basedOn w:val="DefaultParagraphFont"/>
    <w:rsid w:val="007D42A2"/>
    <w:rPr>
      <w:rFonts w:ascii="Times New Roman" w:hAnsi="Times New Roman"/>
      <w:i/>
      <w:iCs/>
      <w:caps/>
      <w:color w:val="943634" w:themeColor="accent2" w:themeShade="BF"/>
      <w:spacing w:val="10"/>
    </w:rPr>
  </w:style>
  <w:style w:type="character" w:customStyle="1" w:styleId="Heading8Char51">
    <w:name w:val="Heading 8 Char51"/>
    <w:basedOn w:val="DefaultParagraphFont"/>
    <w:rsid w:val="007D42A2"/>
    <w:rPr>
      <w:rFonts w:ascii="Times New Roman" w:hAnsi="Times New Roman"/>
      <w:caps/>
      <w:spacing w:val="10"/>
      <w:sz w:val="20"/>
      <w:szCs w:val="20"/>
    </w:rPr>
  </w:style>
  <w:style w:type="character" w:customStyle="1" w:styleId="Heading9Char51">
    <w:name w:val="Heading 9 Char51"/>
    <w:basedOn w:val="DefaultParagraphFont"/>
    <w:rsid w:val="007D42A2"/>
    <w:rPr>
      <w:rFonts w:ascii="Times New Roman" w:hAnsi="Times New Roman"/>
      <w:i/>
      <w:iCs/>
      <w:caps/>
      <w:spacing w:val="10"/>
      <w:sz w:val="20"/>
      <w:szCs w:val="20"/>
    </w:rPr>
  </w:style>
  <w:style w:type="character" w:customStyle="1" w:styleId="SubtitleChar51">
    <w:name w:val="Subtitle Char51"/>
    <w:basedOn w:val="DefaultParagraphFont"/>
    <w:rsid w:val="007D42A2"/>
    <w:rPr>
      <w:rFonts w:eastAsiaTheme="majorEastAsia" w:cstheme="majorBidi"/>
      <w:caps/>
      <w:spacing w:val="20"/>
      <w:sz w:val="18"/>
      <w:szCs w:val="18"/>
    </w:rPr>
  </w:style>
  <w:style w:type="character" w:customStyle="1" w:styleId="QuoteChar51">
    <w:name w:val="Quote Char51"/>
    <w:basedOn w:val="DefaultParagraphFont"/>
    <w:uiPriority w:val="29"/>
    <w:rsid w:val="007D42A2"/>
    <w:rPr>
      <w:rFonts w:eastAsiaTheme="majorEastAsia" w:cstheme="majorBidi"/>
      <w:i/>
      <w:iCs/>
    </w:rPr>
  </w:style>
  <w:style w:type="character" w:customStyle="1" w:styleId="PlainTextChar51">
    <w:name w:val="Plain Text Char5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41">
    <w:name w:val="MTEquationSection41"/>
    <w:basedOn w:val="DefaultParagraphFont"/>
    <w:rsid w:val="007D42A2"/>
    <w:rPr>
      <w:b/>
      <w:vanish w:val="0"/>
      <w:color w:val="FF0000"/>
      <w:sz w:val="32"/>
      <w:szCs w:val="32"/>
    </w:rPr>
  </w:style>
  <w:style w:type="character" w:customStyle="1" w:styleId="header141">
    <w:name w:val="header141"/>
    <w:basedOn w:val="DefaultParagraphFont"/>
    <w:rsid w:val="007D42A2"/>
    <w:rPr>
      <w:rFonts w:ascii="Verdana" w:hAnsi="Verdana" w:hint="default"/>
      <w:b/>
      <w:bCs/>
      <w:color w:val="000000"/>
      <w:sz w:val="23"/>
      <w:szCs w:val="23"/>
    </w:rPr>
  </w:style>
  <w:style w:type="character" w:customStyle="1" w:styleId="bigheader141">
    <w:name w:val="bigheader141"/>
    <w:basedOn w:val="DefaultParagraphFont"/>
    <w:rsid w:val="007D42A2"/>
    <w:rPr>
      <w:rFonts w:ascii="Verdana" w:hAnsi="Verdana" w:hint="default"/>
      <w:b/>
      <w:bCs/>
      <w:color w:val="000000"/>
      <w:sz w:val="33"/>
      <w:szCs w:val="33"/>
    </w:rPr>
  </w:style>
  <w:style w:type="paragraph" w:customStyle="1" w:styleId="Heading512pt41">
    <w:name w:val="Heading 5 + 12 pt41"/>
    <w:aliases w:val="Justified41,Before:  18 pt41,After:  6 pt41,Line spacing:  1....4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51">
    <w:name w:val="Body Text Indent 2 Char5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51">
    <w:name w:val="Body Text 2 Char5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51">
    <w:name w:val="Body Text Char5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51">
    <w:name w:val="Endnote Text Char51"/>
    <w:basedOn w:val="DefaultParagraphFont"/>
    <w:uiPriority w:val="99"/>
    <w:semiHidden/>
    <w:rsid w:val="007D42A2"/>
    <w:rPr>
      <w:rFonts w:ascii="Times New Roman" w:hAnsi="Times New Roman"/>
      <w:sz w:val="20"/>
      <w:szCs w:val="20"/>
    </w:rPr>
  </w:style>
  <w:style w:type="character" w:customStyle="1" w:styleId="CommentTextChar51">
    <w:name w:val="Comment Text Char5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1">
    <w:name w:val="Comment Subject Char5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1">
    <w:name w:val="Caption14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41">
    <w:name w:val="Footer14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41">
    <w:name w:val="Heading 314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41">
    <w:name w:val="Heading 214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41">
    <w:name w:val="x-systran-other41"/>
    <w:basedOn w:val="DefaultParagraphFont"/>
    <w:rsid w:val="007D42A2"/>
  </w:style>
  <w:style w:type="character" w:customStyle="1" w:styleId="x-systran-sentence-aligned41">
    <w:name w:val="x-systran-sentence-aligned41"/>
    <w:basedOn w:val="DefaultParagraphFont"/>
    <w:rsid w:val="007D42A2"/>
  </w:style>
  <w:style w:type="paragraph" w:customStyle="1" w:styleId="Standard41">
    <w:name w:val="Standard4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61">
    <w:name w:val="Header Char61"/>
    <w:basedOn w:val="DefaultParagraphFont"/>
    <w:rsid w:val="007D42A2"/>
  </w:style>
  <w:style w:type="character" w:customStyle="1" w:styleId="FooterChar61">
    <w:name w:val="Footer Char61"/>
    <w:basedOn w:val="DefaultParagraphFont"/>
    <w:uiPriority w:val="99"/>
    <w:rsid w:val="007D42A2"/>
  </w:style>
  <w:style w:type="character" w:customStyle="1" w:styleId="BalloonTextChar61">
    <w:name w:val="Balloon Text Char61"/>
    <w:basedOn w:val="DefaultParagraphFont"/>
    <w:semiHidden/>
    <w:rsid w:val="007D42A2"/>
    <w:rPr>
      <w:rFonts w:ascii="Tahoma" w:hAnsi="Tahoma" w:cs="Tahoma"/>
      <w:sz w:val="16"/>
      <w:szCs w:val="16"/>
    </w:rPr>
  </w:style>
  <w:style w:type="character" w:customStyle="1" w:styleId="Heading2Char61">
    <w:name w:val="Heading 2 Char61"/>
    <w:basedOn w:val="DefaultParagraphFont"/>
    <w:rsid w:val="007D42A2"/>
    <w:rPr>
      <w:rFonts w:asciiTheme="minorHAnsi" w:hAnsiTheme="minorHAnsi" w:cstheme="minorHAnsi"/>
      <w:b/>
      <w:sz w:val="48"/>
      <w:szCs w:val="48"/>
      <w:lang w:val="el-GR"/>
    </w:rPr>
  </w:style>
  <w:style w:type="character" w:customStyle="1" w:styleId="Heading3Char61">
    <w:name w:val="Heading 3 Char61"/>
    <w:basedOn w:val="DefaultParagraphFont"/>
    <w:rsid w:val="007D42A2"/>
    <w:rPr>
      <w:rFonts w:asciiTheme="minorHAnsi" w:hAnsiTheme="minorHAnsi" w:cstheme="minorHAnsi"/>
      <w:b/>
      <w:bCs/>
      <w:sz w:val="24"/>
      <w:szCs w:val="24"/>
      <w:lang w:val="el-GR"/>
    </w:rPr>
  </w:style>
  <w:style w:type="character" w:customStyle="1" w:styleId="Heading4Char61">
    <w:name w:val="Heading 4 Char61"/>
    <w:basedOn w:val="DefaultParagraphFont"/>
    <w:rsid w:val="007D42A2"/>
    <w:rPr>
      <w:rFonts w:asciiTheme="minorHAnsi" w:hAnsiTheme="minorHAnsi" w:cstheme="minorHAnsi"/>
      <w:b/>
      <w:bCs/>
      <w:sz w:val="24"/>
      <w:szCs w:val="24"/>
      <w:lang w:val="el-GR"/>
    </w:rPr>
  </w:style>
  <w:style w:type="character" w:customStyle="1" w:styleId="Heading1Char61">
    <w:name w:val="Heading 1 Char61"/>
    <w:basedOn w:val="DefaultParagraphFont"/>
    <w:rsid w:val="007D42A2"/>
    <w:rPr>
      <w:rFonts w:ascii="Times New Roman" w:hAnsi="Times New Roman" w:cs="Times New Roman"/>
      <w:b/>
      <w:bCs/>
      <w:color w:val="4F6228"/>
      <w:sz w:val="120"/>
      <w:szCs w:val="100"/>
      <w:lang w:val="el-GR"/>
    </w:rPr>
  </w:style>
  <w:style w:type="character" w:customStyle="1" w:styleId="TitleChar61">
    <w:name w:val="Title Char6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51">
    <w:name w:val="No Spacing Char51"/>
    <w:basedOn w:val="DefaultParagraphFont"/>
    <w:uiPriority w:val="1"/>
    <w:rsid w:val="007D42A2"/>
  </w:style>
  <w:style w:type="paragraph" w:customStyle="1" w:styleId="MTDisplayEquation51">
    <w:name w:val="MTDisplayEquation5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51">
    <w:name w:val="MTDisplayEquation Char51"/>
    <w:basedOn w:val="DefaultParagraphFont"/>
    <w:rsid w:val="007D42A2"/>
    <w:rPr>
      <w:rFonts w:ascii="Times New Roman" w:hAnsi="Times New Roman"/>
      <w:color w:val="000000" w:themeColor="text1"/>
      <w:lang w:val="el-GR"/>
    </w:rPr>
  </w:style>
  <w:style w:type="table" w:customStyle="1" w:styleId="LightList151">
    <w:name w:val="Light List15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1">
    <w:name w:val="Light Grid - Accent 115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1">
    <w:name w:val="Light Grid15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1">
    <w:name w:val="Medium Grid 315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1">
    <w:name w:val="Calendar 15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1">
    <w:name w:val="Footnote Text Char61"/>
    <w:basedOn w:val="DefaultParagraphFont"/>
    <w:rsid w:val="007D42A2"/>
    <w:rPr>
      <w:rFonts w:asciiTheme="minorHAnsi" w:eastAsiaTheme="minorEastAsia" w:hAnsiTheme="minorHAnsi" w:cstheme="minorBidi"/>
      <w:i w:val="0"/>
      <w:sz w:val="20"/>
      <w:szCs w:val="20"/>
    </w:rPr>
  </w:style>
  <w:style w:type="table" w:customStyle="1" w:styleId="LightShading-Accent1151">
    <w:name w:val="Light Shading - Accent 115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1">
    <w:name w:val="Intense Quote Char6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61">
    <w:name w:val="Heading 5 Char61"/>
    <w:basedOn w:val="DefaultParagraphFont"/>
    <w:rsid w:val="007D42A2"/>
    <w:rPr>
      <w:rFonts w:ascii="Times New Roman" w:hAnsi="Times New Roman"/>
      <w:caps/>
      <w:color w:val="622423" w:themeColor="accent2" w:themeShade="7F"/>
      <w:spacing w:val="10"/>
    </w:rPr>
  </w:style>
  <w:style w:type="character" w:customStyle="1" w:styleId="Heading6Char61">
    <w:name w:val="Heading 6 Char61"/>
    <w:basedOn w:val="DefaultParagraphFont"/>
    <w:rsid w:val="007D42A2"/>
    <w:rPr>
      <w:rFonts w:ascii="Times New Roman" w:hAnsi="Times New Roman"/>
      <w:caps/>
      <w:color w:val="943634" w:themeColor="accent2" w:themeShade="BF"/>
      <w:spacing w:val="10"/>
    </w:rPr>
  </w:style>
  <w:style w:type="character" w:customStyle="1" w:styleId="Heading7Char61">
    <w:name w:val="Heading 7 Char61"/>
    <w:basedOn w:val="DefaultParagraphFont"/>
    <w:rsid w:val="007D42A2"/>
    <w:rPr>
      <w:rFonts w:ascii="Times New Roman" w:hAnsi="Times New Roman"/>
      <w:i/>
      <w:iCs/>
      <w:caps/>
      <w:color w:val="943634" w:themeColor="accent2" w:themeShade="BF"/>
      <w:spacing w:val="10"/>
    </w:rPr>
  </w:style>
  <w:style w:type="character" w:customStyle="1" w:styleId="Heading8Char61">
    <w:name w:val="Heading 8 Char61"/>
    <w:basedOn w:val="DefaultParagraphFont"/>
    <w:rsid w:val="007D42A2"/>
    <w:rPr>
      <w:rFonts w:ascii="Times New Roman" w:hAnsi="Times New Roman"/>
      <w:caps/>
      <w:spacing w:val="10"/>
      <w:sz w:val="20"/>
      <w:szCs w:val="20"/>
    </w:rPr>
  </w:style>
  <w:style w:type="character" w:customStyle="1" w:styleId="Heading9Char61">
    <w:name w:val="Heading 9 Char61"/>
    <w:basedOn w:val="DefaultParagraphFont"/>
    <w:rsid w:val="007D42A2"/>
    <w:rPr>
      <w:rFonts w:ascii="Times New Roman" w:hAnsi="Times New Roman"/>
      <w:i/>
      <w:iCs/>
      <w:caps/>
      <w:spacing w:val="10"/>
      <w:sz w:val="20"/>
      <w:szCs w:val="20"/>
    </w:rPr>
  </w:style>
  <w:style w:type="character" w:customStyle="1" w:styleId="SubtitleChar61">
    <w:name w:val="Subtitle Char61"/>
    <w:basedOn w:val="DefaultParagraphFont"/>
    <w:rsid w:val="007D42A2"/>
    <w:rPr>
      <w:rFonts w:eastAsiaTheme="majorEastAsia" w:cstheme="majorBidi"/>
      <w:caps/>
      <w:spacing w:val="20"/>
      <w:sz w:val="18"/>
      <w:szCs w:val="18"/>
    </w:rPr>
  </w:style>
  <w:style w:type="character" w:customStyle="1" w:styleId="QuoteChar61">
    <w:name w:val="Quote Char61"/>
    <w:basedOn w:val="DefaultParagraphFont"/>
    <w:uiPriority w:val="29"/>
    <w:rsid w:val="007D42A2"/>
    <w:rPr>
      <w:rFonts w:eastAsiaTheme="majorEastAsia" w:cstheme="majorBidi"/>
      <w:i/>
      <w:iCs/>
    </w:rPr>
  </w:style>
  <w:style w:type="character" w:customStyle="1" w:styleId="PlainTextChar61">
    <w:name w:val="Plain Text Char6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51">
    <w:name w:val="MTEquationSection51"/>
    <w:basedOn w:val="DefaultParagraphFont"/>
    <w:rsid w:val="007D42A2"/>
    <w:rPr>
      <w:b/>
      <w:vanish w:val="0"/>
      <w:color w:val="FF0000"/>
      <w:sz w:val="32"/>
      <w:szCs w:val="32"/>
    </w:rPr>
  </w:style>
  <w:style w:type="character" w:customStyle="1" w:styleId="header151">
    <w:name w:val="header151"/>
    <w:basedOn w:val="DefaultParagraphFont"/>
    <w:rsid w:val="007D42A2"/>
    <w:rPr>
      <w:rFonts w:ascii="Verdana" w:hAnsi="Verdana" w:hint="default"/>
      <w:b/>
      <w:bCs/>
      <w:color w:val="000000"/>
      <w:sz w:val="23"/>
      <w:szCs w:val="23"/>
    </w:rPr>
  </w:style>
  <w:style w:type="character" w:customStyle="1" w:styleId="bigheader151">
    <w:name w:val="bigheader151"/>
    <w:basedOn w:val="DefaultParagraphFont"/>
    <w:rsid w:val="007D42A2"/>
    <w:rPr>
      <w:rFonts w:ascii="Verdana" w:hAnsi="Verdana" w:hint="default"/>
      <w:b/>
      <w:bCs/>
      <w:color w:val="000000"/>
      <w:sz w:val="33"/>
      <w:szCs w:val="33"/>
    </w:rPr>
  </w:style>
  <w:style w:type="paragraph" w:customStyle="1" w:styleId="Heading512pt51">
    <w:name w:val="Heading 5 + 12 pt51"/>
    <w:aliases w:val="Justified51,Before:  18 pt51,After:  6 pt51,Line spacing:  1....5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61">
    <w:name w:val="Body Text Indent 2 Char6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61">
    <w:name w:val="Body Text 2 Char6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61">
    <w:name w:val="Body Text Char6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61">
    <w:name w:val="Endnote Text Char61"/>
    <w:basedOn w:val="DefaultParagraphFont"/>
    <w:uiPriority w:val="99"/>
    <w:semiHidden/>
    <w:rsid w:val="007D42A2"/>
    <w:rPr>
      <w:rFonts w:ascii="Times New Roman" w:hAnsi="Times New Roman"/>
      <w:sz w:val="20"/>
      <w:szCs w:val="20"/>
    </w:rPr>
  </w:style>
  <w:style w:type="character" w:customStyle="1" w:styleId="CommentTextChar61">
    <w:name w:val="Comment Text Char6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1">
    <w:name w:val="Comment Subject Char6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1">
    <w:name w:val="Caption15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51">
    <w:name w:val="Footer15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51">
    <w:name w:val="Heading 315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51">
    <w:name w:val="Heading 215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51">
    <w:name w:val="x-systran-other51"/>
    <w:basedOn w:val="DefaultParagraphFont"/>
    <w:rsid w:val="007D42A2"/>
  </w:style>
  <w:style w:type="character" w:customStyle="1" w:styleId="x-systran-sentence-aligned51">
    <w:name w:val="x-systran-sentence-aligned51"/>
    <w:basedOn w:val="DefaultParagraphFont"/>
    <w:rsid w:val="007D42A2"/>
  </w:style>
  <w:style w:type="paragraph" w:customStyle="1" w:styleId="Standard51">
    <w:name w:val="Standard5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71">
    <w:name w:val="Header Char71"/>
    <w:basedOn w:val="DefaultParagraphFont"/>
    <w:rsid w:val="007D42A2"/>
  </w:style>
  <w:style w:type="character" w:customStyle="1" w:styleId="FooterChar71">
    <w:name w:val="Footer Char71"/>
    <w:basedOn w:val="DefaultParagraphFont"/>
    <w:uiPriority w:val="99"/>
    <w:rsid w:val="007D42A2"/>
  </w:style>
  <w:style w:type="character" w:customStyle="1" w:styleId="BalloonTextChar71">
    <w:name w:val="Balloon Text Char71"/>
    <w:basedOn w:val="DefaultParagraphFont"/>
    <w:semiHidden/>
    <w:rsid w:val="007D42A2"/>
    <w:rPr>
      <w:rFonts w:ascii="Tahoma" w:hAnsi="Tahoma" w:cs="Tahoma"/>
      <w:sz w:val="16"/>
      <w:szCs w:val="16"/>
    </w:rPr>
  </w:style>
  <w:style w:type="character" w:customStyle="1" w:styleId="Heading2Char71">
    <w:name w:val="Heading 2 Char71"/>
    <w:basedOn w:val="DefaultParagraphFont"/>
    <w:rsid w:val="007D42A2"/>
    <w:rPr>
      <w:rFonts w:asciiTheme="minorHAnsi" w:hAnsiTheme="minorHAnsi" w:cstheme="minorHAnsi"/>
      <w:b/>
      <w:sz w:val="48"/>
      <w:szCs w:val="48"/>
      <w:lang w:val="el-GR"/>
    </w:rPr>
  </w:style>
  <w:style w:type="character" w:customStyle="1" w:styleId="Heading3Char71">
    <w:name w:val="Heading 3 Char71"/>
    <w:basedOn w:val="DefaultParagraphFont"/>
    <w:rsid w:val="007D42A2"/>
    <w:rPr>
      <w:rFonts w:asciiTheme="minorHAnsi" w:hAnsiTheme="minorHAnsi" w:cstheme="minorHAnsi"/>
      <w:b/>
      <w:bCs/>
      <w:sz w:val="24"/>
      <w:szCs w:val="24"/>
      <w:lang w:val="el-GR"/>
    </w:rPr>
  </w:style>
  <w:style w:type="character" w:customStyle="1" w:styleId="Heading4Char71">
    <w:name w:val="Heading 4 Char71"/>
    <w:basedOn w:val="DefaultParagraphFont"/>
    <w:rsid w:val="007D42A2"/>
    <w:rPr>
      <w:rFonts w:asciiTheme="minorHAnsi" w:hAnsiTheme="minorHAnsi" w:cstheme="minorHAnsi"/>
      <w:b/>
      <w:bCs/>
      <w:sz w:val="24"/>
      <w:szCs w:val="24"/>
      <w:lang w:val="el-GR"/>
    </w:rPr>
  </w:style>
  <w:style w:type="character" w:customStyle="1" w:styleId="Heading1Char71">
    <w:name w:val="Heading 1 Char71"/>
    <w:basedOn w:val="DefaultParagraphFont"/>
    <w:rsid w:val="007D42A2"/>
    <w:rPr>
      <w:rFonts w:ascii="Times New Roman" w:hAnsi="Times New Roman" w:cs="Times New Roman"/>
      <w:b/>
      <w:bCs/>
      <w:color w:val="4F6228"/>
      <w:sz w:val="120"/>
      <w:szCs w:val="100"/>
      <w:lang w:val="el-GR"/>
    </w:rPr>
  </w:style>
  <w:style w:type="character" w:customStyle="1" w:styleId="TitleChar71">
    <w:name w:val="Title Char7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61">
    <w:name w:val="No Spacing Char61"/>
    <w:basedOn w:val="DefaultParagraphFont"/>
    <w:uiPriority w:val="1"/>
    <w:rsid w:val="007D42A2"/>
  </w:style>
  <w:style w:type="paragraph" w:customStyle="1" w:styleId="MTDisplayEquation61">
    <w:name w:val="MTDisplayEquation6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61">
    <w:name w:val="MTDisplayEquation Char61"/>
    <w:basedOn w:val="DefaultParagraphFont"/>
    <w:rsid w:val="007D42A2"/>
    <w:rPr>
      <w:rFonts w:ascii="Times New Roman" w:hAnsi="Times New Roman"/>
      <w:color w:val="000000" w:themeColor="text1"/>
      <w:lang w:val="el-GR"/>
    </w:rPr>
  </w:style>
  <w:style w:type="table" w:customStyle="1" w:styleId="LightList161">
    <w:name w:val="Light List16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1">
    <w:name w:val="Light Grid - Accent 116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1">
    <w:name w:val="Light Grid16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1">
    <w:name w:val="Medium Grid 316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1">
    <w:name w:val="Calendar 16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1">
    <w:name w:val="Footnote Text Char71"/>
    <w:basedOn w:val="DefaultParagraphFont"/>
    <w:rsid w:val="007D42A2"/>
    <w:rPr>
      <w:rFonts w:asciiTheme="minorHAnsi" w:eastAsiaTheme="minorEastAsia" w:hAnsiTheme="minorHAnsi" w:cstheme="minorBidi"/>
      <w:i w:val="0"/>
      <w:sz w:val="20"/>
      <w:szCs w:val="20"/>
    </w:rPr>
  </w:style>
  <w:style w:type="table" w:customStyle="1" w:styleId="LightShading-Accent1161">
    <w:name w:val="Light Shading - Accent 116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1">
    <w:name w:val="Intense Quote Char7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71">
    <w:name w:val="Heading 5 Char71"/>
    <w:basedOn w:val="DefaultParagraphFont"/>
    <w:rsid w:val="007D42A2"/>
    <w:rPr>
      <w:rFonts w:ascii="Times New Roman" w:hAnsi="Times New Roman"/>
      <w:caps/>
      <w:color w:val="622423" w:themeColor="accent2" w:themeShade="7F"/>
      <w:spacing w:val="10"/>
    </w:rPr>
  </w:style>
  <w:style w:type="character" w:customStyle="1" w:styleId="Heading6Char71">
    <w:name w:val="Heading 6 Char71"/>
    <w:basedOn w:val="DefaultParagraphFont"/>
    <w:rsid w:val="007D42A2"/>
    <w:rPr>
      <w:rFonts w:ascii="Times New Roman" w:hAnsi="Times New Roman"/>
      <w:caps/>
      <w:color w:val="943634" w:themeColor="accent2" w:themeShade="BF"/>
      <w:spacing w:val="10"/>
    </w:rPr>
  </w:style>
  <w:style w:type="character" w:customStyle="1" w:styleId="Heading7Char71">
    <w:name w:val="Heading 7 Char71"/>
    <w:basedOn w:val="DefaultParagraphFont"/>
    <w:rsid w:val="007D42A2"/>
    <w:rPr>
      <w:rFonts w:ascii="Times New Roman" w:hAnsi="Times New Roman"/>
      <w:i/>
      <w:iCs/>
      <w:caps/>
      <w:color w:val="943634" w:themeColor="accent2" w:themeShade="BF"/>
      <w:spacing w:val="10"/>
    </w:rPr>
  </w:style>
  <w:style w:type="character" w:customStyle="1" w:styleId="Heading8Char71">
    <w:name w:val="Heading 8 Char71"/>
    <w:basedOn w:val="DefaultParagraphFont"/>
    <w:rsid w:val="007D42A2"/>
    <w:rPr>
      <w:rFonts w:ascii="Times New Roman" w:hAnsi="Times New Roman"/>
      <w:caps/>
      <w:spacing w:val="10"/>
      <w:sz w:val="20"/>
      <w:szCs w:val="20"/>
    </w:rPr>
  </w:style>
  <w:style w:type="character" w:customStyle="1" w:styleId="Heading9Char71">
    <w:name w:val="Heading 9 Char71"/>
    <w:basedOn w:val="DefaultParagraphFont"/>
    <w:rsid w:val="007D42A2"/>
    <w:rPr>
      <w:rFonts w:ascii="Times New Roman" w:hAnsi="Times New Roman"/>
      <w:i/>
      <w:iCs/>
      <w:caps/>
      <w:spacing w:val="10"/>
      <w:sz w:val="20"/>
      <w:szCs w:val="20"/>
    </w:rPr>
  </w:style>
  <w:style w:type="character" w:customStyle="1" w:styleId="SubtitleChar71">
    <w:name w:val="Subtitle Char71"/>
    <w:basedOn w:val="DefaultParagraphFont"/>
    <w:rsid w:val="007D42A2"/>
    <w:rPr>
      <w:rFonts w:eastAsiaTheme="majorEastAsia" w:cstheme="majorBidi"/>
      <w:caps/>
      <w:spacing w:val="20"/>
      <w:sz w:val="18"/>
      <w:szCs w:val="18"/>
    </w:rPr>
  </w:style>
  <w:style w:type="character" w:customStyle="1" w:styleId="QuoteChar71">
    <w:name w:val="Quote Char71"/>
    <w:basedOn w:val="DefaultParagraphFont"/>
    <w:uiPriority w:val="29"/>
    <w:rsid w:val="007D42A2"/>
    <w:rPr>
      <w:rFonts w:eastAsiaTheme="majorEastAsia" w:cstheme="majorBidi"/>
      <w:i/>
      <w:iCs/>
    </w:rPr>
  </w:style>
  <w:style w:type="character" w:customStyle="1" w:styleId="PlainTextChar71">
    <w:name w:val="Plain Text Char7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61">
    <w:name w:val="MTEquationSection61"/>
    <w:basedOn w:val="DefaultParagraphFont"/>
    <w:rsid w:val="007D42A2"/>
    <w:rPr>
      <w:b/>
      <w:vanish w:val="0"/>
      <w:color w:val="FF0000"/>
      <w:sz w:val="32"/>
      <w:szCs w:val="32"/>
    </w:rPr>
  </w:style>
  <w:style w:type="character" w:customStyle="1" w:styleId="header161">
    <w:name w:val="header161"/>
    <w:basedOn w:val="DefaultParagraphFont"/>
    <w:rsid w:val="007D42A2"/>
    <w:rPr>
      <w:rFonts w:ascii="Verdana" w:hAnsi="Verdana" w:hint="default"/>
      <w:b/>
      <w:bCs/>
      <w:color w:val="000000"/>
      <w:sz w:val="23"/>
      <w:szCs w:val="23"/>
    </w:rPr>
  </w:style>
  <w:style w:type="character" w:customStyle="1" w:styleId="bigheader161">
    <w:name w:val="bigheader161"/>
    <w:basedOn w:val="DefaultParagraphFont"/>
    <w:rsid w:val="007D42A2"/>
    <w:rPr>
      <w:rFonts w:ascii="Verdana" w:hAnsi="Verdana" w:hint="default"/>
      <w:b/>
      <w:bCs/>
      <w:color w:val="000000"/>
      <w:sz w:val="33"/>
      <w:szCs w:val="33"/>
    </w:rPr>
  </w:style>
  <w:style w:type="paragraph" w:customStyle="1" w:styleId="Heading512pt61">
    <w:name w:val="Heading 5 + 12 pt61"/>
    <w:aliases w:val="Justified61,Before:  18 pt61,After:  6 pt61,Line spacing:  1....6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71">
    <w:name w:val="Body Text Indent 2 Char7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71">
    <w:name w:val="Body Text 2 Char7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71">
    <w:name w:val="Body Text Char7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71">
    <w:name w:val="Endnote Text Char71"/>
    <w:basedOn w:val="DefaultParagraphFont"/>
    <w:uiPriority w:val="99"/>
    <w:semiHidden/>
    <w:rsid w:val="007D42A2"/>
    <w:rPr>
      <w:rFonts w:ascii="Times New Roman" w:hAnsi="Times New Roman"/>
      <w:sz w:val="20"/>
      <w:szCs w:val="20"/>
    </w:rPr>
  </w:style>
  <w:style w:type="character" w:customStyle="1" w:styleId="CommentTextChar71">
    <w:name w:val="Comment Text Char7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1">
    <w:name w:val="Comment Subject Char7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1">
    <w:name w:val="Caption16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61">
    <w:name w:val="Footer16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61">
    <w:name w:val="Heading 316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61">
    <w:name w:val="Heading 216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61">
    <w:name w:val="x-systran-other61"/>
    <w:basedOn w:val="DefaultParagraphFont"/>
    <w:rsid w:val="007D42A2"/>
  </w:style>
  <w:style w:type="character" w:customStyle="1" w:styleId="x-systran-sentence-aligned61">
    <w:name w:val="x-systran-sentence-aligned61"/>
    <w:basedOn w:val="DefaultParagraphFont"/>
    <w:rsid w:val="007D42A2"/>
  </w:style>
  <w:style w:type="paragraph" w:customStyle="1" w:styleId="Standard61">
    <w:name w:val="Standard6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81">
    <w:name w:val="Header Char81"/>
    <w:basedOn w:val="DefaultParagraphFont"/>
    <w:rsid w:val="007D42A2"/>
  </w:style>
  <w:style w:type="character" w:customStyle="1" w:styleId="FooterChar81">
    <w:name w:val="Footer Char81"/>
    <w:basedOn w:val="DefaultParagraphFont"/>
    <w:uiPriority w:val="99"/>
    <w:rsid w:val="007D42A2"/>
  </w:style>
  <w:style w:type="character" w:customStyle="1" w:styleId="BalloonTextChar81">
    <w:name w:val="Balloon Text Char81"/>
    <w:basedOn w:val="DefaultParagraphFont"/>
    <w:semiHidden/>
    <w:rsid w:val="007D42A2"/>
    <w:rPr>
      <w:rFonts w:ascii="Tahoma" w:hAnsi="Tahoma" w:cs="Tahoma"/>
      <w:sz w:val="16"/>
      <w:szCs w:val="16"/>
    </w:rPr>
  </w:style>
  <w:style w:type="character" w:customStyle="1" w:styleId="Heading2Char81">
    <w:name w:val="Heading 2 Char81"/>
    <w:basedOn w:val="DefaultParagraphFont"/>
    <w:rsid w:val="007D42A2"/>
    <w:rPr>
      <w:rFonts w:asciiTheme="minorHAnsi" w:hAnsiTheme="minorHAnsi" w:cstheme="minorHAnsi"/>
      <w:b/>
      <w:sz w:val="48"/>
      <w:szCs w:val="48"/>
      <w:lang w:val="el-GR"/>
    </w:rPr>
  </w:style>
  <w:style w:type="character" w:customStyle="1" w:styleId="Heading3Char81">
    <w:name w:val="Heading 3 Char81"/>
    <w:basedOn w:val="DefaultParagraphFont"/>
    <w:rsid w:val="007D42A2"/>
    <w:rPr>
      <w:rFonts w:asciiTheme="minorHAnsi" w:hAnsiTheme="minorHAnsi" w:cstheme="minorHAnsi"/>
      <w:b/>
      <w:bCs/>
      <w:sz w:val="24"/>
      <w:szCs w:val="24"/>
      <w:lang w:val="el-GR"/>
    </w:rPr>
  </w:style>
  <w:style w:type="character" w:customStyle="1" w:styleId="Heading4Char81">
    <w:name w:val="Heading 4 Char81"/>
    <w:basedOn w:val="DefaultParagraphFont"/>
    <w:rsid w:val="007D42A2"/>
    <w:rPr>
      <w:rFonts w:asciiTheme="minorHAnsi" w:hAnsiTheme="minorHAnsi" w:cstheme="minorHAnsi"/>
      <w:b/>
      <w:bCs/>
      <w:sz w:val="24"/>
      <w:szCs w:val="24"/>
      <w:lang w:val="el-GR"/>
    </w:rPr>
  </w:style>
  <w:style w:type="character" w:customStyle="1" w:styleId="Heading1Char81">
    <w:name w:val="Heading 1 Char81"/>
    <w:basedOn w:val="DefaultParagraphFont"/>
    <w:rsid w:val="007D42A2"/>
    <w:rPr>
      <w:rFonts w:ascii="Times New Roman" w:hAnsi="Times New Roman" w:cs="Times New Roman"/>
      <w:b/>
      <w:bCs/>
      <w:color w:val="4F6228"/>
      <w:sz w:val="120"/>
      <w:szCs w:val="100"/>
      <w:lang w:val="el-GR"/>
    </w:rPr>
  </w:style>
  <w:style w:type="character" w:customStyle="1" w:styleId="TitleChar81">
    <w:name w:val="Title Char8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71">
    <w:name w:val="No Spacing Char71"/>
    <w:basedOn w:val="DefaultParagraphFont"/>
    <w:uiPriority w:val="1"/>
    <w:rsid w:val="007D42A2"/>
  </w:style>
  <w:style w:type="paragraph" w:customStyle="1" w:styleId="MTDisplayEquation71">
    <w:name w:val="MTDisplayEquation7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71">
    <w:name w:val="MTDisplayEquation Char71"/>
    <w:basedOn w:val="DefaultParagraphFont"/>
    <w:rsid w:val="007D42A2"/>
    <w:rPr>
      <w:rFonts w:ascii="Times New Roman" w:hAnsi="Times New Roman"/>
      <w:color w:val="000000" w:themeColor="text1"/>
      <w:lang w:val="el-GR"/>
    </w:rPr>
  </w:style>
  <w:style w:type="table" w:customStyle="1" w:styleId="LightList171">
    <w:name w:val="Light List17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1">
    <w:name w:val="Light Grid - Accent 117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1">
    <w:name w:val="Light Grid17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1">
    <w:name w:val="Medium Grid 317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1">
    <w:name w:val="Calendar 17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1">
    <w:name w:val="Footnote Text Char81"/>
    <w:basedOn w:val="DefaultParagraphFont"/>
    <w:rsid w:val="007D42A2"/>
    <w:rPr>
      <w:rFonts w:asciiTheme="minorHAnsi" w:eastAsiaTheme="minorEastAsia" w:hAnsiTheme="minorHAnsi" w:cstheme="minorBidi"/>
      <w:i w:val="0"/>
      <w:sz w:val="20"/>
      <w:szCs w:val="20"/>
    </w:rPr>
  </w:style>
  <w:style w:type="table" w:customStyle="1" w:styleId="LightShading-Accent1171">
    <w:name w:val="Light Shading - Accent 117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1">
    <w:name w:val="Intense Quote Char8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81">
    <w:name w:val="Heading 5 Char81"/>
    <w:basedOn w:val="DefaultParagraphFont"/>
    <w:rsid w:val="007D42A2"/>
    <w:rPr>
      <w:rFonts w:ascii="Times New Roman" w:hAnsi="Times New Roman" w:cs="Times New Roman"/>
      <w:b/>
      <w:color w:val="4F6228" w:themeColor="accent3" w:themeShade="80"/>
      <w:lang w:val="el-GR"/>
    </w:rPr>
  </w:style>
  <w:style w:type="character" w:customStyle="1" w:styleId="Heading6Char81">
    <w:name w:val="Heading 6 Char81"/>
    <w:basedOn w:val="DefaultParagraphFont"/>
    <w:rsid w:val="007D42A2"/>
    <w:rPr>
      <w:rFonts w:ascii="Times New Roman" w:hAnsi="Times New Roman"/>
      <w:caps/>
      <w:color w:val="943634" w:themeColor="accent2" w:themeShade="BF"/>
      <w:spacing w:val="10"/>
    </w:rPr>
  </w:style>
  <w:style w:type="character" w:customStyle="1" w:styleId="Heading7Char81">
    <w:name w:val="Heading 7 Char81"/>
    <w:basedOn w:val="DefaultParagraphFont"/>
    <w:rsid w:val="007D42A2"/>
    <w:rPr>
      <w:rFonts w:ascii="Times New Roman" w:hAnsi="Times New Roman"/>
      <w:i/>
      <w:iCs/>
      <w:caps/>
      <w:color w:val="943634" w:themeColor="accent2" w:themeShade="BF"/>
      <w:spacing w:val="10"/>
    </w:rPr>
  </w:style>
  <w:style w:type="character" w:customStyle="1" w:styleId="Heading8Char81">
    <w:name w:val="Heading 8 Char81"/>
    <w:basedOn w:val="DefaultParagraphFont"/>
    <w:rsid w:val="007D42A2"/>
    <w:rPr>
      <w:rFonts w:ascii="Times New Roman" w:hAnsi="Times New Roman"/>
      <w:caps/>
      <w:spacing w:val="10"/>
      <w:sz w:val="20"/>
      <w:szCs w:val="20"/>
    </w:rPr>
  </w:style>
  <w:style w:type="character" w:customStyle="1" w:styleId="Heading9Char81">
    <w:name w:val="Heading 9 Char81"/>
    <w:basedOn w:val="DefaultParagraphFont"/>
    <w:rsid w:val="007D42A2"/>
    <w:rPr>
      <w:rFonts w:ascii="Times New Roman" w:hAnsi="Times New Roman"/>
      <w:i/>
      <w:iCs/>
      <w:caps/>
      <w:spacing w:val="10"/>
      <w:sz w:val="20"/>
      <w:szCs w:val="20"/>
    </w:rPr>
  </w:style>
  <w:style w:type="character" w:customStyle="1" w:styleId="SubtitleChar81">
    <w:name w:val="Subtitle Char81"/>
    <w:basedOn w:val="DefaultParagraphFont"/>
    <w:rsid w:val="007D42A2"/>
    <w:rPr>
      <w:rFonts w:eastAsiaTheme="majorEastAsia" w:cstheme="majorBidi"/>
      <w:caps/>
      <w:spacing w:val="20"/>
      <w:sz w:val="18"/>
      <w:szCs w:val="18"/>
    </w:rPr>
  </w:style>
  <w:style w:type="character" w:customStyle="1" w:styleId="QuoteChar81">
    <w:name w:val="Quote Char81"/>
    <w:basedOn w:val="DefaultParagraphFont"/>
    <w:uiPriority w:val="29"/>
    <w:rsid w:val="007D42A2"/>
    <w:rPr>
      <w:rFonts w:eastAsiaTheme="majorEastAsia" w:cstheme="majorBidi"/>
      <w:i/>
      <w:iCs/>
    </w:rPr>
  </w:style>
  <w:style w:type="character" w:customStyle="1" w:styleId="PlainTextChar81">
    <w:name w:val="Plain Text Char8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71">
    <w:name w:val="MTEquationSection71"/>
    <w:basedOn w:val="DefaultParagraphFont"/>
    <w:rsid w:val="007D42A2"/>
    <w:rPr>
      <w:b/>
      <w:vanish w:val="0"/>
      <w:color w:val="FF0000"/>
      <w:sz w:val="32"/>
      <w:szCs w:val="32"/>
    </w:rPr>
  </w:style>
  <w:style w:type="character" w:customStyle="1" w:styleId="header171">
    <w:name w:val="header171"/>
    <w:basedOn w:val="DefaultParagraphFont"/>
    <w:rsid w:val="007D42A2"/>
    <w:rPr>
      <w:rFonts w:ascii="Verdana" w:hAnsi="Verdana" w:hint="default"/>
      <w:b/>
      <w:bCs/>
      <w:color w:val="000000"/>
      <w:sz w:val="23"/>
      <w:szCs w:val="23"/>
    </w:rPr>
  </w:style>
  <w:style w:type="character" w:customStyle="1" w:styleId="bigheader171">
    <w:name w:val="bigheader171"/>
    <w:basedOn w:val="DefaultParagraphFont"/>
    <w:rsid w:val="007D42A2"/>
    <w:rPr>
      <w:rFonts w:ascii="Verdana" w:hAnsi="Verdana" w:hint="default"/>
      <w:b/>
      <w:bCs/>
      <w:color w:val="000000"/>
      <w:sz w:val="33"/>
      <w:szCs w:val="33"/>
    </w:rPr>
  </w:style>
  <w:style w:type="paragraph" w:customStyle="1" w:styleId="Heading512pt71">
    <w:name w:val="Heading 5 + 12 pt71"/>
    <w:aliases w:val="Justified71,Before:  18 pt71,After:  6 pt71,Line spacing:  1....7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81">
    <w:name w:val="Body Text Indent 2 Char8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81">
    <w:name w:val="Body Text 2 Char8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81">
    <w:name w:val="Body Text Char8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81">
    <w:name w:val="Endnote Text Char81"/>
    <w:basedOn w:val="DefaultParagraphFont"/>
    <w:uiPriority w:val="99"/>
    <w:semiHidden/>
    <w:rsid w:val="007D42A2"/>
    <w:rPr>
      <w:rFonts w:ascii="Times New Roman" w:hAnsi="Times New Roman"/>
      <w:sz w:val="20"/>
      <w:szCs w:val="20"/>
    </w:rPr>
  </w:style>
  <w:style w:type="character" w:customStyle="1" w:styleId="CommentTextChar81">
    <w:name w:val="Comment Text Char8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1">
    <w:name w:val="Comment Subject Char8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1">
    <w:name w:val="Caption17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71">
    <w:name w:val="Footer17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71">
    <w:name w:val="Heading 317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71">
    <w:name w:val="Heading 217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71">
    <w:name w:val="x-systran-other71"/>
    <w:basedOn w:val="DefaultParagraphFont"/>
    <w:rsid w:val="007D42A2"/>
  </w:style>
  <w:style w:type="character" w:customStyle="1" w:styleId="x-systran-sentence-aligned71">
    <w:name w:val="x-systran-sentence-aligned71"/>
    <w:basedOn w:val="DefaultParagraphFont"/>
    <w:rsid w:val="007D42A2"/>
  </w:style>
  <w:style w:type="paragraph" w:customStyle="1" w:styleId="Standard71">
    <w:name w:val="Standard7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ing1Char91">
    <w:name w:val="Heading 1 Char91"/>
    <w:basedOn w:val="DefaultParagraphFont"/>
    <w:rsid w:val="007D42A2"/>
    <w:rPr>
      <w:rFonts w:cs="Times New Roman"/>
      <w:b/>
      <w:bCs/>
      <w:color w:val="4F6228"/>
      <w:sz w:val="120"/>
      <w:szCs w:val="100"/>
      <w:lang w:val="el-GR"/>
    </w:rPr>
  </w:style>
  <w:style w:type="character" w:customStyle="1" w:styleId="Heading2Char91">
    <w:name w:val="Heading 2 Char91"/>
    <w:basedOn w:val="DefaultParagraphFont"/>
    <w:rsid w:val="007D42A2"/>
    <w:rPr>
      <w:rFonts w:asciiTheme="minorHAnsi" w:hAnsiTheme="minorHAnsi" w:cstheme="minorHAnsi"/>
      <w:b/>
      <w:sz w:val="48"/>
      <w:szCs w:val="48"/>
      <w:lang w:val="el-GR"/>
    </w:rPr>
  </w:style>
  <w:style w:type="character" w:customStyle="1" w:styleId="Heading3Char91">
    <w:name w:val="Heading 3 Char91"/>
    <w:basedOn w:val="DefaultParagraphFont"/>
    <w:rsid w:val="007D42A2"/>
    <w:rPr>
      <w:rFonts w:asciiTheme="minorHAnsi" w:hAnsiTheme="minorHAnsi" w:cstheme="minorHAnsi"/>
      <w:b/>
      <w:bCs/>
      <w:sz w:val="24"/>
      <w:szCs w:val="32"/>
      <w:u w:color="0000FF"/>
      <w:lang w:val="el-GR"/>
    </w:rPr>
  </w:style>
  <w:style w:type="character" w:customStyle="1" w:styleId="Heading4Char91">
    <w:name w:val="Heading 4 Char91"/>
    <w:basedOn w:val="DefaultParagraphFont"/>
    <w:rsid w:val="007D42A2"/>
    <w:rPr>
      <w:rFonts w:asciiTheme="minorHAnsi" w:hAnsiTheme="minorHAnsi" w:cstheme="minorHAnsi"/>
      <w:b/>
      <w:bCs/>
      <w:sz w:val="24"/>
      <w:szCs w:val="32"/>
      <w:u w:color="0000FF"/>
      <w:lang w:val="el-GR"/>
    </w:rPr>
  </w:style>
  <w:style w:type="character" w:customStyle="1" w:styleId="Heading5Char91">
    <w:name w:val="Heading 5 Char91"/>
    <w:basedOn w:val="DefaultParagraphFont"/>
    <w:rsid w:val="007D42A2"/>
    <w:rPr>
      <w:caps/>
      <w:color w:val="622423" w:themeColor="accent2" w:themeShade="7F"/>
      <w:spacing w:val="10"/>
    </w:rPr>
  </w:style>
  <w:style w:type="character" w:customStyle="1" w:styleId="Heading6Char91">
    <w:name w:val="Heading 6 Char91"/>
    <w:basedOn w:val="DefaultParagraphFont"/>
    <w:rsid w:val="007D42A2"/>
    <w:rPr>
      <w:caps/>
      <w:color w:val="943634" w:themeColor="accent2" w:themeShade="BF"/>
      <w:spacing w:val="10"/>
    </w:rPr>
  </w:style>
  <w:style w:type="character" w:customStyle="1" w:styleId="Heading7Char91">
    <w:name w:val="Heading 7 Char91"/>
    <w:basedOn w:val="DefaultParagraphFont"/>
    <w:rsid w:val="007D42A2"/>
    <w:rPr>
      <w:i/>
      <w:iCs/>
      <w:caps/>
      <w:color w:val="943634" w:themeColor="accent2" w:themeShade="BF"/>
      <w:spacing w:val="10"/>
    </w:rPr>
  </w:style>
  <w:style w:type="character" w:customStyle="1" w:styleId="Heading8Char91">
    <w:name w:val="Heading 8 Char91"/>
    <w:basedOn w:val="DefaultParagraphFont"/>
    <w:rsid w:val="007D42A2"/>
    <w:rPr>
      <w:caps/>
      <w:spacing w:val="10"/>
      <w:sz w:val="20"/>
      <w:szCs w:val="20"/>
    </w:rPr>
  </w:style>
  <w:style w:type="character" w:customStyle="1" w:styleId="Heading9Char91">
    <w:name w:val="Heading 9 Char91"/>
    <w:basedOn w:val="DefaultParagraphFont"/>
    <w:rsid w:val="007D42A2"/>
    <w:rPr>
      <w:i/>
      <w:iCs/>
      <w:caps/>
      <w:spacing w:val="10"/>
      <w:sz w:val="20"/>
      <w:szCs w:val="20"/>
    </w:rPr>
  </w:style>
  <w:style w:type="character" w:customStyle="1" w:styleId="HeaderChar91">
    <w:name w:val="Header Char91"/>
    <w:basedOn w:val="DefaultParagraphFont"/>
    <w:rsid w:val="007D42A2"/>
  </w:style>
  <w:style w:type="character" w:customStyle="1" w:styleId="FooterChar91">
    <w:name w:val="Footer Char91"/>
    <w:basedOn w:val="DefaultParagraphFont"/>
    <w:uiPriority w:val="99"/>
    <w:rsid w:val="007D42A2"/>
  </w:style>
  <w:style w:type="character" w:customStyle="1" w:styleId="BalloonTextChar91">
    <w:name w:val="Balloon Text Char91"/>
    <w:basedOn w:val="DefaultParagraphFont"/>
    <w:semiHidden/>
    <w:rsid w:val="007D42A2"/>
    <w:rPr>
      <w:rFonts w:ascii="Tahoma" w:hAnsi="Tahoma" w:cs="Tahoma"/>
      <w:sz w:val="16"/>
      <w:szCs w:val="16"/>
    </w:rPr>
  </w:style>
  <w:style w:type="character" w:customStyle="1" w:styleId="NoSpacingChar81">
    <w:name w:val="No Spacing Char81"/>
    <w:basedOn w:val="DefaultParagraphFont"/>
    <w:uiPriority w:val="1"/>
    <w:rsid w:val="007D42A2"/>
  </w:style>
  <w:style w:type="character" w:customStyle="1" w:styleId="TitleChar91">
    <w:name w:val="Title Char91"/>
    <w:basedOn w:val="DefaultParagraphFont"/>
    <w:uiPriority w:val="10"/>
    <w:rsid w:val="007D42A2"/>
    <w:rPr>
      <w:rFonts w:eastAsiaTheme="majorEastAsia" w:cstheme="majorBidi"/>
      <w:caps/>
      <w:color w:val="632423" w:themeColor="accent2" w:themeShade="80"/>
      <w:spacing w:val="50"/>
      <w:sz w:val="44"/>
      <w:szCs w:val="44"/>
    </w:rPr>
  </w:style>
  <w:style w:type="paragraph" w:customStyle="1" w:styleId="MTDisplayEquation81">
    <w:name w:val="MTDisplayEquation81"/>
    <w:basedOn w:val="Normal"/>
    <w:next w:val="Normal"/>
    <w:rsid w:val="007D42A2"/>
    <w:pPr>
      <w:tabs>
        <w:tab w:val="center" w:pos="4280"/>
        <w:tab w:val="right" w:pos="8280"/>
      </w:tabs>
      <w:spacing w:before="120" w:after="120"/>
    </w:pPr>
    <w:rPr>
      <w:rFonts w:eastAsiaTheme="majorEastAsia"/>
      <w:u w:color="CC66FF"/>
      <w:lang w:val="el-GR" w:bidi="en-US"/>
    </w:rPr>
  </w:style>
  <w:style w:type="character" w:customStyle="1" w:styleId="MTDisplayEquationChar81">
    <w:name w:val="MTDisplayEquation Char81"/>
    <w:basedOn w:val="DefaultParagraphFont"/>
    <w:rsid w:val="007D42A2"/>
    <w:rPr>
      <w:rFonts w:ascii="Times New Roman" w:hAnsi="Times New Roman"/>
      <w:color w:val="000000" w:themeColor="text1"/>
      <w:lang w:val="el-GR"/>
    </w:rPr>
  </w:style>
  <w:style w:type="table" w:customStyle="1" w:styleId="LightList181">
    <w:name w:val="Light List181"/>
    <w:basedOn w:val="TableNormal"/>
    <w:uiPriority w:val="61"/>
    <w:rsid w:val="007D42A2"/>
    <w:pPr>
      <w:spacing w:after="0" w:line="240" w:lineRule="auto"/>
      <w:jc w:val="both"/>
    </w:pPr>
    <w:rPr>
      <w:rFonts w:asciiTheme="minorHAnsi" w:eastAsiaTheme="minorEastAsia" w:hAnsiTheme="minorHAnsi" w:cstheme="minorBidi"/>
      <w:i/>
      <w:u w:color="CC66FF"/>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1">
    <w:name w:val="Light Grid - Accent 1181"/>
    <w:basedOn w:val="TableNormal"/>
    <w:uiPriority w:val="62"/>
    <w:rsid w:val="007D42A2"/>
    <w:pPr>
      <w:spacing w:after="0" w:line="240" w:lineRule="auto"/>
      <w:jc w:val="both"/>
    </w:pPr>
    <w:rPr>
      <w:rFonts w:eastAsiaTheme="majorEastAsia"/>
      <w:u w:color="CC66FF"/>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1">
    <w:name w:val="Light Grid181"/>
    <w:basedOn w:val="TableNormal"/>
    <w:uiPriority w:val="62"/>
    <w:rsid w:val="007D42A2"/>
    <w:pPr>
      <w:spacing w:after="0" w:line="240" w:lineRule="auto"/>
      <w:jc w:val="both"/>
    </w:pPr>
    <w:rPr>
      <w:rFonts w:eastAsiaTheme="majorEastAsia"/>
      <w:u w:color="CC66FF"/>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1">
    <w:name w:val="Medium Grid 3181"/>
    <w:basedOn w:val="TableNormal"/>
    <w:uiPriority w:val="69"/>
    <w:rsid w:val="007D42A2"/>
    <w:pPr>
      <w:spacing w:after="0" w:line="240" w:lineRule="auto"/>
      <w:jc w:val="both"/>
    </w:pPr>
    <w:rPr>
      <w:rFonts w:eastAsiaTheme="majorEastAsia"/>
      <w:u w:color="CC66FF"/>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1">
    <w:name w:val="Calendar 181"/>
    <w:basedOn w:val="TableNormal"/>
    <w:uiPriority w:val="99"/>
    <w:qFormat/>
    <w:rsid w:val="007D42A2"/>
    <w:pPr>
      <w:spacing w:after="0" w:line="240" w:lineRule="auto"/>
      <w:jc w:val="both"/>
    </w:pPr>
    <w:rPr>
      <w:rFonts w:asciiTheme="minorHAnsi" w:eastAsiaTheme="minorEastAsia" w:hAnsiTheme="minorHAnsi" w:cstheme="minorBidi"/>
      <w:i/>
      <w:u w:color="CC66FF"/>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1">
    <w:name w:val="Footnote Text Char91"/>
    <w:basedOn w:val="DefaultParagraphFont"/>
    <w:rsid w:val="007D42A2"/>
    <w:rPr>
      <w:rFonts w:asciiTheme="minorHAnsi" w:eastAsiaTheme="minorEastAsia" w:hAnsiTheme="minorHAnsi" w:cstheme="minorBidi"/>
      <w:i w:val="0"/>
      <w:sz w:val="20"/>
      <w:szCs w:val="20"/>
    </w:rPr>
  </w:style>
  <w:style w:type="table" w:customStyle="1" w:styleId="LightShading-Accent1181">
    <w:name w:val="Light Shading - Accent 118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u w:color="CC66F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1">
    <w:name w:val="Intense Quote Char9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SubtitleChar91">
    <w:name w:val="Subtitle Char91"/>
    <w:basedOn w:val="DefaultParagraphFont"/>
    <w:rsid w:val="007D42A2"/>
    <w:rPr>
      <w:rFonts w:eastAsiaTheme="majorEastAsia" w:cstheme="majorBidi"/>
      <w:caps/>
      <w:spacing w:val="20"/>
      <w:sz w:val="18"/>
      <w:szCs w:val="18"/>
    </w:rPr>
  </w:style>
  <w:style w:type="character" w:customStyle="1" w:styleId="QuoteChar91">
    <w:name w:val="Quote Char91"/>
    <w:basedOn w:val="DefaultParagraphFont"/>
    <w:uiPriority w:val="29"/>
    <w:rsid w:val="007D42A2"/>
    <w:rPr>
      <w:rFonts w:eastAsiaTheme="majorEastAsia" w:cstheme="majorBidi"/>
      <w:i/>
      <w:iCs/>
    </w:rPr>
  </w:style>
  <w:style w:type="character" w:customStyle="1" w:styleId="PlainTextChar91">
    <w:name w:val="Plain Text Char9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81">
    <w:name w:val="MTEquationSection81"/>
    <w:basedOn w:val="DefaultParagraphFont"/>
    <w:rsid w:val="007D42A2"/>
    <w:rPr>
      <w:b/>
      <w:vanish w:val="0"/>
      <w:color w:val="FF0000"/>
      <w:sz w:val="32"/>
      <w:szCs w:val="32"/>
    </w:rPr>
  </w:style>
  <w:style w:type="character" w:customStyle="1" w:styleId="header181">
    <w:name w:val="header181"/>
    <w:basedOn w:val="DefaultParagraphFont"/>
    <w:rsid w:val="007D42A2"/>
    <w:rPr>
      <w:rFonts w:ascii="Verdana" w:hAnsi="Verdana" w:hint="default"/>
      <w:b/>
      <w:bCs/>
      <w:color w:val="000000"/>
      <w:sz w:val="23"/>
      <w:szCs w:val="23"/>
    </w:rPr>
  </w:style>
  <w:style w:type="character" w:customStyle="1" w:styleId="bigheader181">
    <w:name w:val="bigheader181"/>
    <w:basedOn w:val="DefaultParagraphFont"/>
    <w:rsid w:val="007D42A2"/>
    <w:rPr>
      <w:rFonts w:ascii="Verdana" w:hAnsi="Verdana" w:hint="default"/>
      <w:b/>
      <w:bCs/>
      <w:color w:val="000000"/>
      <w:sz w:val="33"/>
      <w:szCs w:val="33"/>
    </w:rPr>
  </w:style>
  <w:style w:type="paragraph" w:customStyle="1" w:styleId="Heading512pt81">
    <w:name w:val="Heading 5 + 12 pt81"/>
    <w:aliases w:val="Justified81,Before:  18 pt81,After:  6 pt81,Line spacing:  1....8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color w:val="000000" w:themeColor="text1"/>
      <w:szCs w:val="32"/>
      <w:u w:color="0000FF"/>
      <w:lang w:eastAsia="el-GR" w:bidi="ar-SA"/>
    </w:rPr>
  </w:style>
  <w:style w:type="character" w:customStyle="1" w:styleId="BodyTextIndent2Char91">
    <w:name w:val="Body Text Indent 2 Char9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91">
    <w:name w:val="Body Text 2 Char9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91">
    <w:name w:val="Body Text Char9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91">
    <w:name w:val="Endnote Text Char91"/>
    <w:basedOn w:val="DefaultParagraphFont"/>
    <w:uiPriority w:val="99"/>
    <w:semiHidden/>
    <w:rsid w:val="007D42A2"/>
    <w:rPr>
      <w:rFonts w:ascii="Times New Roman" w:hAnsi="Times New Roman"/>
      <w:sz w:val="20"/>
      <w:szCs w:val="20"/>
    </w:rPr>
  </w:style>
  <w:style w:type="character" w:customStyle="1" w:styleId="CommentTextChar91">
    <w:name w:val="Comment Text Char91"/>
    <w:basedOn w:val="DefaultParagraphFont"/>
    <w:semiHidden/>
    <w:rsid w:val="007D42A2"/>
    <w:rPr>
      <w:rFonts w:ascii="Times New Roman" w:eastAsia="Times New Roman" w:hAnsi="Times New Roman" w:cs="Times New Roman"/>
      <w:sz w:val="20"/>
      <w:szCs w:val="20"/>
      <w:lang w:val="el-GR" w:eastAsia="el-GR" w:bidi="ar-SA"/>
    </w:rPr>
  </w:style>
  <w:style w:type="character" w:customStyle="1" w:styleId="CommentSubjectChar91">
    <w:name w:val="Comment Subject Char9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1">
    <w:name w:val="Caption18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81">
    <w:name w:val="Footer18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81">
    <w:name w:val="Heading 318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81">
    <w:name w:val="Heading 218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81">
    <w:name w:val="x-systran-other81"/>
    <w:basedOn w:val="DefaultParagraphFont"/>
    <w:rsid w:val="007D42A2"/>
  </w:style>
  <w:style w:type="character" w:customStyle="1" w:styleId="x-systran-sentence-aligned81">
    <w:name w:val="x-systran-sentence-aligned81"/>
    <w:basedOn w:val="DefaultParagraphFont"/>
    <w:rsid w:val="007D42A2"/>
  </w:style>
  <w:style w:type="paragraph" w:customStyle="1" w:styleId="Standard81">
    <w:name w:val="Standard8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13">
    <w:name w:val="Header Char13"/>
    <w:basedOn w:val="DefaultParagraphFont"/>
    <w:rsid w:val="007D42A2"/>
  </w:style>
  <w:style w:type="character" w:customStyle="1" w:styleId="FooterChar13">
    <w:name w:val="Footer Char13"/>
    <w:basedOn w:val="DefaultParagraphFont"/>
    <w:uiPriority w:val="99"/>
    <w:rsid w:val="007D42A2"/>
  </w:style>
  <w:style w:type="character" w:customStyle="1" w:styleId="BalloonTextChar13">
    <w:name w:val="Balloon Text Char13"/>
    <w:basedOn w:val="DefaultParagraphFont"/>
    <w:semiHidden/>
    <w:rsid w:val="007D42A2"/>
    <w:rPr>
      <w:rFonts w:ascii="Tahoma" w:hAnsi="Tahoma" w:cs="Tahoma"/>
      <w:sz w:val="16"/>
      <w:szCs w:val="16"/>
    </w:rPr>
  </w:style>
  <w:style w:type="character" w:customStyle="1" w:styleId="Heading2Char13">
    <w:name w:val="Heading 2 Char13"/>
    <w:basedOn w:val="DefaultParagraphFont"/>
    <w:rsid w:val="007D42A2"/>
    <w:rPr>
      <w:rFonts w:asciiTheme="minorHAnsi" w:hAnsiTheme="minorHAnsi" w:cstheme="minorHAnsi"/>
      <w:b/>
      <w:sz w:val="48"/>
      <w:szCs w:val="48"/>
      <w:lang w:val="el-GR"/>
    </w:rPr>
  </w:style>
  <w:style w:type="character" w:customStyle="1" w:styleId="Heading3Char13">
    <w:name w:val="Heading 3 Char13"/>
    <w:basedOn w:val="DefaultParagraphFont"/>
    <w:rsid w:val="007D42A2"/>
    <w:rPr>
      <w:rFonts w:asciiTheme="minorHAnsi" w:hAnsiTheme="minorHAnsi" w:cstheme="minorHAnsi"/>
      <w:b/>
      <w:bCs/>
      <w:sz w:val="24"/>
      <w:szCs w:val="24"/>
      <w:lang w:val="el-GR"/>
    </w:rPr>
  </w:style>
  <w:style w:type="character" w:customStyle="1" w:styleId="Heading4Char13">
    <w:name w:val="Heading 4 Char13"/>
    <w:basedOn w:val="DefaultParagraphFont"/>
    <w:rsid w:val="007D42A2"/>
    <w:rPr>
      <w:rFonts w:asciiTheme="minorHAnsi" w:hAnsiTheme="minorHAnsi" w:cstheme="minorHAnsi"/>
      <w:b/>
      <w:bCs/>
      <w:sz w:val="24"/>
      <w:szCs w:val="24"/>
      <w:lang w:val="el-GR"/>
    </w:rPr>
  </w:style>
  <w:style w:type="character" w:customStyle="1" w:styleId="Heading1Char13">
    <w:name w:val="Heading 1 Char13"/>
    <w:basedOn w:val="DefaultParagraphFont"/>
    <w:rsid w:val="007D42A2"/>
    <w:rPr>
      <w:rFonts w:ascii="Times New Roman" w:hAnsi="Times New Roman" w:cs="Times New Roman"/>
      <w:b/>
      <w:bCs/>
      <w:color w:val="4F6228"/>
      <w:sz w:val="120"/>
      <w:szCs w:val="100"/>
      <w:lang w:val="el-GR"/>
    </w:rPr>
  </w:style>
  <w:style w:type="character" w:customStyle="1" w:styleId="TitleChar13">
    <w:name w:val="Title Char13"/>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10">
    <w:name w:val="No Spacing Char10"/>
    <w:basedOn w:val="DefaultParagraphFont"/>
    <w:uiPriority w:val="1"/>
    <w:rsid w:val="007D42A2"/>
  </w:style>
  <w:style w:type="paragraph" w:customStyle="1" w:styleId="MTDisplayEquation10">
    <w:name w:val="MTDisplayEquation10"/>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10">
    <w:name w:val="MTDisplayEquation Char10"/>
    <w:basedOn w:val="DefaultParagraphFont"/>
    <w:rsid w:val="007D42A2"/>
    <w:rPr>
      <w:rFonts w:ascii="Times New Roman" w:hAnsi="Times New Roman"/>
      <w:color w:val="000000" w:themeColor="text1"/>
      <w:lang w:val="el-GR"/>
    </w:rPr>
  </w:style>
  <w:style w:type="table" w:customStyle="1" w:styleId="LightList110">
    <w:name w:val="Light List110"/>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0">
    <w:name w:val="Light Grid - Accent 1110"/>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0">
    <w:name w:val="Light Grid110"/>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0">
    <w:name w:val="Medium Grid 3110"/>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0">
    <w:name w:val="Calendar 110"/>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3">
    <w:name w:val="Footnote Text Char13"/>
    <w:basedOn w:val="DefaultParagraphFont"/>
    <w:rsid w:val="007D42A2"/>
    <w:rPr>
      <w:rFonts w:asciiTheme="minorHAnsi" w:eastAsiaTheme="minorEastAsia" w:hAnsiTheme="minorHAnsi" w:cstheme="minorBidi"/>
      <w:i w:val="0"/>
      <w:sz w:val="20"/>
      <w:szCs w:val="20"/>
    </w:rPr>
  </w:style>
  <w:style w:type="table" w:customStyle="1" w:styleId="LightShading-Accent1110">
    <w:name w:val="Light Shading - Accent 1110"/>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3">
    <w:name w:val="Intense Quote Char13"/>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13">
    <w:name w:val="Heading 5 Char13"/>
    <w:basedOn w:val="DefaultParagraphFont"/>
    <w:rsid w:val="007D42A2"/>
    <w:rPr>
      <w:rFonts w:ascii="Times New Roman" w:hAnsi="Times New Roman"/>
      <w:caps/>
      <w:color w:val="622423" w:themeColor="accent2" w:themeShade="7F"/>
      <w:spacing w:val="10"/>
    </w:rPr>
  </w:style>
  <w:style w:type="character" w:customStyle="1" w:styleId="Heading6Char13">
    <w:name w:val="Heading 6 Char13"/>
    <w:basedOn w:val="DefaultParagraphFont"/>
    <w:rsid w:val="007D42A2"/>
    <w:rPr>
      <w:rFonts w:ascii="Times New Roman" w:hAnsi="Times New Roman"/>
      <w:caps/>
      <w:color w:val="943634" w:themeColor="accent2" w:themeShade="BF"/>
      <w:spacing w:val="10"/>
    </w:rPr>
  </w:style>
  <w:style w:type="character" w:customStyle="1" w:styleId="Heading7Char13">
    <w:name w:val="Heading 7 Char13"/>
    <w:basedOn w:val="DefaultParagraphFont"/>
    <w:rsid w:val="007D42A2"/>
    <w:rPr>
      <w:rFonts w:ascii="Times New Roman" w:hAnsi="Times New Roman"/>
      <w:i/>
      <w:iCs/>
      <w:caps/>
      <w:color w:val="943634" w:themeColor="accent2" w:themeShade="BF"/>
      <w:spacing w:val="10"/>
    </w:rPr>
  </w:style>
  <w:style w:type="character" w:customStyle="1" w:styleId="Heading8Char13">
    <w:name w:val="Heading 8 Char13"/>
    <w:basedOn w:val="DefaultParagraphFont"/>
    <w:rsid w:val="007D42A2"/>
    <w:rPr>
      <w:rFonts w:ascii="Times New Roman" w:hAnsi="Times New Roman"/>
      <w:caps/>
      <w:spacing w:val="10"/>
      <w:sz w:val="20"/>
      <w:szCs w:val="20"/>
    </w:rPr>
  </w:style>
  <w:style w:type="character" w:customStyle="1" w:styleId="Heading9Char13">
    <w:name w:val="Heading 9 Char13"/>
    <w:basedOn w:val="DefaultParagraphFont"/>
    <w:rsid w:val="007D42A2"/>
    <w:rPr>
      <w:rFonts w:ascii="Times New Roman" w:hAnsi="Times New Roman"/>
      <w:i/>
      <w:iCs/>
      <w:caps/>
      <w:spacing w:val="10"/>
      <w:sz w:val="20"/>
      <w:szCs w:val="20"/>
    </w:rPr>
  </w:style>
  <w:style w:type="character" w:customStyle="1" w:styleId="SubtitleChar13">
    <w:name w:val="Subtitle Char13"/>
    <w:basedOn w:val="DefaultParagraphFont"/>
    <w:rsid w:val="007D42A2"/>
    <w:rPr>
      <w:rFonts w:eastAsiaTheme="majorEastAsia" w:cstheme="majorBidi"/>
      <w:caps/>
      <w:spacing w:val="20"/>
      <w:sz w:val="18"/>
      <w:szCs w:val="18"/>
    </w:rPr>
  </w:style>
  <w:style w:type="character" w:customStyle="1" w:styleId="QuoteChar13">
    <w:name w:val="Quote Char13"/>
    <w:basedOn w:val="DefaultParagraphFont"/>
    <w:uiPriority w:val="29"/>
    <w:rsid w:val="007D42A2"/>
    <w:rPr>
      <w:rFonts w:eastAsiaTheme="majorEastAsia" w:cstheme="majorBidi"/>
      <w:i/>
      <w:iCs/>
    </w:rPr>
  </w:style>
  <w:style w:type="character" w:customStyle="1" w:styleId="PlainTextChar13">
    <w:name w:val="Plain Text Char13"/>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10">
    <w:name w:val="MTEquationSection10"/>
    <w:basedOn w:val="DefaultParagraphFont"/>
    <w:rsid w:val="007D42A2"/>
    <w:rPr>
      <w:b/>
      <w:vanish w:val="0"/>
      <w:color w:val="FF0000"/>
      <w:sz w:val="32"/>
      <w:szCs w:val="32"/>
    </w:rPr>
  </w:style>
  <w:style w:type="character" w:customStyle="1" w:styleId="header110">
    <w:name w:val="header110"/>
    <w:basedOn w:val="DefaultParagraphFont"/>
    <w:rsid w:val="007D42A2"/>
    <w:rPr>
      <w:rFonts w:ascii="Verdana" w:hAnsi="Verdana" w:hint="default"/>
      <w:b/>
      <w:bCs/>
      <w:color w:val="000000"/>
      <w:sz w:val="23"/>
      <w:szCs w:val="23"/>
    </w:rPr>
  </w:style>
  <w:style w:type="character" w:customStyle="1" w:styleId="bigheader110">
    <w:name w:val="bigheader110"/>
    <w:basedOn w:val="DefaultParagraphFont"/>
    <w:rsid w:val="007D42A2"/>
    <w:rPr>
      <w:rFonts w:ascii="Verdana" w:hAnsi="Verdana" w:hint="default"/>
      <w:b/>
      <w:bCs/>
      <w:color w:val="000000"/>
      <w:sz w:val="33"/>
      <w:szCs w:val="33"/>
    </w:rPr>
  </w:style>
  <w:style w:type="paragraph" w:customStyle="1" w:styleId="Heading512pt10">
    <w:name w:val="Heading 5 + 12 pt10"/>
    <w:aliases w:val="Justified10,Before:  18 pt10,After:  6 pt10,Line spacing:  1....10"/>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13">
    <w:name w:val="Body Text Indent 2 Char13"/>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13">
    <w:name w:val="Body Text 2 Char13"/>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13">
    <w:name w:val="Body Text Char13"/>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13">
    <w:name w:val="Endnote Text Char13"/>
    <w:basedOn w:val="DefaultParagraphFont"/>
    <w:uiPriority w:val="99"/>
    <w:semiHidden/>
    <w:rsid w:val="007D42A2"/>
    <w:rPr>
      <w:rFonts w:ascii="Times New Roman" w:hAnsi="Times New Roman"/>
      <w:sz w:val="20"/>
      <w:szCs w:val="20"/>
    </w:rPr>
  </w:style>
  <w:style w:type="character" w:customStyle="1" w:styleId="CommentTextChar13">
    <w:name w:val="Comment Text Char13"/>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3">
    <w:name w:val="Comment Subject Char13"/>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0">
    <w:name w:val="Caption110"/>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10">
    <w:name w:val="Footer110"/>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10">
    <w:name w:val="Heading 3110"/>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10">
    <w:name w:val="Heading 2110"/>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10">
    <w:name w:val="x-systran-other10"/>
    <w:basedOn w:val="DefaultParagraphFont"/>
    <w:rsid w:val="007D42A2"/>
  </w:style>
  <w:style w:type="character" w:customStyle="1" w:styleId="x-systran-sentence-aligned10">
    <w:name w:val="x-systran-sentence-aligned10"/>
    <w:basedOn w:val="DefaultParagraphFont"/>
    <w:rsid w:val="007D42A2"/>
  </w:style>
  <w:style w:type="paragraph" w:customStyle="1" w:styleId="Standard10">
    <w:name w:val="Standard10"/>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14">
    <w:name w:val="Header Char14"/>
    <w:basedOn w:val="DefaultParagraphFont"/>
    <w:rsid w:val="007D42A2"/>
  </w:style>
  <w:style w:type="character" w:customStyle="1" w:styleId="FooterChar14">
    <w:name w:val="Footer Char14"/>
    <w:basedOn w:val="DefaultParagraphFont"/>
    <w:uiPriority w:val="99"/>
    <w:rsid w:val="007D42A2"/>
  </w:style>
  <w:style w:type="character" w:customStyle="1" w:styleId="BalloonTextChar14">
    <w:name w:val="Balloon Text Char14"/>
    <w:basedOn w:val="DefaultParagraphFont"/>
    <w:semiHidden/>
    <w:rsid w:val="007D42A2"/>
    <w:rPr>
      <w:rFonts w:ascii="Tahoma" w:hAnsi="Tahoma" w:cs="Tahoma"/>
      <w:sz w:val="16"/>
      <w:szCs w:val="16"/>
    </w:rPr>
  </w:style>
  <w:style w:type="character" w:customStyle="1" w:styleId="Heading2Char14">
    <w:name w:val="Heading 2 Char14"/>
    <w:basedOn w:val="DefaultParagraphFont"/>
    <w:rsid w:val="007D42A2"/>
    <w:rPr>
      <w:rFonts w:asciiTheme="minorHAnsi" w:hAnsiTheme="minorHAnsi" w:cstheme="minorHAnsi"/>
      <w:b/>
      <w:sz w:val="48"/>
      <w:szCs w:val="48"/>
      <w:lang w:val="el-GR"/>
    </w:rPr>
  </w:style>
  <w:style w:type="character" w:customStyle="1" w:styleId="Heading3Char14">
    <w:name w:val="Heading 3 Char14"/>
    <w:basedOn w:val="DefaultParagraphFont"/>
    <w:rsid w:val="007D42A2"/>
    <w:rPr>
      <w:rFonts w:asciiTheme="minorHAnsi" w:hAnsiTheme="minorHAnsi" w:cstheme="minorHAnsi"/>
      <w:b/>
      <w:bCs/>
      <w:sz w:val="24"/>
      <w:szCs w:val="24"/>
      <w:lang w:val="el-GR"/>
    </w:rPr>
  </w:style>
  <w:style w:type="character" w:customStyle="1" w:styleId="Heading4Char14">
    <w:name w:val="Heading 4 Char14"/>
    <w:basedOn w:val="DefaultParagraphFont"/>
    <w:rsid w:val="007D42A2"/>
    <w:rPr>
      <w:rFonts w:asciiTheme="minorHAnsi" w:hAnsiTheme="minorHAnsi" w:cstheme="minorHAnsi"/>
      <w:b/>
      <w:bCs/>
      <w:sz w:val="24"/>
      <w:szCs w:val="24"/>
      <w:lang w:val="el-GR"/>
    </w:rPr>
  </w:style>
  <w:style w:type="character" w:customStyle="1" w:styleId="Heading1Char14">
    <w:name w:val="Heading 1 Char14"/>
    <w:basedOn w:val="DefaultParagraphFont"/>
    <w:rsid w:val="007D42A2"/>
    <w:rPr>
      <w:rFonts w:ascii="Times New Roman" w:hAnsi="Times New Roman" w:cs="Times New Roman"/>
      <w:b/>
      <w:bCs/>
      <w:color w:val="4F6228"/>
      <w:sz w:val="120"/>
      <w:szCs w:val="100"/>
      <w:lang w:val="el-GR"/>
    </w:rPr>
  </w:style>
  <w:style w:type="character" w:customStyle="1" w:styleId="TitleChar14">
    <w:name w:val="Title Char14"/>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FootnoteTextChar14">
    <w:name w:val="Footnote Text Char14"/>
    <w:basedOn w:val="DefaultParagraphFont"/>
    <w:rsid w:val="007D42A2"/>
    <w:rPr>
      <w:rFonts w:asciiTheme="minorHAnsi" w:eastAsiaTheme="minorEastAsia" w:hAnsiTheme="minorHAnsi" w:cstheme="minorBidi"/>
      <w:i w:val="0"/>
      <w:sz w:val="20"/>
      <w:szCs w:val="20"/>
    </w:rPr>
  </w:style>
  <w:style w:type="character" w:customStyle="1" w:styleId="IntenseQuoteChar14">
    <w:name w:val="Intense Quote Char14"/>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14">
    <w:name w:val="Heading 5 Char14"/>
    <w:basedOn w:val="DefaultParagraphFont"/>
    <w:rsid w:val="007D42A2"/>
    <w:rPr>
      <w:rFonts w:ascii="Times New Roman" w:hAnsi="Times New Roman"/>
      <w:caps/>
      <w:color w:val="622423" w:themeColor="accent2" w:themeShade="7F"/>
      <w:spacing w:val="10"/>
    </w:rPr>
  </w:style>
  <w:style w:type="character" w:customStyle="1" w:styleId="Heading6Char14">
    <w:name w:val="Heading 6 Char14"/>
    <w:basedOn w:val="DefaultParagraphFont"/>
    <w:rsid w:val="007D42A2"/>
    <w:rPr>
      <w:rFonts w:ascii="Times New Roman" w:hAnsi="Times New Roman"/>
      <w:caps/>
      <w:color w:val="943634" w:themeColor="accent2" w:themeShade="BF"/>
      <w:spacing w:val="10"/>
    </w:rPr>
  </w:style>
  <w:style w:type="character" w:customStyle="1" w:styleId="Heading7Char14">
    <w:name w:val="Heading 7 Char14"/>
    <w:basedOn w:val="DefaultParagraphFont"/>
    <w:rsid w:val="007D42A2"/>
    <w:rPr>
      <w:rFonts w:ascii="Times New Roman" w:hAnsi="Times New Roman"/>
      <w:i/>
      <w:iCs/>
      <w:caps/>
      <w:color w:val="943634" w:themeColor="accent2" w:themeShade="BF"/>
      <w:spacing w:val="10"/>
    </w:rPr>
  </w:style>
  <w:style w:type="character" w:customStyle="1" w:styleId="Heading8Char14">
    <w:name w:val="Heading 8 Char14"/>
    <w:basedOn w:val="DefaultParagraphFont"/>
    <w:rsid w:val="007D42A2"/>
    <w:rPr>
      <w:rFonts w:ascii="Times New Roman" w:hAnsi="Times New Roman"/>
      <w:caps/>
      <w:spacing w:val="10"/>
      <w:sz w:val="20"/>
      <w:szCs w:val="20"/>
    </w:rPr>
  </w:style>
  <w:style w:type="character" w:customStyle="1" w:styleId="Heading9Char14">
    <w:name w:val="Heading 9 Char14"/>
    <w:basedOn w:val="DefaultParagraphFont"/>
    <w:rsid w:val="007D42A2"/>
    <w:rPr>
      <w:rFonts w:ascii="Times New Roman" w:hAnsi="Times New Roman"/>
      <w:i/>
      <w:iCs/>
      <w:caps/>
      <w:spacing w:val="10"/>
      <w:sz w:val="20"/>
      <w:szCs w:val="20"/>
    </w:rPr>
  </w:style>
  <w:style w:type="character" w:customStyle="1" w:styleId="SubtitleChar14">
    <w:name w:val="Subtitle Char14"/>
    <w:basedOn w:val="DefaultParagraphFont"/>
    <w:rsid w:val="007D42A2"/>
    <w:rPr>
      <w:rFonts w:eastAsiaTheme="majorEastAsia" w:cstheme="majorBidi"/>
      <w:caps/>
      <w:spacing w:val="20"/>
      <w:sz w:val="18"/>
      <w:szCs w:val="18"/>
    </w:rPr>
  </w:style>
  <w:style w:type="character" w:customStyle="1" w:styleId="QuoteChar14">
    <w:name w:val="Quote Char14"/>
    <w:basedOn w:val="DefaultParagraphFont"/>
    <w:uiPriority w:val="29"/>
    <w:rsid w:val="007D42A2"/>
    <w:rPr>
      <w:rFonts w:eastAsiaTheme="majorEastAsia" w:cstheme="majorBidi"/>
      <w:i/>
      <w:iCs/>
    </w:rPr>
  </w:style>
  <w:style w:type="character" w:customStyle="1" w:styleId="PlainTextChar14">
    <w:name w:val="Plain Text Char14"/>
    <w:basedOn w:val="DefaultParagraphFont"/>
    <w:rsid w:val="007D42A2"/>
    <w:rPr>
      <w:rFonts w:ascii="Courier New" w:eastAsia="Times New Roman" w:hAnsi="Courier New" w:cs="Times New Roman"/>
      <w:sz w:val="20"/>
      <w:szCs w:val="20"/>
      <w:lang w:val="el-GR" w:eastAsia="el-GR" w:bidi="ar-SA"/>
    </w:rPr>
  </w:style>
  <w:style w:type="character" w:customStyle="1" w:styleId="BodyTextIndent2Char14">
    <w:name w:val="Body Text Indent 2 Char14"/>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14">
    <w:name w:val="Body Text 2 Char14"/>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14">
    <w:name w:val="Body Text Char14"/>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14">
    <w:name w:val="Endnote Text Char14"/>
    <w:basedOn w:val="DefaultParagraphFont"/>
    <w:uiPriority w:val="99"/>
    <w:semiHidden/>
    <w:rsid w:val="007D42A2"/>
    <w:rPr>
      <w:rFonts w:ascii="Times New Roman" w:hAnsi="Times New Roman"/>
      <w:sz w:val="20"/>
      <w:szCs w:val="20"/>
    </w:rPr>
  </w:style>
  <w:style w:type="character" w:customStyle="1" w:styleId="CommentTextChar14">
    <w:name w:val="Comment Text Char14"/>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4">
    <w:name w:val="Comment Subject Char14"/>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2">
    <w:name w:val="Header Char22"/>
    <w:basedOn w:val="DefaultParagraphFont"/>
    <w:rsid w:val="007D42A2"/>
  </w:style>
  <w:style w:type="character" w:customStyle="1" w:styleId="FooterChar22">
    <w:name w:val="Footer Char22"/>
    <w:basedOn w:val="DefaultParagraphFont"/>
    <w:uiPriority w:val="99"/>
    <w:rsid w:val="007D42A2"/>
  </w:style>
  <w:style w:type="character" w:customStyle="1" w:styleId="BalloonTextChar22">
    <w:name w:val="Balloon Text Char22"/>
    <w:basedOn w:val="DefaultParagraphFont"/>
    <w:semiHidden/>
    <w:rsid w:val="007D42A2"/>
    <w:rPr>
      <w:rFonts w:ascii="Tahoma" w:hAnsi="Tahoma" w:cs="Tahoma"/>
      <w:sz w:val="16"/>
      <w:szCs w:val="16"/>
    </w:rPr>
  </w:style>
  <w:style w:type="character" w:customStyle="1" w:styleId="Heading2Char22">
    <w:name w:val="Heading 2 Char22"/>
    <w:basedOn w:val="DefaultParagraphFont"/>
    <w:rsid w:val="007D42A2"/>
    <w:rPr>
      <w:rFonts w:asciiTheme="minorHAnsi" w:hAnsiTheme="minorHAnsi" w:cstheme="minorHAnsi"/>
      <w:b/>
      <w:sz w:val="48"/>
      <w:szCs w:val="48"/>
      <w:lang w:val="el-GR"/>
    </w:rPr>
  </w:style>
  <w:style w:type="character" w:customStyle="1" w:styleId="Heading3Char22">
    <w:name w:val="Heading 3 Char22"/>
    <w:basedOn w:val="DefaultParagraphFont"/>
    <w:rsid w:val="007D42A2"/>
    <w:rPr>
      <w:rFonts w:asciiTheme="minorHAnsi" w:hAnsiTheme="minorHAnsi" w:cstheme="minorHAnsi"/>
      <w:b/>
      <w:bCs/>
      <w:sz w:val="24"/>
      <w:szCs w:val="24"/>
      <w:lang w:val="el-GR"/>
    </w:rPr>
  </w:style>
  <w:style w:type="character" w:customStyle="1" w:styleId="Heading4Char22">
    <w:name w:val="Heading 4 Char22"/>
    <w:basedOn w:val="DefaultParagraphFont"/>
    <w:rsid w:val="007D42A2"/>
    <w:rPr>
      <w:rFonts w:asciiTheme="minorHAnsi" w:hAnsiTheme="minorHAnsi" w:cstheme="minorHAnsi"/>
      <w:b/>
      <w:bCs/>
      <w:sz w:val="24"/>
      <w:szCs w:val="24"/>
      <w:lang w:val="el-GR"/>
    </w:rPr>
  </w:style>
  <w:style w:type="character" w:customStyle="1" w:styleId="Heading1Char22">
    <w:name w:val="Heading 1 Char22"/>
    <w:basedOn w:val="DefaultParagraphFont"/>
    <w:rsid w:val="007D42A2"/>
    <w:rPr>
      <w:rFonts w:ascii="Times New Roman" w:hAnsi="Times New Roman" w:cs="Times New Roman"/>
      <w:b/>
      <w:bCs/>
      <w:color w:val="4F6228"/>
      <w:sz w:val="120"/>
      <w:szCs w:val="100"/>
      <w:lang w:val="el-GR"/>
    </w:rPr>
  </w:style>
  <w:style w:type="character" w:customStyle="1" w:styleId="TitleChar22">
    <w:name w:val="Title Char22"/>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12">
    <w:name w:val="No Spacing Char12"/>
    <w:basedOn w:val="DefaultParagraphFont"/>
    <w:uiPriority w:val="1"/>
    <w:rsid w:val="007D42A2"/>
  </w:style>
  <w:style w:type="paragraph" w:customStyle="1" w:styleId="MTDisplayEquation12">
    <w:name w:val="MTDisplayEquation12"/>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12">
    <w:name w:val="MTDisplayEquation Char12"/>
    <w:basedOn w:val="DefaultParagraphFont"/>
    <w:rsid w:val="007D42A2"/>
    <w:rPr>
      <w:rFonts w:ascii="Times New Roman" w:hAnsi="Times New Roman"/>
      <w:color w:val="000000" w:themeColor="text1"/>
      <w:lang w:val="el-GR"/>
    </w:rPr>
  </w:style>
  <w:style w:type="table" w:customStyle="1" w:styleId="LightList112">
    <w:name w:val="Light List112"/>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2">
    <w:name w:val="Light Grid - Accent 111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2">
    <w:name w:val="Light Grid11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2">
    <w:name w:val="Medium Grid 3112"/>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2">
    <w:name w:val="Calendar 112"/>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2">
    <w:name w:val="Footnote Text Char22"/>
    <w:basedOn w:val="DefaultParagraphFont"/>
    <w:rsid w:val="007D42A2"/>
    <w:rPr>
      <w:rFonts w:asciiTheme="minorHAnsi" w:eastAsiaTheme="minorEastAsia" w:hAnsiTheme="minorHAnsi" w:cstheme="minorBidi"/>
      <w:i w:val="0"/>
      <w:sz w:val="20"/>
      <w:szCs w:val="20"/>
    </w:rPr>
  </w:style>
  <w:style w:type="table" w:customStyle="1" w:styleId="LightShading-Accent1112">
    <w:name w:val="Light Shading - Accent 1112"/>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2">
    <w:name w:val="Intense Quote Char22"/>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22">
    <w:name w:val="Heading 5 Char22"/>
    <w:basedOn w:val="DefaultParagraphFont"/>
    <w:rsid w:val="007D42A2"/>
    <w:rPr>
      <w:rFonts w:ascii="Times New Roman" w:hAnsi="Times New Roman"/>
      <w:caps/>
      <w:color w:val="622423" w:themeColor="accent2" w:themeShade="7F"/>
      <w:spacing w:val="10"/>
    </w:rPr>
  </w:style>
  <w:style w:type="character" w:customStyle="1" w:styleId="Heading6Char22">
    <w:name w:val="Heading 6 Char22"/>
    <w:basedOn w:val="DefaultParagraphFont"/>
    <w:rsid w:val="007D42A2"/>
    <w:rPr>
      <w:rFonts w:ascii="Times New Roman" w:hAnsi="Times New Roman"/>
      <w:caps/>
      <w:color w:val="943634" w:themeColor="accent2" w:themeShade="BF"/>
      <w:spacing w:val="10"/>
    </w:rPr>
  </w:style>
  <w:style w:type="character" w:customStyle="1" w:styleId="Heading7Char22">
    <w:name w:val="Heading 7 Char22"/>
    <w:basedOn w:val="DefaultParagraphFont"/>
    <w:rsid w:val="007D42A2"/>
    <w:rPr>
      <w:rFonts w:ascii="Times New Roman" w:hAnsi="Times New Roman"/>
      <w:i/>
      <w:iCs/>
      <w:caps/>
      <w:color w:val="943634" w:themeColor="accent2" w:themeShade="BF"/>
      <w:spacing w:val="10"/>
    </w:rPr>
  </w:style>
  <w:style w:type="character" w:customStyle="1" w:styleId="Heading8Char22">
    <w:name w:val="Heading 8 Char22"/>
    <w:basedOn w:val="DefaultParagraphFont"/>
    <w:rsid w:val="007D42A2"/>
    <w:rPr>
      <w:rFonts w:ascii="Times New Roman" w:hAnsi="Times New Roman"/>
      <w:caps/>
      <w:spacing w:val="10"/>
      <w:sz w:val="20"/>
      <w:szCs w:val="20"/>
    </w:rPr>
  </w:style>
  <w:style w:type="character" w:customStyle="1" w:styleId="Heading9Char22">
    <w:name w:val="Heading 9 Char22"/>
    <w:basedOn w:val="DefaultParagraphFont"/>
    <w:rsid w:val="007D42A2"/>
    <w:rPr>
      <w:rFonts w:ascii="Times New Roman" w:hAnsi="Times New Roman"/>
      <w:i/>
      <w:iCs/>
      <w:caps/>
      <w:spacing w:val="10"/>
      <w:sz w:val="20"/>
      <w:szCs w:val="20"/>
    </w:rPr>
  </w:style>
  <w:style w:type="character" w:customStyle="1" w:styleId="SubtitleChar22">
    <w:name w:val="Subtitle Char22"/>
    <w:basedOn w:val="DefaultParagraphFont"/>
    <w:rsid w:val="007D42A2"/>
    <w:rPr>
      <w:rFonts w:eastAsiaTheme="majorEastAsia" w:cstheme="majorBidi"/>
      <w:caps/>
      <w:spacing w:val="20"/>
      <w:sz w:val="18"/>
      <w:szCs w:val="18"/>
    </w:rPr>
  </w:style>
  <w:style w:type="character" w:customStyle="1" w:styleId="QuoteChar22">
    <w:name w:val="Quote Char22"/>
    <w:basedOn w:val="DefaultParagraphFont"/>
    <w:uiPriority w:val="29"/>
    <w:rsid w:val="007D42A2"/>
    <w:rPr>
      <w:rFonts w:eastAsiaTheme="majorEastAsia" w:cstheme="majorBidi"/>
      <w:i/>
      <w:iCs/>
    </w:rPr>
  </w:style>
  <w:style w:type="character" w:customStyle="1" w:styleId="PlainTextChar22">
    <w:name w:val="Plain Text Char22"/>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12">
    <w:name w:val="MTEquationSection12"/>
    <w:basedOn w:val="DefaultParagraphFont"/>
    <w:rsid w:val="007D42A2"/>
    <w:rPr>
      <w:b/>
      <w:vanish w:val="0"/>
      <w:color w:val="FF0000"/>
      <w:sz w:val="32"/>
      <w:szCs w:val="32"/>
    </w:rPr>
  </w:style>
  <w:style w:type="character" w:customStyle="1" w:styleId="header112">
    <w:name w:val="header112"/>
    <w:basedOn w:val="DefaultParagraphFont"/>
    <w:rsid w:val="007D42A2"/>
    <w:rPr>
      <w:rFonts w:ascii="Verdana" w:hAnsi="Verdana" w:hint="default"/>
      <w:b/>
      <w:bCs/>
      <w:color w:val="000000"/>
      <w:sz w:val="23"/>
      <w:szCs w:val="23"/>
    </w:rPr>
  </w:style>
  <w:style w:type="character" w:customStyle="1" w:styleId="bigheader112">
    <w:name w:val="bigheader112"/>
    <w:basedOn w:val="DefaultParagraphFont"/>
    <w:rsid w:val="007D42A2"/>
    <w:rPr>
      <w:rFonts w:ascii="Verdana" w:hAnsi="Verdana" w:hint="default"/>
      <w:b/>
      <w:bCs/>
      <w:color w:val="000000"/>
      <w:sz w:val="33"/>
      <w:szCs w:val="33"/>
    </w:rPr>
  </w:style>
  <w:style w:type="paragraph" w:customStyle="1" w:styleId="Heading512pt12">
    <w:name w:val="Heading 5 + 12 pt12"/>
    <w:aliases w:val="Justified12,Before:  18 pt12,After:  6 pt12,Line spacing:  1....12"/>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22">
    <w:name w:val="Body Text Indent 2 Char22"/>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22">
    <w:name w:val="Body Text 2 Char22"/>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22">
    <w:name w:val="Body Text Char22"/>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22">
    <w:name w:val="Endnote Text Char22"/>
    <w:basedOn w:val="DefaultParagraphFont"/>
    <w:uiPriority w:val="99"/>
    <w:semiHidden/>
    <w:rsid w:val="007D42A2"/>
    <w:rPr>
      <w:rFonts w:ascii="Times New Roman" w:hAnsi="Times New Roman"/>
      <w:sz w:val="20"/>
      <w:szCs w:val="20"/>
    </w:rPr>
  </w:style>
  <w:style w:type="character" w:customStyle="1" w:styleId="CommentTextChar22">
    <w:name w:val="Comment Text Char22"/>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2">
    <w:name w:val="Comment Subject Char22"/>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2">
    <w:name w:val="Caption11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12">
    <w:name w:val="Footer11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12">
    <w:name w:val="Heading 3112"/>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12">
    <w:name w:val="Heading 2112"/>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12">
    <w:name w:val="x-systran-other12"/>
    <w:basedOn w:val="DefaultParagraphFont"/>
    <w:rsid w:val="007D42A2"/>
  </w:style>
  <w:style w:type="character" w:customStyle="1" w:styleId="x-systran-sentence-aligned12">
    <w:name w:val="x-systran-sentence-aligned12"/>
    <w:basedOn w:val="DefaultParagraphFont"/>
    <w:rsid w:val="007D42A2"/>
  </w:style>
  <w:style w:type="paragraph" w:customStyle="1" w:styleId="Standard12">
    <w:name w:val="Standard12"/>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32">
    <w:name w:val="Header Char32"/>
    <w:basedOn w:val="DefaultParagraphFont"/>
    <w:rsid w:val="007D42A2"/>
  </w:style>
  <w:style w:type="character" w:customStyle="1" w:styleId="FooterChar32">
    <w:name w:val="Footer Char32"/>
    <w:basedOn w:val="DefaultParagraphFont"/>
    <w:uiPriority w:val="99"/>
    <w:rsid w:val="007D42A2"/>
  </w:style>
  <w:style w:type="character" w:customStyle="1" w:styleId="BalloonTextChar32">
    <w:name w:val="Balloon Text Char32"/>
    <w:basedOn w:val="DefaultParagraphFont"/>
    <w:semiHidden/>
    <w:rsid w:val="007D42A2"/>
    <w:rPr>
      <w:rFonts w:ascii="Tahoma" w:hAnsi="Tahoma" w:cs="Tahoma"/>
      <w:sz w:val="16"/>
      <w:szCs w:val="16"/>
    </w:rPr>
  </w:style>
  <w:style w:type="character" w:customStyle="1" w:styleId="Heading2Char32">
    <w:name w:val="Heading 2 Char32"/>
    <w:basedOn w:val="DefaultParagraphFont"/>
    <w:rsid w:val="007D42A2"/>
    <w:rPr>
      <w:rFonts w:asciiTheme="minorHAnsi" w:hAnsiTheme="minorHAnsi" w:cstheme="minorHAnsi"/>
      <w:b/>
      <w:sz w:val="48"/>
      <w:szCs w:val="48"/>
      <w:lang w:val="el-GR"/>
    </w:rPr>
  </w:style>
  <w:style w:type="character" w:customStyle="1" w:styleId="Heading3Char32">
    <w:name w:val="Heading 3 Char32"/>
    <w:basedOn w:val="DefaultParagraphFont"/>
    <w:rsid w:val="007D42A2"/>
    <w:rPr>
      <w:rFonts w:asciiTheme="minorHAnsi" w:hAnsiTheme="minorHAnsi" w:cstheme="minorHAnsi"/>
      <w:b/>
      <w:bCs/>
      <w:sz w:val="24"/>
      <w:szCs w:val="24"/>
      <w:lang w:val="el-GR"/>
    </w:rPr>
  </w:style>
  <w:style w:type="character" w:customStyle="1" w:styleId="Heading4Char32">
    <w:name w:val="Heading 4 Char32"/>
    <w:basedOn w:val="DefaultParagraphFont"/>
    <w:rsid w:val="007D42A2"/>
    <w:rPr>
      <w:rFonts w:asciiTheme="minorHAnsi" w:hAnsiTheme="minorHAnsi" w:cstheme="minorHAnsi"/>
      <w:b/>
      <w:bCs/>
      <w:sz w:val="24"/>
      <w:szCs w:val="24"/>
      <w:lang w:val="el-GR"/>
    </w:rPr>
  </w:style>
  <w:style w:type="character" w:customStyle="1" w:styleId="Heading1Char32">
    <w:name w:val="Heading 1 Char32"/>
    <w:basedOn w:val="DefaultParagraphFont"/>
    <w:rsid w:val="007D42A2"/>
    <w:rPr>
      <w:rFonts w:ascii="Times New Roman" w:hAnsi="Times New Roman" w:cs="Times New Roman"/>
      <w:b/>
      <w:bCs/>
      <w:color w:val="4F6228"/>
      <w:sz w:val="120"/>
      <w:szCs w:val="100"/>
      <w:lang w:val="el-GR"/>
    </w:rPr>
  </w:style>
  <w:style w:type="character" w:customStyle="1" w:styleId="TitleChar32">
    <w:name w:val="Title Char32"/>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22">
    <w:name w:val="No Spacing Char22"/>
    <w:basedOn w:val="DefaultParagraphFont"/>
    <w:uiPriority w:val="1"/>
    <w:rsid w:val="007D42A2"/>
  </w:style>
  <w:style w:type="paragraph" w:customStyle="1" w:styleId="MTDisplayEquation22">
    <w:name w:val="MTDisplayEquation22"/>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22">
    <w:name w:val="MTDisplayEquation Char22"/>
    <w:basedOn w:val="DefaultParagraphFont"/>
    <w:rsid w:val="007D42A2"/>
    <w:rPr>
      <w:rFonts w:ascii="Times New Roman" w:hAnsi="Times New Roman"/>
      <w:color w:val="000000" w:themeColor="text1"/>
      <w:lang w:val="el-GR"/>
    </w:rPr>
  </w:style>
  <w:style w:type="table" w:customStyle="1" w:styleId="LightList122">
    <w:name w:val="Light List122"/>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2">
    <w:name w:val="Light Grid - Accent 112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2">
    <w:name w:val="Light Grid12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2">
    <w:name w:val="Medium Grid 3122"/>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2">
    <w:name w:val="Calendar 122"/>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2">
    <w:name w:val="Footnote Text Char32"/>
    <w:basedOn w:val="DefaultParagraphFont"/>
    <w:rsid w:val="007D42A2"/>
    <w:rPr>
      <w:rFonts w:asciiTheme="minorHAnsi" w:eastAsiaTheme="minorEastAsia" w:hAnsiTheme="minorHAnsi" w:cstheme="minorBidi"/>
      <w:i w:val="0"/>
      <w:sz w:val="20"/>
      <w:szCs w:val="20"/>
    </w:rPr>
  </w:style>
  <w:style w:type="table" w:customStyle="1" w:styleId="LightShading-Accent1122">
    <w:name w:val="Light Shading - Accent 1122"/>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2">
    <w:name w:val="Intense Quote Char32"/>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32">
    <w:name w:val="Heading 5 Char32"/>
    <w:basedOn w:val="DefaultParagraphFont"/>
    <w:rsid w:val="007D42A2"/>
    <w:rPr>
      <w:rFonts w:ascii="Times New Roman" w:hAnsi="Times New Roman"/>
      <w:caps/>
      <w:color w:val="622423" w:themeColor="accent2" w:themeShade="7F"/>
      <w:spacing w:val="10"/>
    </w:rPr>
  </w:style>
  <w:style w:type="character" w:customStyle="1" w:styleId="Heading6Char32">
    <w:name w:val="Heading 6 Char32"/>
    <w:basedOn w:val="DefaultParagraphFont"/>
    <w:rsid w:val="007D42A2"/>
    <w:rPr>
      <w:rFonts w:ascii="Times New Roman" w:hAnsi="Times New Roman"/>
      <w:caps/>
      <w:color w:val="943634" w:themeColor="accent2" w:themeShade="BF"/>
      <w:spacing w:val="10"/>
    </w:rPr>
  </w:style>
  <w:style w:type="character" w:customStyle="1" w:styleId="Heading7Char32">
    <w:name w:val="Heading 7 Char32"/>
    <w:basedOn w:val="DefaultParagraphFont"/>
    <w:rsid w:val="007D42A2"/>
    <w:rPr>
      <w:rFonts w:ascii="Times New Roman" w:hAnsi="Times New Roman"/>
      <w:i/>
      <w:iCs/>
      <w:caps/>
      <w:color w:val="943634" w:themeColor="accent2" w:themeShade="BF"/>
      <w:spacing w:val="10"/>
    </w:rPr>
  </w:style>
  <w:style w:type="character" w:customStyle="1" w:styleId="Heading8Char32">
    <w:name w:val="Heading 8 Char32"/>
    <w:basedOn w:val="DefaultParagraphFont"/>
    <w:rsid w:val="007D42A2"/>
    <w:rPr>
      <w:rFonts w:ascii="Times New Roman" w:hAnsi="Times New Roman"/>
      <w:caps/>
      <w:spacing w:val="10"/>
      <w:sz w:val="20"/>
      <w:szCs w:val="20"/>
    </w:rPr>
  </w:style>
  <w:style w:type="character" w:customStyle="1" w:styleId="Heading9Char32">
    <w:name w:val="Heading 9 Char32"/>
    <w:basedOn w:val="DefaultParagraphFont"/>
    <w:rsid w:val="007D42A2"/>
    <w:rPr>
      <w:rFonts w:ascii="Times New Roman" w:hAnsi="Times New Roman"/>
      <w:i/>
      <w:iCs/>
      <w:caps/>
      <w:spacing w:val="10"/>
      <w:sz w:val="20"/>
      <w:szCs w:val="20"/>
    </w:rPr>
  </w:style>
  <w:style w:type="character" w:customStyle="1" w:styleId="SubtitleChar32">
    <w:name w:val="Subtitle Char32"/>
    <w:basedOn w:val="DefaultParagraphFont"/>
    <w:rsid w:val="007D42A2"/>
    <w:rPr>
      <w:rFonts w:eastAsiaTheme="majorEastAsia" w:cstheme="majorBidi"/>
      <w:caps/>
      <w:spacing w:val="20"/>
      <w:sz w:val="18"/>
      <w:szCs w:val="18"/>
    </w:rPr>
  </w:style>
  <w:style w:type="character" w:customStyle="1" w:styleId="QuoteChar32">
    <w:name w:val="Quote Char32"/>
    <w:basedOn w:val="DefaultParagraphFont"/>
    <w:uiPriority w:val="29"/>
    <w:rsid w:val="007D42A2"/>
    <w:rPr>
      <w:rFonts w:eastAsiaTheme="majorEastAsia" w:cstheme="majorBidi"/>
      <w:i/>
      <w:iCs/>
    </w:rPr>
  </w:style>
  <w:style w:type="character" w:customStyle="1" w:styleId="PlainTextChar32">
    <w:name w:val="Plain Text Char32"/>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22">
    <w:name w:val="MTEquationSection22"/>
    <w:basedOn w:val="DefaultParagraphFont"/>
    <w:rsid w:val="007D42A2"/>
    <w:rPr>
      <w:b/>
      <w:vanish w:val="0"/>
      <w:color w:val="FF0000"/>
      <w:sz w:val="32"/>
      <w:szCs w:val="32"/>
    </w:rPr>
  </w:style>
  <w:style w:type="character" w:customStyle="1" w:styleId="header122">
    <w:name w:val="header122"/>
    <w:basedOn w:val="DefaultParagraphFont"/>
    <w:rsid w:val="007D42A2"/>
    <w:rPr>
      <w:rFonts w:ascii="Verdana" w:hAnsi="Verdana" w:hint="default"/>
      <w:b/>
      <w:bCs/>
      <w:color w:val="000000"/>
      <w:sz w:val="23"/>
      <w:szCs w:val="23"/>
    </w:rPr>
  </w:style>
  <w:style w:type="character" w:customStyle="1" w:styleId="bigheader122">
    <w:name w:val="bigheader122"/>
    <w:basedOn w:val="DefaultParagraphFont"/>
    <w:rsid w:val="007D42A2"/>
    <w:rPr>
      <w:rFonts w:ascii="Verdana" w:hAnsi="Verdana" w:hint="default"/>
      <w:b/>
      <w:bCs/>
      <w:color w:val="000000"/>
      <w:sz w:val="33"/>
      <w:szCs w:val="33"/>
    </w:rPr>
  </w:style>
  <w:style w:type="paragraph" w:customStyle="1" w:styleId="Heading512pt22">
    <w:name w:val="Heading 5 + 12 pt22"/>
    <w:aliases w:val="Justified22,Before:  18 pt22,After:  6 pt22,Line spacing:  1....22"/>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32">
    <w:name w:val="Body Text Indent 2 Char32"/>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32">
    <w:name w:val="Body Text 2 Char32"/>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32">
    <w:name w:val="Body Text Char32"/>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32">
    <w:name w:val="Endnote Text Char32"/>
    <w:basedOn w:val="DefaultParagraphFont"/>
    <w:uiPriority w:val="99"/>
    <w:semiHidden/>
    <w:rsid w:val="007D42A2"/>
    <w:rPr>
      <w:rFonts w:ascii="Times New Roman" w:hAnsi="Times New Roman"/>
      <w:sz w:val="20"/>
      <w:szCs w:val="20"/>
    </w:rPr>
  </w:style>
  <w:style w:type="character" w:customStyle="1" w:styleId="CommentTextChar32">
    <w:name w:val="Comment Text Char32"/>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2">
    <w:name w:val="Comment Subject Char32"/>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2">
    <w:name w:val="Caption12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22">
    <w:name w:val="Footer12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22">
    <w:name w:val="Heading 3122"/>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22">
    <w:name w:val="Heading 2122"/>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22">
    <w:name w:val="x-systran-other22"/>
    <w:basedOn w:val="DefaultParagraphFont"/>
    <w:rsid w:val="007D42A2"/>
  </w:style>
  <w:style w:type="character" w:customStyle="1" w:styleId="x-systran-sentence-aligned22">
    <w:name w:val="x-systran-sentence-aligned22"/>
    <w:basedOn w:val="DefaultParagraphFont"/>
    <w:rsid w:val="007D42A2"/>
  </w:style>
  <w:style w:type="paragraph" w:customStyle="1" w:styleId="Standard22">
    <w:name w:val="Standard22"/>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42">
    <w:name w:val="Header Char42"/>
    <w:basedOn w:val="DefaultParagraphFont"/>
    <w:rsid w:val="007D42A2"/>
  </w:style>
  <w:style w:type="character" w:customStyle="1" w:styleId="FooterChar42">
    <w:name w:val="Footer Char42"/>
    <w:basedOn w:val="DefaultParagraphFont"/>
    <w:uiPriority w:val="99"/>
    <w:rsid w:val="007D42A2"/>
  </w:style>
  <w:style w:type="character" w:customStyle="1" w:styleId="BalloonTextChar42">
    <w:name w:val="Balloon Text Char42"/>
    <w:basedOn w:val="DefaultParagraphFont"/>
    <w:semiHidden/>
    <w:rsid w:val="007D42A2"/>
    <w:rPr>
      <w:rFonts w:ascii="Tahoma" w:hAnsi="Tahoma" w:cs="Tahoma"/>
      <w:sz w:val="16"/>
      <w:szCs w:val="16"/>
    </w:rPr>
  </w:style>
  <w:style w:type="character" w:customStyle="1" w:styleId="Heading2Char42">
    <w:name w:val="Heading 2 Char42"/>
    <w:basedOn w:val="DefaultParagraphFont"/>
    <w:rsid w:val="007D42A2"/>
    <w:rPr>
      <w:rFonts w:asciiTheme="minorHAnsi" w:hAnsiTheme="minorHAnsi" w:cstheme="minorHAnsi"/>
      <w:b/>
      <w:sz w:val="48"/>
      <w:szCs w:val="48"/>
      <w:lang w:val="el-GR"/>
    </w:rPr>
  </w:style>
  <w:style w:type="character" w:customStyle="1" w:styleId="Heading3Char42">
    <w:name w:val="Heading 3 Char42"/>
    <w:basedOn w:val="DefaultParagraphFont"/>
    <w:rsid w:val="007D42A2"/>
    <w:rPr>
      <w:rFonts w:asciiTheme="minorHAnsi" w:hAnsiTheme="minorHAnsi" w:cstheme="minorHAnsi"/>
      <w:b/>
      <w:bCs/>
      <w:sz w:val="24"/>
      <w:szCs w:val="24"/>
      <w:lang w:val="el-GR"/>
    </w:rPr>
  </w:style>
  <w:style w:type="character" w:customStyle="1" w:styleId="Heading4Char42">
    <w:name w:val="Heading 4 Char42"/>
    <w:basedOn w:val="DefaultParagraphFont"/>
    <w:rsid w:val="007D42A2"/>
    <w:rPr>
      <w:rFonts w:asciiTheme="minorHAnsi" w:hAnsiTheme="minorHAnsi" w:cstheme="minorHAnsi"/>
      <w:b/>
      <w:bCs/>
      <w:sz w:val="24"/>
      <w:szCs w:val="24"/>
      <w:lang w:val="el-GR"/>
    </w:rPr>
  </w:style>
  <w:style w:type="character" w:customStyle="1" w:styleId="Heading1Char42">
    <w:name w:val="Heading 1 Char42"/>
    <w:basedOn w:val="DefaultParagraphFont"/>
    <w:rsid w:val="007D42A2"/>
    <w:rPr>
      <w:rFonts w:ascii="Times New Roman" w:hAnsi="Times New Roman" w:cs="Times New Roman"/>
      <w:b/>
      <w:bCs/>
      <w:color w:val="4F6228"/>
      <w:sz w:val="120"/>
      <w:szCs w:val="100"/>
      <w:lang w:val="el-GR"/>
    </w:rPr>
  </w:style>
  <w:style w:type="character" w:customStyle="1" w:styleId="TitleChar42">
    <w:name w:val="Title Char42"/>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32">
    <w:name w:val="No Spacing Char32"/>
    <w:basedOn w:val="DefaultParagraphFont"/>
    <w:uiPriority w:val="1"/>
    <w:rsid w:val="007D42A2"/>
  </w:style>
  <w:style w:type="paragraph" w:customStyle="1" w:styleId="MTDisplayEquation32">
    <w:name w:val="MTDisplayEquation32"/>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32">
    <w:name w:val="MTDisplayEquation Char32"/>
    <w:basedOn w:val="DefaultParagraphFont"/>
    <w:rsid w:val="007D42A2"/>
    <w:rPr>
      <w:rFonts w:ascii="Times New Roman" w:hAnsi="Times New Roman"/>
      <w:color w:val="000000" w:themeColor="text1"/>
      <w:lang w:val="el-GR"/>
    </w:rPr>
  </w:style>
  <w:style w:type="table" w:customStyle="1" w:styleId="LightList132">
    <w:name w:val="Light List132"/>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2">
    <w:name w:val="Light Grid - Accent 113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2">
    <w:name w:val="Light Grid13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2">
    <w:name w:val="Medium Grid 3132"/>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2">
    <w:name w:val="Calendar 132"/>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2">
    <w:name w:val="Footnote Text Char42"/>
    <w:basedOn w:val="DefaultParagraphFont"/>
    <w:rsid w:val="007D42A2"/>
    <w:rPr>
      <w:rFonts w:asciiTheme="minorHAnsi" w:eastAsiaTheme="minorEastAsia" w:hAnsiTheme="minorHAnsi" w:cstheme="minorBidi"/>
      <w:i w:val="0"/>
      <w:sz w:val="20"/>
      <w:szCs w:val="20"/>
    </w:rPr>
  </w:style>
  <w:style w:type="table" w:customStyle="1" w:styleId="LightShading-Accent1132">
    <w:name w:val="Light Shading - Accent 1132"/>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2">
    <w:name w:val="Intense Quote Char42"/>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42">
    <w:name w:val="Heading 5 Char42"/>
    <w:basedOn w:val="DefaultParagraphFont"/>
    <w:rsid w:val="007D42A2"/>
    <w:rPr>
      <w:rFonts w:ascii="Times New Roman" w:hAnsi="Times New Roman"/>
      <w:caps/>
      <w:color w:val="622423" w:themeColor="accent2" w:themeShade="7F"/>
      <w:spacing w:val="10"/>
    </w:rPr>
  </w:style>
  <w:style w:type="character" w:customStyle="1" w:styleId="Heading6Char42">
    <w:name w:val="Heading 6 Char42"/>
    <w:basedOn w:val="DefaultParagraphFont"/>
    <w:rsid w:val="007D42A2"/>
    <w:rPr>
      <w:rFonts w:ascii="Times New Roman" w:hAnsi="Times New Roman"/>
      <w:caps/>
      <w:color w:val="943634" w:themeColor="accent2" w:themeShade="BF"/>
      <w:spacing w:val="10"/>
    </w:rPr>
  </w:style>
  <w:style w:type="character" w:customStyle="1" w:styleId="Heading7Char42">
    <w:name w:val="Heading 7 Char42"/>
    <w:basedOn w:val="DefaultParagraphFont"/>
    <w:rsid w:val="007D42A2"/>
    <w:rPr>
      <w:rFonts w:ascii="Times New Roman" w:hAnsi="Times New Roman"/>
      <w:i/>
      <w:iCs/>
      <w:caps/>
      <w:color w:val="943634" w:themeColor="accent2" w:themeShade="BF"/>
      <w:spacing w:val="10"/>
    </w:rPr>
  </w:style>
  <w:style w:type="character" w:customStyle="1" w:styleId="Heading8Char42">
    <w:name w:val="Heading 8 Char42"/>
    <w:basedOn w:val="DefaultParagraphFont"/>
    <w:rsid w:val="007D42A2"/>
    <w:rPr>
      <w:rFonts w:ascii="Times New Roman" w:hAnsi="Times New Roman"/>
      <w:caps/>
      <w:spacing w:val="10"/>
      <w:sz w:val="20"/>
      <w:szCs w:val="20"/>
    </w:rPr>
  </w:style>
  <w:style w:type="character" w:customStyle="1" w:styleId="Heading9Char42">
    <w:name w:val="Heading 9 Char42"/>
    <w:basedOn w:val="DefaultParagraphFont"/>
    <w:rsid w:val="007D42A2"/>
    <w:rPr>
      <w:rFonts w:ascii="Times New Roman" w:hAnsi="Times New Roman"/>
      <w:i/>
      <w:iCs/>
      <w:caps/>
      <w:spacing w:val="10"/>
      <w:sz w:val="20"/>
      <w:szCs w:val="20"/>
    </w:rPr>
  </w:style>
  <w:style w:type="character" w:customStyle="1" w:styleId="SubtitleChar42">
    <w:name w:val="Subtitle Char42"/>
    <w:basedOn w:val="DefaultParagraphFont"/>
    <w:rsid w:val="007D42A2"/>
    <w:rPr>
      <w:rFonts w:eastAsiaTheme="majorEastAsia" w:cstheme="majorBidi"/>
      <w:caps/>
      <w:spacing w:val="20"/>
      <w:sz w:val="18"/>
      <w:szCs w:val="18"/>
    </w:rPr>
  </w:style>
  <w:style w:type="character" w:customStyle="1" w:styleId="QuoteChar42">
    <w:name w:val="Quote Char42"/>
    <w:basedOn w:val="DefaultParagraphFont"/>
    <w:uiPriority w:val="29"/>
    <w:rsid w:val="007D42A2"/>
    <w:rPr>
      <w:rFonts w:eastAsiaTheme="majorEastAsia" w:cstheme="majorBidi"/>
      <w:i/>
      <w:iCs/>
    </w:rPr>
  </w:style>
  <w:style w:type="character" w:customStyle="1" w:styleId="PlainTextChar42">
    <w:name w:val="Plain Text Char42"/>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32">
    <w:name w:val="MTEquationSection32"/>
    <w:basedOn w:val="DefaultParagraphFont"/>
    <w:rsid w:val="007D42A2"/>
    <w:rPr>
      <w:b/>
      <w:vanish w:val="0"/>
      <w:color w:val="FF0000"/>
      <w:sz w:val="32"/>
      <w:szCs w:val="32"/>
    </w:rPr>
  </w:style>
  <w:style w:type="character" w:customStyle="1" w:styleId="header132">
    <w:name w:val="header132"/>
    <w:basedOn w:val="DefaultParagraphFont"/>
    <w:rsid w:val="007D42A2"/>
    <w:rPr>
      <w:rFonts w:ascii="Verdana" w:hAnsi="Verdana" w:hint="default"/>
      <w:b/>
      <w:bCs/>
      <w:color w:val="000000"/>
      <w:sz w:val="23"/>
      <w:szCs w:val="23"/>
    </w:rPr>
  </w:style>
  <w:style w:type="character" w:customStyle="1" w:styleId="bigheader132">
    <w:name w:val="bigheader132"/>
    <w:basedOn w:val="DefaultParagraphFont"/>
    <w:rsid w:val="007D42A2"/>
    <w:rPr>
      <w:rFonts w:ascii="Verdana" w:hAnsi="Verdana" w:hint="default"/>
      <w:b/>
      <w:bCs/>
      <w:color w:val="000000"/>
      <w:sz w:val="33"/>
      <w:szCs w:val="33"/>
    </w:rPr>
  </w:style>
  <w:style w:type="paragraph" w:customStyle="1" w:styleId="Heading512pt32">
    <w:name w:val="Heading 5 + 12 pt32"/>
    <w:aliases w:val="Justified32,Before:  18 pt32,After:  6 pt32,Line spacing:  1....32"/>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42">
    <w:name w:val="Body Text Indent 2 Char42"/>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42">
    <w:name w:val="Body Text 2 Char42"/>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42">
    <w:name w:val="Body Text Char42"/>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42">
    <w:name w:val="Endnote Text Char42"/>
    <w:basedOn w:val="DefaultParagraphFont"/>
    <w:uiPriority w:val="99"/>
    <w:semiHidden/>
    <w:rsid w:val="007D42A2"/>
    <w:rPr>
      <w:rFonts w:ascii="Times New Roman" w:hAnsi="Times New Roman"/>
      <w:sz w:val="20"/>
      <w:szCs w:val="20"/>
    </w:rPr>
  </w:style>
  <w:style w:type="character" w:customStyle="1" w:styleId="CommentTextChar42">
    <w:name w:val="Comment Text Char42"/>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2">
    <w:name w:val="Comment Subject Char42"/>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2">
    <w:name w:val="Caption13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32">
    <w:name w:val="Footer13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32">
    <w:name w:val="Heading 3132"/>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32">
    <w:name w:val="Heading 2132"/>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32">
    <w:name w:val="x-systran-other32"/>
    <w:basedOn w:val="DefaultParagraphFont"/>
    <w:rsid w:val="007D42A2"/>
  </w:style>
  <w:style w:type="character" w:customStyle="1" w:styleId="x-systran-sentence-aligned32">
    <w:name w:val="x-systran-sentence-aligned32"/>
    <w:basedOn w:val="DefaultParagraphFont"/>
    <w:rsid w:val="007D42A2"/>
  </w:style>
  <w:style w:type="paragraph" w:customStyle="1" w:styleId="Standard32">
    <w:name w:val="Standard32"/>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52">
    <w:name w:val="Header Char52"/>
    <w:basedOn w:val="DefaultParagraphFont"/>
    <w:rsid w:val="007D42A2"/>
  </w:style>
  <w:style w:type="character" w:customStyle="1" w:styleId="FooterChar52">
    <w:name w:val="Footer Char52"/>
    <w:basedOn w:val="DefaultParagraphFont"/>
    <w:uiPriority w:val="99"/>
    <w:rsid w:val="007D42A2"/>
  </w:style>
  <w:style w:type="character" w:customStyle="1" w:styleId="BalloonTextChar52">
    <w:name w:val="Balloon Text Char52"/>
    <w:basedOn w:val="DefaultParagraphFont"/>
    <w:semiHidden/>
    <w:rsid w:val="007D42A2"/>
    <w:rPr>
      <w:rFonts w:ascii="Tahoma" w:hAnsi="Tahoma" w:cs="Tahoma"/>
      <w:sz w:val="16"/>
      <w:szCs w:val="16"/>
    </w:rPr>
  </w:style>
  <w:style w:type="character" w:customStyle="1" w:styleId="Heading2Char52">
    <w:name w:val="Heading 2 Char52"/>
    <w:basedOn w:val="DefaultParagraphFont"/>
    <w:rsid w:val="007D42A2"/>
    <w:rPr>
      <w:rFonts w:asciiTheme="minorHAnsi" w:hAnsiTheme="minorHAnsi" w:cstheme="minorHAnsi"/>
      <w:b/>
      <w:sz w:val="48"/>
      <w:szCs w:val="48"/>
      <w:lang w:val="el-GR"/>
    </w:rPr>
  </w:style>
  <w:style w:type="character" w:customStyle="1" w:styleId="Heading3Char52">
    <w:name w:val="Heading 3 Char52"/>
    <w:basedOn w:val="DefaultParagraphFont"/>
    <w:rsid w:val="007D42A2"/>
    <w:rPr>
      <w:rFonts w:asciiTheme="minorHAnsi" w:hAnsiTheme="minorHAnsi" w:cstheme="minorHAnsi"/>
      <w:b/>
      <w:bCs/>
      <w:sz w:val="24"/>
      <w:szCs w:val="24"/>
      <w:lang w:val="el-GR"/>
    </w:rPr>
  </w:style>
  <w:style w:type="character" w:customStyle="1" w:styleId="Heading4Char52">
    <w:name w:val="Heading 4 Char52"/>
    <w:basedOn w:val="DefaultParagraphFont"/>
    <w:rsid w:val="007D42A2"/>
    <w:rPr>
      <w:rFonts w:asciiTheme="minorHAnsi" w:hAnsiTheme="minorHAnsi" w:cstheme="minorHAnsi"/>
      <w:b/>
      <w:bCs/>
      <w:sz w:val="24"/>
      <w:szCs w:val="24"/>
      <w:lang w:val="el-GR"/>
    </w:rPr>
  </w:style>
  <w:style w:type="character" w:customStyle="1" w:styleId="Heading1Char52">
    <w:name w:val="Heading 1 Char52"/>
    <w:basedOn w:val="DefaultParagraphFont"/>
    <w:rsid w:val="007D42A2"/>
    <w:rPr>
      <w:rFonts w:ascii="Times New Roman" w:hAnsi="Times New Roman" w:cs="Times New Roman"/>
      <w:b/>
      <w:bCs/>
      <w:color w:val="4F6228"/>
      <w:sz w:val="120"/>
      <w:szCs w:val="100"/>
      <w:lang w:val="el-GR"/>
    </w:rPr>
  </w:style>
  <w:style w:type="character" w:customStyle="1" w:styleId="TitleChar52">
    <w:name w:val="Title Char52"/>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42">
    <w:name w:val="No Spacing Char42"/>
    <w:basedOn w:val="DefaultParagraphFont"/>
    <w:uiPriority w:val="1"/>
    <w:rsid w:val="007D42A2"/>
  </w:style>
  <w:style w:type="paragraph" w:customStyle="1" w:styleId="MTDisplayEquation42">
    <w:name w:val="MTDisplayEquation42"/>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42">
    <w:name w:val="MTDisplayEquation Char42"/>
    <w:basedOn w:val="DefaultParagraphFont"/>
    <w:rsid w:val="007D42A2"/>
    <w:rPr>
      <w:rFonts w:ascii="Times New Roman" w:hAnsi="Times New Roman"/>
      <w:color w:val="000000" w:themeColor="text1"/>
      <w:lang w:val="el-GR"/>
    </w:rPr>
  </w:style>
  <w:style w:type="table" w:customStyle="1" w:styleId="LightList142">
    <w:name w:val="Light List142"/>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2">
    <w:name w:val="Light Grid - Accent 114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2">
    <w:name w:val="Light Grid14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2">
    <w:name w:val="Medium Grid 3142"/>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2">
    <w:name w:val="Calendar 142"/>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2">
    <w:name w:val="Footnote Text Char52"/>
    <w:basedOn w:val="DefaultParagraphFont"/>
    <w:rsid w:val="007D42A2"/>
    <w:rPr>
      <w:rFonts w:asciiTheme="minorHAnsi" w:eastAsiaTheme="minorEastAsia" w:hAnsiTheme="minorHAnsi" w:cstheme="minorBidi"/>
      <w:i w:val="0"/>
      <w:sz w:val="20"/>
      <w:szCs w:val="20"/>
    </w:rPr>
  </w:style>
  <w:style w:type="table" w:customStyle="1" w:styleId="LightShading-Accent1142">
    <w:name w:val="Light Shading - Accent 1142"/>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2">
    <w:name w:val="Intense Quote Char52"/>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52">
    <w:name w:val="Heading 5 Char52"/>
    <w:basedOn w:val="DefaultParagraphFont"/>
    <w:rsid w:val="007D42A2"/>
    <w:rPr>
      <w:rFonts w:ascii="Times New Roman" w:hAnsi="Times New Roman"/>
      <w:caps/>
      <w:color w:val="622423" w:themeColor="accent2" w:themeShade="7F"/>
      <w:spacing w:val="10"/>
    </w:rPr>
  </w:style>
  <w:style w:type="character" w:customStyle="1" w:styleId="Heading6Char52">
    <w:name w:val="Heading 6 Char52"/>
    <w:basedOn w:val="DefaultParagraphFont"/>
    <w:rsid w:val="007D42A2"/>
    <w:rPr>
      <w:rFonts w:ascii="Times New Roman" w:hAnsi="Times New Roman"/>
      <w:caps/>
      <w:color w:val="943634" w:themeColor="accent2" w:themeShade="BF"/>
      <w:spacing w:val="10"/>
    </w:rPr>
  </w:style>
  <w:style w:type="character" w:customStyle="1" w:styleId="Heading7Char52">
    <w:name w:val="Heading 7 Char52"/>
    <w:basedOn w:val="DefaultParagraphFont"/>
    <w:rsid w:val="007D42A2"/>
    <w:rPr>
      <w:rFonts w:ascii="Times New Roman" w:hAnsi="Times New Roman"/>
      <w:i/>
      <w:iCs/>
      <w:caps/>
      <w:color w:val="943634" w:themeColor="accent2" w:themeShade="BF"/>
      <w:spacing w:val="10"/>
    </w:rPr>
  </w:style>
  <w:style w:type="character" w:customStyle="1" w:styleId="Heading8Char52">
    <w:name w:val="Heading 8 Char52"/>
    <w:basedOn w:val="DefaultParagraphFont"/>
    <w:rsid w:val="007D42A2"/>
    <w:rPr>
      <w:rFonts w:ascii="Times New Roman" w:hAnsi="Times New Roman"/>
      <w:caps/>
      <w:spacing w:val="10"/>
      <w:sz w:val="20"/>
      <w:szCs w:val="20"/>
    </w:rPr>
  </w:style>
  <w:style w:type="character" w:customStyle="1" w:styleId="Heading9Char52">
    <w:name w:val="Heading 9 Char52"/>
    <w:basedOn w:val="DefaultParagraphFont"/>
    <w:rsid w:val="007D42A2"/>
    <w:rPr>
      <w:rFonts w:ascii="Times New Roman" w:hAnsi="Times New Roman"/>
      <w:i/>
      <w:iCs/>
      <w:caps/>
      <w:spacing w:val="10"/>
      <w:sz w:val="20"/>
      <w:szCs w:val="20"/>
    </w:rPr>
  </w:style>
  <w:style w:type="character" w:customStyle="1" w:styleId="SubtitleChar52">
    <w:name w:val="Subtitle Char52"/>
    <w:basedOn w:val="DefaultParagraphFont"/>
    <w:rsid w:val="007D42A2"/>
    <w:rPr>
      <w:rFonts w:eastAsiaTheme="majorEastAsia" w:cstheme="majorBidi"/>
      <w:caps/>
      <w:spacing w:val="20"/>
      <w:sz w:val="18"/>
      <w:szCs w:val="18"/>
    </w:rPr>
  </w:style>
  <w:style w:type="character" w:customStyle="1" w:styleId="QuoteChar52">
    <w:name w:val="Quote Char52"/>
    <w:basedOn w:val="DefaultParagraphFont"/>
    <w:uiPriority w:val="29"/>
    <w:rsid w:val="007D42A2"/>
    <w:rPr>
      <w:rFonts w:eastAsiaTheme="majorEastAsia" w:cstheme="majorBidi"/>
      <w:i/>
      <w:iCs/>
    </w:rPr>
  </w:style>
  <w:style w:type="character" w:customStyle="1" w:styleId="PlainTextChar52">
    <w:name w:val="Plain Text Char52"/>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42">
    <w:name w:val="MTEquationSection42"/>
    <w:basedOn w:val="DefaultParagraphFont"/>
    <w:rsid w:val="007D42A2"/>
    <w:rPr>
      <w:b/>
      <w:vanish w:val="0"/>
      <w:color w:val="FF0000"/>
      <w:sz w:val="32"/>
      <w:szCs w:val="32"/>
    </w:rPr>
  </w:style>
  <w:style w:type="character" w:customStyle="1" w:styleId="header142">
    <w:name w:val="header142"/>
    <w:basedOn w:val="DefaultParagraphFont"/>
    <w:rsid w:val="007D42A2"/>
    <w:rPr>
      <w:rFonts w:ascii="Verdana" w:hAnsi="Verdana" w:hint="default"/>
      <w:b/>
      <w:bCs/>
      <w:color w:val="000000"/>
      <w:sz w:val="23"/>
      <w:szCs w:val="23"/>
    </w:rPr>
  </w:style>
  <w:style w:type="character" w:customStyle="1" w:styleId="bigheader142">
    <w:name w:val="bigheader142"/>
    <w:basedOn w:val="DefaultParagraphFont"/>
    <w:rsid w:val="007D42A2"/>
    <w:rPr>
      <w:rFonts w:ascii="Verdana" w:hAnsi="Verdana" w:hint="default"/>
      <w:b/>
      <w:bCs/>
      <w:color w:val="000000"/>
      <w:sz w:val="33"/>
      <w:szCs w:val="33"/>
    </w:rPr>
  </w:style>
  <w:style w:type="paragraph" w:customStyle="1" w:styleId="Heading512pt42">
    <w:name w:val="Heading 5 + 12 pt42"/>
    <w:aliases w:val="Justified42,Before:  18 pt42,After:  6 pt42,Line spacing:  1....42"/>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52">
    <w:name w:val="Body Text Indent 2 Char52"/>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52">
    <w:name w:val="Body Text 2 Char52"/>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52">
    <w:name w:val="Body Text Char52"/>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52">
    <w:name w:val="Endnote Text Char52"/>
    <w:basedOn w:val="DefaultParagraphFont"/>
    <w:uiPriority w:val="99"/>
    <w:semiHidden/>
    <w:rsid w:val="007D42A2"/>
    <w:rPr>
      <w:rFonts w:ascii="Times New Roman" w:hAnsi="Times New Roman"/>
      <w:sz w:val="20"/>
      <w:szCs w:val="20"/>
    </w:rPr>
  </w:style>
  <w:style w:type="character" w:customStyle="1" w:styleId="CommentTextChar52">
    <w:name w:val="Comment Text Char52"/>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2">
    <w:name w:val="Comment Subject Char52"/>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2">
    <w:name w:val="Caption14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42">
    <w:name w:val="Footer14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42">
    <w:name w:val="Heading 3142"/>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42">
    <w:name w:val="Heading 2142"/>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42">
    <w:name w:val="x-systran-other42"/>
    <w:basedOn w:val="DefaultParagraphFont"/>
    <w:rsid w:val="007D42A2"/>
  </w:style>
  <w:style w:type="character" w:customStyle="1" w:styleId="x-systran-sentence-aligned42">
    <w:name w:val="x-systran-sentence-aligned42"/>
    <w:basedOn w:val="DefaultParagraphFont"/>
    <w:rsid w:val="007D42A2"/>
  </w:style>
  <w:style w:type="paragraph" w:customStyle="1" w:styleId="Standard42">
    <w:name w:val="Standard42"/>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62">
    <w:name w:val="Header Char62"/>
    <w:basedOn w:val="DefaultParagraphFont"/>
    <w:rsid w:val="007D42A2"/>
  </w:style>
  <w:style w:type="character" w:customStyle="1" w:styleId="FooterChar62">
    <w:name w:val="Footer Char62"/>
    <w:basedOn w:val="DefaultParagraphFont"/>
    <w:uiPriority w:val="99"/>
    <w:rsid w:val="007D42A2"/>
  </w:style>
  <w:style w:type="character" w:customStyle="1" w:styleId="BalloonTextChar62">
    <w:name w:val="Balloon Text Char62"/>
    <w:basedOn w:val="DefaultParagraphFont"/>
    <w:semiHidden/>
    <w:rsid w:val="007D42A2"/>
    <w:rPr>
      <w:rFonts w:ascii="Tahoma" w:hAnsi="Tahoma" w:cs="Tahoma"/>
      <w:sz w:val="16"/>
      <w:szCs w:val="16"/>
    </w:rPr>
  </w:style>
  <w:style w:type="character" w:customStyle="1" w:styleId="Heading2Char62">
    <w:name w:val="Heading 2 Char62"/>
    <w:basedOn w:val="DefaultParagraphFont"/>
    <w:rsid w:val="007D42A2"/>
    <w:rPr>
      <w:rFonts w:asciiTheme="minorHAnsi" w:hAnsiTheme="minorHAnsi" w:cstheme="minorHAnsi"/>
      <w:b/>
      <w:sz w:val="48"/>
      <w:szCs w:val="48"/>
      <w:lang w:val="el-GR"/>
    </w:rPr>
  </w:style>
  <w:style w:type="character" w:customStyle="1" w:styleId="Heading3Char62">
    <w:name w:val="Heading 3 Char62"/>
    <w:basedOn w:val="DefaultParagraphFont"/>
    <w:rsid w:val="007D42A2"/>
    <w:rPr>
      <w:rFonts w:asciiTheme="minorHAnsi" w:hAnsiTheme="minorHAnsi" w:cstheme="minorHAnsi"/>
      <w:b/>
      <w:bCs/>
      <w:sz w:val="24"/>
      <w:szCs w:val="24"/>
      <w:lang w:val="el-GR"/>
    </w:rPr>
  </w:style>
  <w:style w:type="character" w:customStyle="1" w:styleId="Heading4Char62">
    <w:name w:val="Heading 4 Char62"/>
    <w:basedOn w:val="DefaultParagraphFont"/>
    <w:rsid w:val="007D42A2"/>
    <w:rPr>
      <w:rFonts w:asciiTheme="minorHAnsi" w:hAnsiTheme="minorHAnsi" w:cstheme="minorHAnsi"/>
      <w:b/>
      <w:bCs/>
      <w:sz w:val="24"/>
      <w:szCs w:val="24"/>
      <w:lang w:val="el-GR"/>
    </w:rPr>
  </w:style>
  <w:style w:type="character" w:customStyle="1" w:styleId="Heading1Char62">
    <w:name w:val="Heading 1 Char62"/>
    <w:basedOn w:val="DefaultParagraphFont"/>
    <w:rsid w:val="007D42A2"/>
    <w:rPr>
      <w:rFonts w:ascii="Times New Roman" w:hAnsi="Times New Roman" w:cs="Times New Roman"/>
      <w:b/>
      <w:bCs/>
      <w:color w:val="4F6228"/>
      <w:sz w:val="120"/>
      <w:szCs w:val="100"/>
      <w:lang w:val="el-GR"/>
    </w:rPr>
  </w:style>
  <w:style w:type="character" w:customStyle="1" w:styleId="TitleChar62">
    <w:name w:val="Title Char62"/>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52">
    <w:name w:val="No Spacing Char52"/>
    <w:basedOn w:val="DefaultParagraphFont"/>
    <w:uiPriority w:val="1"/>
    <w:rsid w:val="007D42A2"/>
  </w:style>
  <w:style w:type="paragraph" w:customStyle="1" w:styleId="MTDisplayEquation52">
    <w:name w:val="MTDisplayEquation52"/>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52">
    <w:name w:val="MTDisplayEquation Char52"/>
    <w:basedOn w:val="DefaultParagraphFont"/>
    <w:rsid w:val="007D42A2"/>
    <w:rPr>
      <w:rFonts w:ascii="Times New Roman" w:hAnsi="Times New Roman"/>
      <w:color w:val="000000" w:themeColor="text1"/>
      <w:lang w:val="el-GR"/>
    </w:rPr>
  </w:style>
  <w:style w:type="table" w:customStyle="1" w:styleId="LightList152">
    <w:name w:val="Light List152"/>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2">
    <w:name w:val="Light Grid - Accent 115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2">
    <w:name w:val="Light Grid15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2">
    <w:name w:val="Medium Grid 3152"/>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2">
    <w:name w:val="Calendar 152"/>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2">
    <w:name w:val="Footnote Text Char62"/>
    <w:basedOn w:val="DefaultParagraphFont"/>
    <w:rsid w:val="007D42A2"/>
    <w:rPr>
      <w:rFonts w:asciiTheme="minorHAnsi" w:eastAsiaTheme="minorEastAsia" w:hAnsiTheme="minorHAnsi" w:cstheme="minorBidi"/>
      <w:i w:val="0"/>
      <w:sz w:val="20"/>
      <w:szCs w:val="20"/>
    </w:rPr>
  </w:style>
  <w:style w:type="table" w:customStyle="1" w:styleId="LightShading-Accent1152">
    <w:name w:val="Light Shading - Accent 1152"/>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2">
    <w:name w:val="Intense Quote Char62"/>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62">
    <w:name w:val="Heading 5 Char62"/>
    <w:basedOn w:val="DefaultParagraphFont"/>
    <w:rsid w:val="007D42A2"/>
    <w:rPr>
      <w:rFonts w:ascii="Times New Roman" w:hAnsi="Times New Roman"/>
      <w:caps/>
      <w:color w:val="622423" w:themeColor="accent2" w:themeShade="7F"/>
      <w:spacing w:val="10"/>
    </w:rPr>
  </w:style>
  <w:style w:type="character" w:customStyle="1" w:styleId="Heading6Char62">
    <w:name w:val="Heading 6 Char62"/>
    <w:basedOn w:val="DefaultParagraphFont"/>
    <w:rsid w:val="007D42A2"/>
    <w:rPr>
      <w:rFonts w:ascii="Times New Roman" w:hAnsi="Times New Roman"/>
      <w:caps/>
      <w:color w:val="943634" w:themeColor="accent2" w:themeShade="BF"/>
      <w:spacing w:val="10"/>
    </w:rPr>
  </w:style>
  <w:style w:type="character" w:customStyle="1" w:styleId="Heading7Char62">
    <w:name w:val="Heading 7 Char62"/>
    <w:basedOn w:val="DefaultParagraphFont"/>
    <w:rsid w:val="007D42A2"/>
    <w:rPr>
      <w:rFonts w:ascii="Times New Roman" w:hAnsi="Times New Roman"/>
      <w:i/>
      <w:iCs/>
      <w:caps/>
      <w:color w:val="943634" w:themeColor="accent2" w:themeShade="BF"/>
      <w:spacing w:val="10"/>
    </w:rPr>
  </w:style>
  <w:style w:type="character" w:customStyle="1" w:styleId="Heading8Char62">
    <w:name w:val="Heading 8 Char62"/>
    <w:basedOn w:val="DefaultParagraphFont"/>
    <w:rsid w:val="007D42A2"/>
    <w:rPr>
      <w:rFonts w:ascii="Times New Roman" w:hAnsi="Times New Roman"/>
      <w:caps/>
      <w:spacing w:val="10"/>
      <w:sz w:val="20"/>
      <w:szCs w:val="20"/>
    </w:rPr>
  </w:style>
  <w:style w:type="character" w:customStyle="1" w:styleId="Heading9Char62">
    <w:name w:val="Heading 9 Char62"/>
    <w:basedOn w:val="DefaultParagraphFont"/>
    <w:rsid w:val="007D42A2"/>
    <w:rPr>
      <w:rFonts w:ascii="Times New Roman" w:hAnsi="Times New Roman"/>
      <w:i/>
      <w:iCs/>
      <w:caps/>
      <w:spacing w:val="10"/>
      <w:sz w:val="20"/>
      <w:szCs w:val="20"/>
    </w:rPr>
  </w:style>
  <w:style w:type="character" w:customStyle="1" w:styleId="SubtitleChar62">
    <w:name w:val="Subtitle Char62"/>
    <w:basedOn w:val="DefaultParagraphFont"/>
    <w:rsid w:val="007D42A2"/>
    <w:rPr>
      <w:rFonts w:eastAsiaTheme="majorEastAsia" w:cstheme="majorBidi"/>
      <w:caps/>
      <w:spacing w:val="20"/>
      <w:sz w:val="18"/>
      <w:szCs w:val="18"/>
    </w:rPr>
  </w:style>
  <w:style w:type="character" w:customStyle="1" w:styleId="QuoteChar62">
    <w:name w:val="Quote Char62"/>
    <w:basedOn w:val="DefaultParagraphFont"/>
    <w:uiPriority w:val="29"/>
    <w:rsid w:val="007D42A2"/>
    <w:rPr>
      <w:rFonts w:eastAsiaTheme="majorEastAsia" w:cstheme="majorBidi"/>
      <w:i/>
      <w:iCs/>
    </w:rPr>
  </w:style>
  <w:style w:type="character" w:customStyle="1" w:styleId="PlainTextChar62">
    <w:name w:val="Plain Text Char62"/>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52">
    <w:name w:val="MTEquationSection52"/>
    <w:basedOn w:val="DefaultParagraphFont"/>
    <w:rsid w:val="007D42A2"/>
    <w:rPr>
      <w:b/>
      <w:vanish w:val="0"/>
      <w:color w:val="FF0000"/>
      <w:sz w:val="32"/>
      <w:szCs w:val="32"/>
    </w:rPr>
  </w:style>
  <w:style w:type="character" w:customStyle="1" w:styleId="header152">
    <w:name w:val="header152"/>
    <w:basedOn w:val="DefaultParagraphFont"/>
    <w:rsid w:val="007D42A2"/>
    <w:rPr>
      <w:rFonts w:ascii="Verdana" w:hAnsi="Verdana" w:hint="default"/>
      <w:b/>
      <w:bCs/>
      <w:color w:val="000000"/>
      <w:sz w:val="23"/>
      <w:szCs w:val="23"/>
    </w:rPr>
  </w:style>
  <w:style w:type="character" w:customStyle="1" w:styleId="bigheader152">
    <w:name w:val="bigheader152"/>
    <w:basedOn w:val="DefaultParagraphFont"/>
    <w:rsid w:val="007D42A2"/>
    <w:rPr>
      <w:rFonts w:ascii="Verdana" w:hAnsi="Verdana" w:hint="default"/>
      <w:b/>
      <w:bCs/>
      <w:color w:val="000000"/>
      <w:sz w:val="33"/>
      <w:szCs w:val="33"/>
    </w:rPr>
  </w:style>
  <w:style w:type="paragraph" w:customStyle="1" w:styleId="Heading512pt52">
    <w:name w:val="Heading 5 + 12 pt52"/>
    <w:aliases w:val="Justified52,Before:  18 pt52,After:  6 pt52,Line spacing:  1....52"/>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62">
    <w:name w:val="Body Text Indent 2 Char62"/>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62">
    <w:name w:val="Body Text 2 Char62"/>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62">
    <w:name w:val="Body Text Char62"/>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62">
    <w:name w:val="Endnote Text Char62"/>
    <w:basedOn w:val="DefaultParagraphFont"/>
    <w:uiPriority w:val="99"/>
    <w:semiHidden/>
    <w:rsid w:val="007D42A2"/>
    <w:rPr>
      <w:rFonts w:ascii="Times New Roman" w:hAnsi="Times New Roman"/>
      <w:sz w:val="20"/>
      <w:szCs w:val="20"/>
    </w:rPr>
  </w:style>
  <w:style w:type="character" w:customStyle="1" w:styleId="CommentTextChar62">
    <w:name w:val="Comment Text Char62"/>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2">
    <w:name w:val="Comment Subject Char62"/>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2">
    <w:name w:val="Caption15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52">
    <w:name w:val="Footer15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52">
    <w:name w:val="Heading 3152"/>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52">
    <w:name w:val="Heading 2152"/>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52">
    <w:name w:val="x-systran-other52"/>
    <w:basedOn w:val="DefaultParagraphFont"/>
    <w:rsid w:val="007D42A2"/>
  </w:style>
  <w:style w:type="character" w:customStyle="1" w:styleId="x-systran-sentence-aligned52">
    <w:name w:val="x-systran-sentence-aligned52"/>
    <w:basedOn w:val="DefaultParagraphFont"/>
    <w:rsid w:val="007D42A2"/>
  </w:style>
  <w:style w:type="paragraph" w:customStyle="1" w:styleId="Standard52">
    <w:name w:val="Standard52"/>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72">
    <w:name w:val="Header Char72"/>
    <w:basedOn w:val="DefaultParagraphFont"/>
    <w:rsid w:val="007D42A2"/>
  </w:style>
  <w:style w:type="character" w:customStyle="1" w:styleId="FooterChar72">
    <w:name w:val="Footer Char72"/>
    <w:basedOn w:val="DefaultParagraphFont"/>
    <w:uiPriority w:val="99"/>
    <w:rsid w:val="007D42A2"/>
  </w:style>
  <w:style w:type="character" w:customStyle="1" w:styleId="BalloonTextChar72">
    <w:name w:val="Balloon Text Char72"/>
    <w:basedOn w:val="DefaultParagraphFont"/>
    <w:semiHidden/>
    <w:rsid w:val="007D42A2"/>
    <w:rPr>
      <w:rFonts w:ascii="Tahoma" w:hAnsi="Tahoma" w:cs="Tahoma"/>
      <w:sz w:val="16"/>
      <w:szCs w:val="16"/>
    </w:rPr>
  </w:style>
  <w:style w:type="character" w:customStyle="1" w:styleId="Heading2Char72">
    <w:name w:val="Heading 2 Char72"/>
    <w:basedOn w:val="DefaultParagraphFont"/>
    <w:rsid w:val="007D42A2"/>
    <w:rPr>
      <w:rFonts w:asciiTheme="minorHAnsi" w:hAnsiTheme="minorHAnsi" w:cstheme="minorHAnsi"/>
      <w:b/>
      <w:sz w:val="48"/>
      <w:szCs w:val="48"/>
      <w:lang w:val="el-GR"/>
    </w:rPr>
  </w:style>
  <w:style w:type="character" w:customStyle="1" w:styleId="Heading3Char72">
    <w:name w:val="Heading 3 Char72"/>
    <w:basedOn w:val="DefaultParagraphFont"/>
    <w:rsid w:val="007D42A2"/>
    <w:rPr>
      <w:rFonts w:asciiTheme="minorHAnsi" w:hAnsiTheme="minorHAnsi" w:cstheme="minorHAnsi"/>
      <w:b/>
      <w:bCs/>
      <w:sz w:val="24"/>
      <w:szCs w:val="24"/>
      <w:lang w:val="el-GR"/>
    </w:rPr>
  </w:style>
  <w:style w:type="character" w:customStyle="1" w:styleId="Heading4Char72">
    <w:name w:val="Heading 4 Char72"/>
    <w:basedOn w:val="DefaultParagraphFont"/>
    <w:rsid w:val="007D42A2"/>
    <w:rPr>
      <w:rFonts w:asciiTheme="minorHAnsi" w:hAnsiTheme="minorHAnsi" w:cstheme="minorHAnsi"/>
      <w:b/>
      <w:bCs/>
      <w:sz w:val="24"/>
      <w:szCs w:val="24"/>
      <w:lang w:val="el-GR"/>
    </w:rPr>
  </w:style>
  <w:style w:type="character" w:customStyle="1" w:styleId="Heading1Char72">
    <w:name w:val="Heading 1 Char72"/>
    <w:basedOn w:val="DefaultParagraphFont"/>
    <w:rsid w:val="007D42A2"/>
    <w:rPr>
      <w:rFonts w:ascii="Times New Roman" w:hAnsi="Times New Roman" w:cs="Times New Roman"/>
      <w:b/>
      <w:bCs/>
      <w:color w:val="4F6228"/>
      <w:sz w:val="120"/>
      <w:szCs w:val="100"/>
      <w:lang w:val="el-GR"/>
    </w:rPr>
  </w:style>
  <w:style w:type="character" w:customStyle="1" w:styleId="TitleChar72">
    <w:name w:val="Title Char72"/>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62">
    <w:name w:val="No Spacing Char62"/>
    <w:basedOn w:val="DefaultParagraphFont"/>
    <w:uiPriority w:val="1"/>
    <w:rsid w:val="007D42A2"/>
  </w:style>
  <w:style w:type="paragraph" w:customStyle="1" w:styleId="MTDisplayEquation62">
    <w:name w:val="MTDisplayEquation62"/>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62">
    <w:name w:val="MTDisplayEquation Char62"/>
    <w:basedOn w:val="DefaultParagraphFont"/>
    <w:rsid w:val="007D42A2"/>
    <w:rPr>
      <w:rFonts w:ascii="Times New Roman" w:hAnsi="Times New Roman"/>
      <w:color w:val="000000" w:themeColor="text1"/>
      <w:lang w:val="el-GR"/>
    </w:rPr>
  </w:style>
  <w:style w:type="table" w:customStyle="1" w:styleId="LightList162">
    <w:name w:val="Light List162"/>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2">
    <w:name w:val="Light Grid - Accent 116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2">
    <w:name w:val="Light Grid16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2">
    <w:name w:val="Medium Grid 3162"/>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2">
    <w:name w:val="Calendar 162"/>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2">
    <w:name w:val="Footnote Text Char72"/>
    <w:basedOn w:val="DefaultParagraphFont"/>
    <w:rsid w:val="007D42A2"/>
    <w:rPr>
      <w:rFonts w:asciiTheme="minorHAnsi" w:eastAsiaTheme="minorEastAsia" w:hAnsiTheme="minorHAnsi" w:cstheme="minorBidi"/>
      <w:i w:val="0"/>
      <w:sz w:val="20"/>
      <w:szCs w:val="20"/>
    </w:rPr>
  </w:style>
  <w:style w:type="table" w:customStyle="1" w:styleId="LightShading-Accent1162">
    <w:name w:val="Light Shading - Accent 1162"/>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2">
    <w:name w:val="Intense Quote Char72"/>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72">
    <w:name w:val="Heading 5 Char72"/>
    <w:basedOn w:val="DefaultParagraphFont"/>
    <w:rsid w:val="007D42A2"/>
    <w:rPr>
      <w:rFonts w:ascii="Times New Roman" w:hAnsi="Times New Roman"/>
      <w:caps/>
      <w:color w:val="622423" w:themeColor="accent2" w:themeShade="7F"/>
      <w:spacing w:val="10"/>
    </w:rPr>
  </w:style>
  <w:style w:type="character" w:customStyle="1" w:styleId="Heading6Char72">
    <w:name w:val="Heading 6 Char72"/>
    <w:basedOn w:val="DefaultParagraphFont"/>
    <w:rsid w:val="007D42A2"/>
    <w:rPr>
      <w:rFonts w:ascii="Times New Roman" w:hAnsi="Times New Roman"/>
      <w:caps/>
      <w:color w:val="943634" w:themeColor="accent2" w:themeShade="BF"/>
      <w:spacing w:val="10"/>
    </w:rPr>
  </w:style>
  <w:style w:type="character" w:customStyle="1" w:styleId="Heading7Char72">
    <w:name w:val="Heading 7 Char72"/>
    <w:basedOn w:val="DefaultParagraphFont"/>
    <w:rsid w:val="007D42A2"/>
    <w:rPr>
      <w:rFonts w:ascii="Times New Roman" w:hAnsi="Times New Roman"/>
      <w:i/>
      <w:iCs/>
      <w:caps/>
      <w:color w:val="943634" w:themeColor="accent2" w:themeShade="BF"/>
      <w:spacing w:val="10"/>
    </w:rPr>
  </w:style>
  <w:style w:type="character" w:customStyle="1" w:styleId="Heading8Char72">
    <w:name w:val="Heading 8 Char72"/>
    <w:basedOn w:val="DefaultParagraphFont"/>
    <w:rsid w:val="007D42A2"/>
    <w:rPr>
      <w:rFonts w:ascii="Times New Roman" w:hAnsi="Times New Roman"/>
      <w:caps/>
      <w:spacing w:val="10"/>
      <w:sz w:val="20"/>
      <w:szCs w:val="20"/>
    </w:rPr>
  </w:style>
  <w:style w:type="character" w:customStyle="1" w:styleId="Heading9Char72">
    <w:name w:val="Heading 9 Char72"/>
    <w:basedOn w:val="DefaultParagraphFont"/>
    <w:rsid w:val="007D42A2"/>
    <w:rPr>
      <w:rFonts w:ascii="Times New Roman" w:hAnsi="Times New Roman"/>
      <w:i/>
      <w:iCs/>
      <w:caps/>
      <w:spacing w:val="10"/>
      <w:sz w:val="20"/>
      <w:szCs w:val="20"/>
    </w:rPr>
  </w:style>
  <w:style w:type="character" w:customStyle="1" w:styleId="SubtitleChar72">
    <w:name w:val="Subtitle Char72"/>
    <w:basedOn w:val="DefaultParagraphFont"/>
    <w:rsid w:val="007D42A2"/>
    <w:rPr>
      <w:rFonts w:eastAsiaTheme="majorEastAsia" w:cstheme="majorBidi"/>
      <w:caps/>
      <w:spacing w:val="20"/>
      <w:sz w:val="18"/>
      <w:szCs w:val="18"/>
    </w:rPr>
  </w:style>
  <w:style w:type="character" w:customStyle="1" w:styleId="QuoteChar72">
    <w:name w:val="Quote Char72"/>
    <w:basedOn w:val="DefaultParagraphFont"/>
    <w:uiPriority w:val="29"/>
    <w:rsid w:val="007D42A2"/>
    <w:rPr>
      <w:rFonts w:eastAsiaTheme="majorEastAsia" w:cstheme="majorBidi"/>
      <w:i/>
      <w:iCs/>
    </w:rPr>
  </w:style>
  <w:style w:type="character" w:customStyle="1" w:styleId="PlainTextChar72">
    <w:name w:val="Plain Text Char72"/>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62">
    <w:name w:val="MTEquationSection62"/>
    <w:basedOn w:val="DefaultParagraphFont"/>
    <w:rsid w:val="007D42A2"/>
    <w:rPr>
      <w:b/>
      <w:vanish w:val="0"/>
      <w:color w:val="FF0000"/>
      <w:sz w:val="32"/>
      <w:szCs w:val="32"/>
    </w:rPr>
  </w:style>
  <w:style w:type="character" w:customStyle="1" w:styleId="header162">
    <w:name w:val="header162"/>
    <w:basedOn w:val="DefaultParagraphFont"/>
    <w:rsid w:val="007D42A2"/>
    <w:rPr>
      <w:rFonts w:ascii="Verdana" w:hAnsi="Verdana" w:hint="default"/>
      <w:b/>
      <w:bCs/>
      <w:color w:val="000000"/>
      <w:sz w:val="23"/>
      <w:szCs w:val="23"/>
    </w:rPr>
  </w:style>
  <w:style w:type="character" w:customStyle="1" w:styleId="bigheader162">
    <w:name w:val="bigheader162"/>
    <w:basedOn w:val="DefaultParagraphFont"/>
    <w:rsid w:val="007D42A2"/>
    <w:rPr>
      <w:rFonts w:ascii="Verdana" w:hAnsi="Verdana" w:hint="default"/>
      <w:b/>
      <w:bCs/>
      <w:color w:val="000000"/>
      <w:sz w:val="33"/>
      <w:szCs w:val="33"/>
    </w:rPr>
  </w:style>
  <w:style w:type="paragraph" w:customStyle="1" w:styleId="Heading512pt62">
    <w:name w:val="Heading 5 + 12 pt62"/>
    <w:aliases w:val="Justified62,Before:  18 pt62,After:  6 pt62,Line spacing:  1....62"/>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72">
    <w:name w:val="Body Text Indent 2 Char72"/>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72">
    <w:name w:val="Body Text 2 Char72"/>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72">
    <w:name w:val="Body Text Char72"/>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72">
    <w:name w:val="Endnote Text Char72"/>
    <w:basedOn w:val="DefaultParagraphFont"/>
    <w:uiPriority w:val="99"/>
    <w:semiHidden/>
    <w:rsid w:val="007D42A2"/>
    <w:rPr>
      <w:rFonts w:ascii="Times New Roman" w:hAnsi="Times New Roman"/>
      <w:sz w:val="20"/>
      <w:szCs w:val="20"/>
    </w:rPr>
  </w:style>
  <w:style w:type="character" w:customStyle="1" w:styleId="CommentTextChar72">
    <w:name w:val="Comment Text Char72"/>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2">
    <w:name w:val="Comment Subject Char72"/>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2">
    <w:name w:val="Caption16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62">
    <w:name w:val="Footer16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62">
    <w:name w:val="Heading 3162"/>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62">
    <w:name w:val="Heading 2162"/>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62">
    <w:name w:val="x-systran-other62"/>
    <w:basedOn w:val="DefaultParagraphFont"/>
    <w:rsid w:val="007D42A2"/>
  </w:style>
  <w:style w:type="character" w:customStyle="1" w:styleId="x-systran-sentence-aligned62">
    <w:name w:val="x-systran-sentence-aligned62"/>
    <w:basedOn w:val="DefaultParagraphFont"/>
    <w:rsid w:val="007D42A2"/>
  </w:style>
  <w:style w:type="paragraph" w:customStyle="1" w:styleId="Standard62">
    <w:name w:val="Standard62"/>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82">
    <w:name w:val="Header Char82"/>
    <w:basedOn w:val="DefaultParagraphFont"/>
    <w:rsid w:val="007D42A2"/>
  </w:style>
  <w:style w:type="character" w:customStyle="1" w:styleId="FooterChar82">
    <w:name w:val="Footer Char82"/>
    <w:basedOn w:val="DefaultParagraphFont"/>
    <w:uiPriority w:val="99"/>
    <w:rsid w:val="007D42A2"/>
  </w:style>
  <w:style w:type="character" w:customStyle="1" w:styleId="BalloonTextChar82">
    <w:name w:val="Balloon Text Char82"/>
    <w:basedOn w:val="DefaultParagraphFont"/>
    <w:semiHidden/>
    <w:rsid w:val="007D42A2"/>
    <w:rPr>
      <w:rFonts w:ascii="Tahoma" w:hAnsi="Tahoma" w:cs="Tahoma"/>
      <w:sz w:val="16"/>
      <w:szCs w:val="16"/>
    </w:rPr>
  </w:style>
  <w:style w:type="character" w:customStyle="1" w:styleId="Heading2Char82">
    <w:name w:val="Heading 2 Char82"/>
    <w:basedOn w:val="DefaultParagraphFont"/>
    <w:rsid w:val="007D42A2"/>
    <w:rPr>
      <w:rFonts w:asciiTheme="minorHAnsi" w:hAnsiTheme="minorHAnsi" w:cstheme="minorHAnsi"/>
      <w:b/>
      <w:sz w:val="48"/>
      <w:szCs w:val="48"/>
      <w:lang w:val="el-GR"/>
    </w:rPr>
  </w:style>
  <w:style w:type="character" w:customStyle="1" w:styleId="Heading3Char82">
    <w:name w:val="Heading 3 Char82"/>
    <w:basedOn w:val="DefaultParagraphFont"/>
    <w:rsid w:val="007D42A2"/>
    <w:rPr>
      <w:rFonts w:asciiTheme="minorHAnsi" w:hAnsiTheme="minorHAnsi" w:cstheme="minorHAnsi"/>
      <w:b/>
      <w:bCs/>
      <w:sz w:val="24"/>
      <w:szCs w:val="24"/>
      <w:lang w:val="el-GR"/>
    </w:rPr>
  </w:style>
  <w:style w:type="character" w:customStyle="1" w:styleId="Heading4Char82">
    <w:name w:val="Heading 4 Char82"/>
    <w:basedOn w:val="DefaultParagraphFont"/>
    <w:rsid w:val="007D42A2"/>
    <w:rPr>
      <w:rFonts w:asciiTheme="minorHAnsi" w:hAnsiTheme="minorHAnsi" w:cstheme="minorHAnsi"/>
      <w:b/>
      <w:bCs/>
      <w:sz w:val="24"/>
      <w:szCs w:val="24"/>
      <w:lang w:val="el-GR"/>
    </w:rPr>
  </w:style>
  <w:style w:type="character" w:customStyle="1" w:styleId="Heading1Char82">
    <w:name w:val="Heading 1 Char82"/>
    <w:basedOn w:val="DefaultParagraphFont"/>
    <w:rsid w:val="007D42A2"/>
    <w:rPr>
      <w:rFonts w:ascii="Times New Roman" w:hAnsi="Times New Roman" w:cs="Times New Roman"/>
      <w:b/>
      <w:bCs/>
      <w:color w:val="4F6228"/>
      <w:sz w:val="120"/>
      <w:szCs w:val="100"/>
      <w:lang w:val="el-GR"/>
    </w:rPr>
  </w:style>
  <w:style w:type="character" w:customStyle="1" w:styleId="TitleChar82">
    <w:name w:val="Title Char82"/>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72">
    <w:name w:val="No Spacing Char72"/>
    <w:basedOn w:val="DefaultParagraphFont"/>
    <w:uiPriority w:val="1"/>
    <w:rsid w:val="007D42A2"/>
  </w:style>
  <w:style w:type="paragraph" w:customStyle="1" w:styleId="MTDisplayEquation72">
    <w:name w:val="MTDisplayEquation72"/>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72">
    <w:name w:val="MTDisplayEquation Char72"/>
    <w:basedOn w:val="DefaultParagraphFont"/>
    <w:rsid w:val="007D42A2"/>
    <w:rPr>
      <w:rFonts w:ascii="Times New Roman" w:hAnsi="Times New Roman"/>
      <w:color w:val="000000" w:themeColor="text1"/>
      <w:lang w:val="el-GR"/>
    </w:rPr>
  </w:style>
  <w:style w:type="table" w:customStyle="1" w:styleId="LightList172">
    <w:name w:val="Light List172"/>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2">
    <w:name w:val="Light Grid - Accent 117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2">
    <w:name w:val="Light Grid172"/>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2">
    <w:name w:val="Medium Grid 3172"/>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2">
    <w:name w:val="Calendar 172"/>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2">
    <w:name w:val="Footnote Text Char82"/>
    <w:basedOn w:val="DefaultParagraphFont"/>
    <w:rsid w:val="007D42A2"/>
    <w:rPr>
      <w:rFonts w:asciiTheme="minorHAnsi" w:eastAsiaTheme="minorEastAsia" w:hAnsiTheme="minorHAnsi" w:cstheme="minorBidi"/>
      <w:i w:val="0"/>
      <w:sz w:val="20"/>
      <w:szCs w:val="20"/>
    </w:rPr>
  </w:style>
  <w:style w:type="table" w:customStyle="1" w:styleId="LightShading-Accent1172">
    <w:name w:val="Light Shading - Accent 1172"/>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2">
    <w:name w:val="Intense Quote Char82"/>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82">
    <w:name w:val="Heading 5 Char82"/>
    <w:basedOn w:val="DefaultParagraphFont"/>
    <w:rsid w:val="007D42A2"/>
    <w:rPr>
      <w:rFonts w:ascii="Times New Roman" w:hAnsi="Times New Roman" w:cs="Times New Roman"/>
      <w:b/>
      <w:color w:val="4F6228" w:themeColor="accent3" w:themeShade="80"/>
      <w:lang w:val="el-GR"/>
    </w:rPr>
  </w:style>
  <w:style w:type="character" w:customStyle="1" w:styleId="Heading6Char82">
    <w:name w:val="Heading 6 Char82"/>
    <w:basedOn w:val="DefaultParagraphFont"/>
    <w:rsid w:val="007D42A2"/>
    <w:rPr>
      <w:rFonts w:ascii="Times New Roman" w:hAnsi="Times New Roman"/>
      <w:caps/>
      <w:color w:val="943634" w:themeColor="accent2" w:themeShade="BF"/>
      <w:spacing w:val="10"/>
    </w:rPr>
  </w:style>
  <w:style w:type="character" w:customStyle="1" w:styleId="Heading7Char82">
    <w:name w:val="Heading 7 Char82"/>
    <w:basedOn w:val="DefaultParagraphFont"/>
    <w:rsid w:val="007D42A2"/>
    <w:rPr>
      <w:rFonts w:ascii="Times New Roman" w:hAnsi="Times New Roman"/>
      <w:i/>
      <w:iCs/>
      <w:caps/>
      <w:color w:val="943634" w:themeColor="accent2" w:themeShade="BF"/>
      <w:spacing w:val="10"/>
    </w:rPr>
  </w:style>
  <w:style w:type="character" w:customStyle="1" w:styleId="Heading8Char82">
    <w:name w:val="Heading 8 Char82"/>
    <w:basedOn w:val="DefaultParagraphFont"/>
    <w:rsid w:val="007D42A2"/>
    <w:rPr>
      <w:rFonts w:ascii="Times New Roman" w:hAnsi="Times New Roman"/>
      <w:caps/>
      <w:spacing w:val="10"/>
      <w:sz w:val="20"/>
      <w:szCs w:val="20"/>
    </w:rPr>
  </w:style>
  <w:style w:type="character" w:customStyle="1" w:styleId="Heading9Char82">
    <w:name w:val="Heading 9 Char82"/>
    <w:basedOn w:val="DefaultParagraphFont"/>
    <w:rsid w:val="007D42A2"/>
    <w:rPr>
      <w:rFonts w:ascii="Times New Roman" w:hAnsi="Times New Roman"/>
      <w:i/>
      <w:iCs/>
      <w:caps/>
      <w:spacing w:val="10"/>
      <w:sz w:val="20"/>
      <w:szCs w:val="20"/>
    </w:rPr>
  </w:style>
  <w:style w:type="character" w:customStyle="1" w:styleId="SubtitleChar82">
    <w:name w:val="Subtitle Char82"/>
    <w:basedOn w:val="DefaultParagraphFont"/>
    <w:rsid w:val="007D42A2"/>
    <w:rPr>
      <w:rFonts w:eastAsiaTheme="majorEastAsia" w:cstheme="majorBidi"/>
      <w:caps/>
      <w:spacing w:val="20"/>
      <w:sz w:val="18"/>
      <w:szCs w:val="18"/>
    </w:rPr>
  </w:style>
  <w:style w:type="character" w:customStyle="1" w:styleId="QuoteChar82">
    <w:name w:val="Quote Char82"/>
    <w:basedOn w:val="DefaultParagraphFont"/>
    <w:uiPriority w:val="29"/>
    <w:rsid w:val="007D42A2"/>
    <w:rPr>
      <w:rFonts w:eastAsiaTheme="majorEastAsia" w:cstheme="majorBidi"/>
      <w:i/>
      <w:iCs/>
    </w:rPr>
  </w:style>
  <w:style w:type="character" w:customStyle="1" w:styleId="PlainTextChar82">
    <w:name w:val="Plain Text Char82"/>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72">
    <w:name w:val="MTEquationSection72"/>
    <w:basedOn w:val="DefaultParagraphFont"/>
    <w:rsid w:val="007D42A2"/>
    <w:rPr>
      <w:b/>
      <w:vanish w:val="0"/>
      <w:color w:val="FF0000"/>
      <w:sz w:val="32"/>
      <w:szCs w:val="32"/>
    </w:rPr>
  </w:style>
  <w:style w:type="character" w:customStyle="1" w:styleId="header172">
    <w:name w:val="header172"/>
    <w:basedOn w:val="DefaultParagraphFont"/>
    <w:rsid w:val="007D42A2"/>
    <w:rPr>
      <w:rFonts w:ascii="Verdana" w:hAnsi="Verdana" w:hint="default"/>
      <w:b/>
      <w:bCs/>
      <w:color w:val="000000"/>
      <w:sz w:val="23"/>
      <w:szCs w:val="23"/>
    </w:rPr>
  </w:style>
  <w:style w:type="character" w:customStyle="1" w:styleId="bigheader172">
    <w:name w:val="bigheader172"/>
    <w:basedOn w:val="DefaultParagraphFont"/>
    <w:rsid w:val="007D42A2"/>
    <w:rPr>
      <w:rFonts w:ascii="Verdana" w:hAnsi="Verdana" w:hint="default"/>
      <w:b/>
      <w:bCs/>
      <w:color w:val="000000"/>
      <w:sz w:val="33"/>
      <w:szCs w:val="33"/>
    </w:rPr>
  </w:style>
  <w:style w:type="paragraph" w:customStyle="1" w:styleId="Heading512pt72">
    <w:name w:val="Heading 5 + 12 pt72"/>
    <w:aliases w:val="Justified72,Before:  18 pt72,After:  6 pt72,Line spacing:  1....72"/>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82">
    <w:name w:val="Body Text Indent 2 Char82"/>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82">
    <w:name w:val="Body Text 2 Char82"/>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82">
    <w:name w:val="Body Text Char82"/>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82">
    <w:name w:val="Endnote Text Char82"/>
    <w:basedOn w:val="DefaultParagraphFont"/>
    <w:uiPriority w:val="99"/>
    <w:semiHidden/>
    <w:rsid w:val="007D42A2"/>
    <w:rPr>
      <w:rFonts w:ascii="Times New Roman" w:hAnsi="Times New Roman"/>
      <w:sz w:val="20"/>
      <w:szCs w:val="20"/>
    </w:rPr>
  </w:style>
  <w:style w:type="character" w:customStyle="1" w:styleId="CommentTextChar82">
    <w:name w:val="Comment Text Char82"/>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2">
    <w:name w:val="Comment Subject Char82"/>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2">
    <w:name w:val="Caption17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72">
    <w:name w:val="Footer17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72">
    <w:name w:val="Heading 3172"/>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72">
    <w:name w:val="Heading 2172"/>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72">
    <w:name w:val="x-systran-other72"/>
    <w:basedOn w:val="DefaultParagraphFont"/>
    <w:rsid w:val="007D42A2"/>
  </w:style>
  <w:style w:type="character" w:customStyle="1" w:styleId="x-systran-sentence-aligned72">
    <w:name w:val="x-systran-sentence-aligned72"/>
    <w:basedOn w:val="DefaultParagraphFont"/>
    <w:rsid w:val="007D42A2"/>
  </w:style>
  <w:style w:type="paragraph" w:customStyle="1" w:styleId="Standard72">
    <w:name w:val="Standard72"/>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ing1Char92">
    <w:name w:val="Heading 1 Char92"/>
    <w:basedOn w:val="DefaultParagraphFont"/>
    <w:rsid w:val="007D42A2"/>
    <w:rPr>
      <w:rFonts w:cs="Times New Roman"/>
      <w:b/>
      <w:bCs/>
      <w:color w:val="4F6228"/>
      <w:sz w:val="120"/>
      <w:szCs w:val="100"/>
      <w:lang w:val="el-GR"/>
    </w:rPr>
  </w:style>
  <w:style w:type="character" w:customStyle="1" w:styleId="Heading2Char92">
    <w:name w:val="Heading 2 Char92"/>
    <w:basedOn w:val="DefaultParagraphFont"/>
    <w:rsid w:val="007D42A2"/>
    <w:rPr>
      <w:rFonts w:asciiTheme="minorHAnsi" w:hAnsiTheme="minorHAnsi" w:cstheme="minorHAnsi"/>
      <w:b/>
      <w:sz w:val="48"/>
      <w:szCs w:val="48"/>
      <w:lang w:val="el-GR"/>
    </w:rPr>
  </w:style>
  <w:style w:type="character" w:customStyle="1" w:styleId="Heading3Char92">
    <w:name w:val="Heading 3 Char92"/>
    <w:basedOn w:val="DefaultParagraphFont"/>
    <w:rsid w:val="007D42A2"/>
    <w:rPr>
      <w:rFonts w:asciiTheme="minorHAnsi" w:hAnsiTheme="minorHAnsi" w:cstheme="minorHAnsi"/>
      <w:b/>
      <w:bCs/>
      <w:sz w:val="24"/>
      <w:szCs w:val="32"/>
      <w:u w:color="0000FF"/>
      <w:lang w:val="el-GR"/>
    </w:rPr>
  </w:style>
  <w:style w:type="character" w:customStyle="1" w:styleId="Heading4Char92">
    <w:name w:val="Heading 4 Char92"/>
    <w:basedOn w:val="DefaultParagraphFont"/>
    <w:rsid w:val="007D42A2"/>
    <w:rPr>
      <w:rFonts w:asciiTheme="minorHAnsi" w:hAnsiTheme="minorHAnsi" w:cstheme="minorHAnsi"/>
      <w:b/>
      <w:bCs/>
      <w:sz w:val="24"/>
      <w:szCs w:val="32"/>
      <w:u w:color="0000FF"/>
      <w:lang w:val="el-GR"/>
    </w:rPr>
  </w:style>
  <w:style w:type="character" w:customStyle="1" w:styleId="Heading5Char92">
    <w:name w:val="Heading 5 Char92"/>
    <w:basedOn w:val="DefaultParagraphFont"/>
    <w:rsid w:val="007D42A2"/>
    <w:rPr>
      <w:caps/>
      <w:color w:val="622423" w:themeColor="accent2" w:themeShade="7F"/>
      <w:spacing w:val="10"/>
    </w:rPr>
  </w:style>
  <w:style w:type="character" w:customStyle="1" w:styleId="Heading6Char92">
    <w:name w:val="Heading 6 Char92"/>
    <w:basedOn w:val="DefaultParagraphFont"/>
    <w:rsid w:val="007D42A2"/>
    <w:rPr>
      <w:caps/>
      <w:color w:val="943634" w:themeColor="accent2" w:themeShade="BF"/>
      <w:spacing w:val="10"/>
    </w:rPr>
  </w:style>
  <w:style w:type="character" w:customStyle="1" w:styleId="Heading7Char92">
    <w:name w:val="Heading 7 Char92"/>
    <w:basedOn w:val="DefaultParagraphFont"/>
    <w:rsid w:val="007D42A2"/>
    <w:rPr>
      <w:i/>
      <w:iCs/>
      <w:caps/>
      <w:color w:val="943634" w:themeColor="accent2" w:themeShade="BF"/>
      <w:spacing w:val="10"/>
    </w:rPr>
  </w:style>
  <w:style w:type="character" w:customStyle="1" w:styleId="Heading8Char92">
    <w:name w:val="Heading 8 Char92"/>
    <w:basedOn w:val="DefaultParagraphFont"/>
    <w:rsid w:val="007D42A2"/>
    <w:rPr>
      <w:caps/>
      <w:spacing w:val="10"/>
      <w:sz w:val="20"/>
      <w:szCs w:val="20"/>
    </w:rPr>
  </w:style>
  <w:style w:type="character" w:customStyle="1" w:styleId="Heading9Char92">
    <w:name w:val="Heading 9 Char92"/>
    <w:basedOn w:val="DefaultParagraphFont"/>
    <w:rsid w:val="007D42A2"/>
    <w:rPr>
      <w:i/>
      <w:iCs/>
      <w:caps/>
      <w:spacing w:val="10"/>
      <w:sz w:val="20"/>
      <w:szCs w:val="20"/>
    </w:rPr>
  </w:style>
  <w:style w:type="character" w:customStyle="1" w:styleId="HeaderChar92">
    <w:name w:val="Header Char92"/>
    <w:basedOn w:val="DefaultParagraphFont"/>
    <w:rsid w:val="007D42A2"/>
  </w:style>
  <w:style w:type="character" w:customStyle="1" w:styleId="FooterChar92">
    <w:name w:val="Footer Char92"/>
    <w:basedOn w:val="DefaultParagraphFont"/>
    <w:uiPriority w:val="99"/>
    <w:rsid w:val="007D42A2"/>
  </w:style>
  <w:style w:type="character" w:customStyle="1" w:styleId="BalloonTextChar92">
    <w:name w:val="Balloon Text Char92"/>
    <w:basedOn w:val="DefaultParagraphFont"/>
    <w:semiHidden/>
    <w:rsid w:val="007D42A2"/>
    <w:rPr>
      <w:rFonts w:ascii="Tahoma" w:hAnsi="Tahoma" w:cs="Tahoma"/>
      <w:sz w:val="16"/>
      <w:szCs w:val="16"/>
    </w:rPr>
  </w:style>
  <w:style w:type="character" w:customStyle="1" w:styleId="NoSpacingChar82">
    <w:name w:val="No Spacing Char82"/>
    <w:basedOn w:val="DefaultParagraphFont"/>
    <w:uiPriority w:val="1"/>
    <w:rsid w:val="007D42A2"/>
  </w:style>
  <w:style w:type="character" w:customStyle="1" w:styleId="TitleChar92">
    <w:name w:val="Title Char92"/>
    <w:basedOn w:val="DefaultParagraphFont"/>
    <w:uiPriority w:val="10"/>
    <w:rsid w:val="007D42A2"/>
    <w:rPr>
      <w:rFonts w:eastAsiaTheme="majorEastAsia" w:cstheme="majorBidi"/>
      <w:caps/>
      <w:color w:val="632423" w:themeColor="accent2" w:themeShade="80"/>
      <w:spacing w:val="50"/>
      <w:sz w:val="44"/>
      <w:szCs w:val="44"/>
    </w:rPr>
  </w:style>
  <w:style w:type="paragraph" w:customStyle="1" w:styleId="MTDisplayEquation82">
    <w:name w:val="MTDisplayEquation82"/>
    <w:basedOn w:val="Normal"/>
    <w:next w:val="Normal"/>
    <w:rsid w:val="007D42A2"/>
    <w:pPr>
      <w:tabs>
        <w:tab w:val="center" w:pos="4280"/>
        <w:tab w:val="right" w:pos="8280"/>
      </w:tabs>
      <w:spacing w:before="120" w:after="120"/>
    </w:pPr>
    <w:rPr>
      <w:rFonts w:eastAsiaTheme="majorEastAsia"/>
      <w:u w:color="CC66FF"/>
      <w:lang w:val="el-GR" w:bidi="en-US"/>
    </w:rPr>
  </w:style>
  <w:style w:type="character" w:customStyle="1" w:styleId="MTDisplayEquationChar82">
    <w:name w:val="MTDisplayEquation Char82"/>
    <w:basedOn w:val="DefaultParagraphFont"/>
    <w:rsid w:val="007D42A2"/>
    <w:rPr>
      <w:rFonts w:ascii="Times New Roman" w:hAnsi="Times New Roman"/>
      <w:color w:val="000000" w:themeColor="text1"/>
      <w:lang w:val="el-GR"/>
    </w:rPr>
  </w:style>
  <w:style w:type="table" w:customStyle="1" w:styleId="LightList182">
    <w:name w:val="Light List182"/>
    <w:basedOn w:val="TableNormal"/>
    <w:uiPriority w:val="61"/>
    <w:rsid w:val="007D42A2"/>
    <w:pPr>
      <w:spacing w:after="0" w:line="240" w:lineRule="auto"/>
      <w:jc w:val="both"/>
    </w:pPr>
    <w:rPr>
      <w:rFonts w:asciiTheme="minorHAnsi" w:eastAsiaTheme="minorEastAsia" w:hAnsiTheme="minorHAnsi" w:cstheme="minorBidi"/>
      <w:i/>
      <w:u w:color="CC66FF"/>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2">
    <w:name w:val="Light Grid - Accent 1182"/>
    <w:basedOn w:val="TableNormal"/>
    <w:uiPriority w:val="62"/>
    <w:rsid w:val="007D42A2"/>
    <w:pPr>
      <w:spacing w:after="0" w:line="240" w:lineRule="auto"/>
      <w:jc w:val="both"/>
    </w:pPr>
    <w:rPr>
      <w:rFonts w:eastAsiaTheme="majorEastAsia"/>
      <w:u w:color="CC66FF"/>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2">
    <w:name w:val="Light Grid182"/>
    <w:basedOn w:val="TableNormal"/>
    <w:uiPriority w:val="62"/>
    <w:rsid w:val="007D42A2"/>
    <w:pPr>
      <w:spacing w:after="0" w:line="240" w:lineRule="auto"/>
      <w:jc w:val="both"/>
    </w:pPr>
    <w:rPr>
      <w:rFonts w:eastAsiaTheme="majorEastAsia"/>
      <w:u w:color="CC66FF"/>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2">
    <w:name w:val="Medium Grid 3182"/>
    <w:basedOn w:val="TableNormal"/>
    <w:uiPriority w:val="69"/>
    <w:rsid w:val="007D42A2"/>
    <w:pPr>
      <w:spacing w:after="0" w:line="240" w:lineRule="auto"/>
      <w:jc w:val="both"/>
    </w:pPr>
    <w:rPr>
      <w:rFonts w:eastAsiaTheme="majorEastAsia"/>
      <w:u w:color="CC66FF"/>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2">
    <w:name w:val="Calendar 182"/>
    <w:basedOn w:val="TableNormal"/>
    <w:uiPriority w:val="99"/>
    <w:qFormat/>
    <w:rsid w:val="007D42A2"/>
    <w:pPr>
      <w:spacing w:after="0" w:line="240" w:lineRule="auto"/>
      <w:jc w:val="both"/>
    </w:pPr>
    <w:rPr>
      <w:rFonts w:asciiTheme="minorHAnsi" w:eastAsiaTheme="minorEastAsia" w:hAnsiTheme="minorHAnsi" w:cstheme="minorBidi"/>
      <w:i/>
      <w:u w:color="CC66FF"/>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2">
    <w:name w:val="Footnote Text Char92"/>
    <w:basedOn w:val="DefaultParagraphFont"/>
    <w:rsid w:val="007D42A2"/>
    <w:rPr>
      <w:rFonts w:asciiTheme="minorHAnsi" w:eastAsiaTheme="minorEastAsia" w:hAnsiTheme="minorHAnsi" w:cstheme="minorBidi"/>
      <w:i w:val="0"/>
      <w:sz w:val="20"/>
      <w:szCs w:val="20"/>
    </w:rPr>
  </w:style>
  <w:style w:type="table" w:customStyle="1" w:styleId="LightShading-Accent1182">
    <w:name w:val="Light Shading - Accent 1182"/>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u w:color="CC66F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2">
    <w:name w:val="Intense Quote Char92"/>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SubtitleChar92">
    <w:name w:val="Subtitle Char92"/>
    <w:basedOn w:val="DefaultParagraphFont"/>
    <w:rsid w:val="007D42A2"/>
    <w:rPr>
      <w:rFonts w:eastAsiaTheme="majorEastAsia" w:cstheme="majorBidi"/>
      <w:caps/>
      <w:spacing w:val="20"/>
      <w:sz w:val="18"/>
      <w:szCs w:val="18"/>
    </w:rPr>
  </w:style>
  <w:style w:type="character" w:customStyle="1" w:styleId="QuoteChar92">
    <w:name w:val="Quote Char92"/>
    <w:basedOn w:val="DefaultParagraphFont"/>
    <w:uiPriority w:val="29"/>
    <w:rsid w:val="007D42A2"/>
    <w:rPr>
      <w:rFonts w:eastAsiaTheme="majorEastAsia" w:cstheme="majorBidi"/>
      <w:i/>
      <w:iCs/>
    </w:rPr>
  </w:style>
  <w:style w:type="character" w:customStyle="1" w:styleId="PlainTextChar92">
    <w:name w:val="Plain Text Char92"/>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82">
    <w:name w:val="MTEquationSection82"/>
    <w:basedOn w:val="DefaultParagraphFont"/>
    <w:rsid w:val="007D42A2"/>
    <w:rPr>
      <w:b/>
      <w:vanish w:val="0"/>
      <w:color w:val="FF0000"/>
      <w:sz w:val="32"/>
      <w:szCs w:val="32"/>
    </w:rPr>
  </w:style>
  <w:style w:type="character" w:customStyle="1" w:styleId="header182">
    <w:name w:val="header182"/>
    <w:basedOn w:val="DefaultParagraphFont"/>
    <w:rsid w:val="007D42A2"/>
    <w:rPr>
      <w:rFonts w:ascii="Verdana" w:hAnsi="Verdana" w:hint="default"/>
      <w:b/>
      <w:bCs/>
      <w:color w:val="000000"/>
      <w:sz w:val="23"/>
      <w:szCs w:val="23"/>
    </w:rPr>
  </w:style>
  <w:style w:type="character" w:customStyle="1" w:styleId="bigheader182">
    <w:name w:val="bigheader182"/>
    <w:basedOn w:val="DefaultParagraphFont"/>
    <w:rsid w:val="007D42A2"/>
    <w:rPr>
      <w:rFonts w:ascii="Verdana" w:hAnsi="Verdana" w:hint="default"/>
      <w:b/>
      <w:bCs/>
      <w:color w:val="000000"/>
      <w:sz w:val="33"/>
      <w:szCs w:val="33"/>
    </w:rPr>
  </w:style>
  <w:style w:type="paragraph" w:customStyle="1" w:styleId="Heading512pt82">
    <w:name w:val="Heading 5 + 12 pt82"/>
    <w:aliases w:val="Justified82,Before:  18 pt82,After:  6 pt82,Line spacing:  1....82"/>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color w:val="000000" w:themeColor="text1"/>
      <w:szCs w:val="32"/>
      <w:u w:color="0000FF"/>
      <w:lang w:eastAsia="el-GR" w:bidi="ar-SA"/>
    </w:rPr>
  </w:style>
  <w:style w:type="character" w:customStyle="1" w:styleId="BodyTextIndent2Char92">
    <w:name w:val="Body Text Indent 2 Char92"/>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92">
    <w:name w:val="Body Text 2 Char92"/>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92">
    <w:name w:val="Body Text Char92"/>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92">
    <w:name w:val="Endnote Text Char92"/>
    <w:basedOn w:val="DefaultParagraphFont"/>
    <w:uiPriority w:val="99"/>
    <w:semiHidden/>
    <w:rsid w:val="007D42A2"/>
    <w:rPr>
      <w:rFonts w:ascii="Times New Roman" w:hAnsi="Times New Roman"/>
      <w:sz w:val="20"/>
      <w:szCs w:val="20"/>
    </w:rPr>
  </w:style>
  <w:style w:type="character" w:customStyle="1" w:styleId="CommentTextChar92">
    <w:name w:val="Comment Text Char92"/>
    <w:basedOn w:val="DefaultParagraphFont"/>
    <w:semiHidden/>
    <w:rsid w:val="007D42A2"/>
    <w:rPr>
      <w:rFonts w:ascii="Times New Roman" w:eastAsia="Times New Roman" w:hAnsi="Times New Roman" w:cs="Times New Roman"/>
      <w:sz w:val="20"/>
      <w:szCs w:val="20"/>
      <w:lang w:val="el-GR" w:eastAsia="el-GR" w:bidi="ar-SA"/>
    </w:rPr>
  </w:style>
  <w:style w:type="character" w:customStyle="1" w:styleId="CommentSubjectChar92">
    <w:name w:val="Comment Subject Char92"/>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2">
    <w:name w:val="Caption18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82">
    <w:name w:val="Footer182"/>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82">
    <w:name w:val="Heading 3182"/>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82">
    <w:name w:val="Heading 2182"/>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82">
    <w:name w:val="x-systran-other82"/>
    <w:basedOn w:val="DefaultParagraphFont"/>
    <w:rsid w:val="007D42A2"/>
  </w:style>
  <w:style w:type="character" w:customStyle="1" w:styleId="x-systran-sentence-aligned82">
    <w:name w:val="x-systran-sentence-aligned82"/>
    <w:basedOn w:val="DefaultParagraphFont"/>
    <w:rsid w:val="007D42A2"/>
  </w:style>
  <w:style w:type="paragraph" w:customStyle="1" w:styleId="Standard82">
    <w:name w:val="Standard82"/>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15">
    <w:name w:val="Header Char15"/>
    <w:basedOn w:val="DefaultParagraphFont"/>
    <w:rsid w:val="007D42A2"/>
  </w:style>
  <w:style w:type="character" w:customStyle="1" w:styleId="FooterChar15">
    <w:name w:val="Footer Char15"/>
    <w:basedOn w:val="DefaultParagraphFont"/>
    <w:uiPriority w:val="99"/>
    <w:rsid w:val="007D42A2"/>
  </w:style>
  <w:style w:type="character" w:customStyle="1" w:styleId="BalloonTextChar15">
    <w:name w:val="Balloon Text Char15"/>
    <w:basedOn w:val="DefaultParagraphFont"/>
    <w:semiHidden/>
    <w:rsid w:val="007D42A2"/>
    <w:rPr>
      <w:rFonts w:ascii="Tahoma" w:hAnsi="Tahoma" w:cs="Tahoma"/>
      <w:sz w:val="16"/>
      <w:szCs w:val="16"/>
    </w:rPr>
  </w:style>
  <w:style w:type="character" w:customStyle="1" w:styleId="Heading2Char15">
    <w:name w:val="Heading 2 Char15"/>
    <w:basedOn w:val="DefaultParagraphFont"/>
    <w:rsid w:val="007D42A2"/>
    <w:rPr>
      <w:rFonts w:asciiTheme="minorHAnsi" w:hAnsiTheme="minorHAnsi" w:cstheme="minorHAnsi"/>
      <w:b/>
      <w:sz w:val="48"/>
      <w:szCs w:val="48"/>
      <w:lang w:val="el-GR"/>
    </w:rPr>
  </w:style>
  <w:style w:type="character" w:customStyle="1" w:styleId="Heading3Char15">
    <w:name w:val="Heading 3 Char15"/>
    <w:basedOn w:val="DefaultParagraphFont"/>
    <w:rsid w:val="007D42A2"/>
    <w:rPr>
      <w:rFonts w:asciiTheme="minorHAnsi" w:hAnsiTheme="minorHAnsi" w:cstheme="minorHAnsi"/>
      <w:b/>
      <w:bCs/>
      <w:sz w:val="24"/>
      <w:szCs w:val="24"/>
      <w:lang w:val="el-GR"/>
    </w:rPr>
  </w:style>
  <w:style w:type="character" w:customStyle="1" w:styleId="Heading4Char15">
    <w:name w:val="Heading 4 Char15"/>
    <w:basedOn w:val="DefaultParagraphFont"/>
    <w:rsid w:val="007D42A2"/>
    <w:rPr>
      <w:rFonts w:asciiTheme="minorHAnsi" w:hAnsiTheme="minorHAnsi" w:cstheme="minorHAnsi"/>
      <w:b/>
      <w:bCs/>
      <w:sz w:val="24"/>
      <w:szCs w:val="24"/>
      <w:lang w:val="el-GR"/>
    </w:rPr>
  </w:style>
  <w:style w:type="character" w:customStyle="1" w:styleId="Heading1Char15">
    <w:name w:val="Heading 1 Char15"/>
    <w:basedOn w:val="DefaultParagraphFont"/>
    <w:uiPriority w:val="9"/>
    <w:rsid w:val="007D42A2"/>
    <w:rPr>
      <w:rFonts w:ascii="Times New Roman" w:hAnsi="Times New Roman" w:cs="Times New Roman"/>
      <w:b/>
      <w:bCs/>
      <w:color w:val="4F6228"/>
      <w:sz w:val="120"/>
      <w:szCs w:val="100"/>
      <w:lang w:val="el-GR"/>
    </w:rPr>
  </w:style>
  <w:style w:type="character" w:customStyle="1" w:styleId="TitleChar15">
    <w:name w:val="Title Char15"/>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13">
    <w:name w:val="No Spacing Char13"/>
    <w:basedOn w:val="DefaultParagraphFont"/>
    <w:uiPriority w:val="1"/>
    <w:rsid w:val="007D42A2"/>
  </w:style>
  <w:style w:type="paragraph" w:customStyle="1" w:styleId="MTDisplayEquation13">
    <w:name w:val="MTDisplayEquation13"/>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13">
    <w:name w:val="MTDisplayEquation Char13"/>
    <w:basedOn w:val="DefaultParagraphFont"/>
    <w:rsid w:val="007D42A2"/>
    <w:rPr>
      <w:rFonts w:ascii="Times New Roman" w:hAnsi="Times New Roman"/>
      <w:color w:val="000000" w:themeColor="text1"/>
      <w:lang w:val="el-GR"/>
    </w:rPr>
  </w:style>
  <w:style w:type="table" w:customStyle="1" w:styleId="LightList113">
    <w:name w:val="Light List113"/>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3">
    <w:name w:val="Light Grid - Accent 111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3">
    <w:name w:val="Light Grid11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3">
    <w:name w:val="Medium Grid 3113"/>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3">
    <w:name w:val="Calendar 113"/>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5">
    <w:name w:val="Footnote Text Char15"/>
    <w:basedOn w:val="DefaultParagraphFont"/>
    <w:rsid w:val="007D42A2"/>
    <w:rPr>
      <w:rFonts w:asciiTheme="minorHAnsi" w:eastAsiaTheme="minorEastAsia" w:hAnsiTheme="minorHAnsi" w:cstheme="minorBidi"/>
      <w:i w:val="0"/>
      <w:sz w:val="20"/>
      <w:szCs w:val="20"/>
    </w:rPr>
  </w:style>
  <w:style w:type="table" w:customStyle="1" w:styleId="LightShading-Accent1113">
    <w:name w:val="Light Shading - Accent 1113"/>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5">
    <w:name w:val="Intense Quote Char15"/>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15">
    <w:name w:val="Heading 5 Char15"/>
    <w:basedOn w:val="DefaultParagraphFont"/>
    <w:rsid w:val="007D42A2"/>
    <w:rPr>
      <w:rFonts w:ascii="Times New Roman" w:hAnsi="Times New Roman"/>
      <w:caps/>
      <w:color w:val="622423" w:themeColor="accent2" w:themeShade="7F"/>
      <w:spacing w:val="10"/>
    </w:rPr>
  </w:style>
  <w:style w:type="character" w:customStyle="1" w:styleId="Heading6Char15">
    <w:name w:val="Heading 6 Char15"/>
    <w:basedOn w:val="DefaultParagraphFont"/>
    <w:rsid w:val="007D42A2"/>
    <w:rPr>
      <w:rFonts w:ascii="Times New Roman" w:hAnsi="Times New Roman"/>
      <w:caps/>
      <w:color w:val="943634" w:themeColor="accent2" w:themeShade="BF"/>
      <w:spacing w:val="10"/>
    </w:rPr>
  </w:style>
  <w:style w:type="character" w:customStyle="1" w:styleId="Heading7Char15">
    <w:name w:val="Heading 7 Char15"/>
    <w:basedOn w:val="DefaultParagraphFont"/>
    <w:rsid w:val="007D42A2"/>
    <w:rPr>
      <w:rFonts w:ascii="Times New Roman" w:hAnsi="Times New Roman"/>
      <w:i/>
      <w:iCs/>
      <w:caps/>
      <w:color w:val="943634" w:themeColor="accent2" w:themeShade="BF"/>
      <w:spacing w:val="10"/>
    </w:rPr>
  </w:style>
  <w:style w:type="character" w:customStyle="1" w:styleId="Heading8Char15">
    <w:name w:val="Heading 8 Char15"/>
    <w:basedOn w:val="DefaultParagraphFont"/>
    <w:rsid w:val="007D42A2"/>
    <w:rPr>
      <w:rFonts w:ascii="Times New Roman" w:hAnsi="Times New Roman"/>
      <w:caps/>
      <w:spacing w:val="10"/>
      <w:sz w:val="20"/>
      <w:szCs w:val="20"/>
    </w:rPr>
  </w:style>
  <w:style w:type="character" w:customStyle="1" w:styleId="Heading9Char15">
    <w:name w:val="Heading 9 Char15"/>
    <w:basedOn w:val="DefaultParagraphFont"/>
    <w:rsid w:val="007D42A2"/>
    <w:rPr>
      <w:rFonts w:ascii="Times New Roman" w:hAnsi="Times New Roman"/>
      <w:i/>
      <w:iCs/>
      <w:caps/>
      <w:spacing w:val="10"/>
      <w:sz w:val="20"/>
      <w:szCs w:val="20"/>
    </w:rPr>
  </w:style>
  <w:style w:type="character" w:customStyle="1" w:styleId="SubtitleChar15">
    <w:name w:val="Subtitle Char15"/>
    <w:basedOn w:val="DefaultParagraphFont"/>
    <w:rsid w:val="007D42A2"/>
    <w:rPr>
      <w:rFonts w:eastAsiaTheme="majorEastAsia" w:cstheme="majorBidi"/>
      <w:caps/>
      <w:spacing w:val="20"/>
      <w:sz w:val="18"/>
      <w:szCs w:val="18"/>
    </w:rPr>
  </w:style>
  <w:style w:type="character" w:customStyle="1" w:styleId="QuoteChar15">
    <w:name w:val="Quote Char15"/>
    <w:basedOn w:val="DefaultParagraphFont"/>
    <w:uiPriority w:val="29"/>
    <w:rsid w:val="007D42A2"/>
    <w:rPr>
      <w:rFonts w:eastAsiaTheme="majorEastAsia" w:cstheme="majorBidi"/>
      <w:i/>
      <w:iCs/>
    </w:rPr>
  </w:style>
  <w:style w:type="character" w:customStyle="1" w:styleId="PlainTextChar15">
    <w:name w:val="Plain Text Char15"/>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13">
    <w:name w:val="MTEquationSection13"/>
    <w:basedOn w:val="DefaultParagraphFont"/>
    <w:rsid w:val="007D42A2"/>
    <w:rPr>
      <w:b/>
      <w:vanish w:val="0"/>
      <w:color w:val="FF0000"/>
      <w:sz w:val="32"/>
      <w:szCs w:val="32"/>
    </w:rPr>
  </w:style>
  <w:style w:type="character" w:customStyle="1" w:styleId="header113">
    <w:name w:val="header113"/>
    <w:basedOn w:val="DefaultParagraphFont"/>
    <w:rsid w:val="007D42A2"/>
    <w:rPr>
      <w:rFonts w:ascii="Verdana" w:hAnsi="Verdana" w:hint="default"/>
      <w:b/>
      <w:bCs/>
      <w:color w:val="000000"/>
      <w:sz w:val="23"/>
      <w:szCs w:val="23"/>
    </w:rPr>
  </w:style>
  <w:style w:type="character" w:customStyle="1" w:styleId="bigheader113">
    <w:name w:val="bigheader113"/>
    <w:basedOn w:val="DefaultParagraphFont"/>
    <w:rsid w:val="007D42A2"/>
    <w:rPr>
      <w:rFonts w:ascii="Verdana" w:hAnsi="Verdana" w:hint="default"/>
      <w:b/>
      <w:bCs/>
      <w:color w:val="000000"/>
      <w:sz w:val="33"/>
      <w:szCs w:val="33"/>
    </w:rPr>
  </w:style>
  <w:style w:type="character" w:customStyle="1" w:styleId="BodyTextIndent2Char15">
    <w:name w:val="Body Text Indent 2 Char15"/>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15">
    <w:name w:val="Body Text 2 Char15"/>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15">
    <w:name w:val="Body Text Char15"/>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15">
    <w:name w:val="Endnote Text Char15"/>
    <w:basedOn w:val="DefaultParagraphFont"/>
    <w:uiPriority w:val="99"/>
    <w:semiHidden/>
    <w:rsid w:val="007D42A2"/>
    <w:rPr>
      <w:rFonts w:ascii="Times New Roman" w:hAnsi="Times New Roman"/>
      <w:sz w:val="20"/>
      <w:szCs w:val="20"/>
    </w:rPr>
  </w:style>
  <w:style w:type="character" w:customStyle="1" w:styleId="CommentTextChar15">
    <w:name w:val="Comment Text Char15"/>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5">
    <w:name w:val="Comment Subject Char15"/>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3">
    <w:name w:val="Caption11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13">
    <w:name w:val="Footer11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13">
    <w:name w:val="Heading 3113"/>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13">
    <w:name w:val="Heading 2113"/>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13">
    <w:name w:val="x-systran-other13"/>
    <w:basedOn w:val="DefaultParagraphFont"/>
    <w:rsid w:val="007D42A2"/>
  </w:style>
  <w:style w:type="character" w:customStyle="1" w:styleId="x-systran-sentence-aligned13">
    <w:name w:val="x-systran-sentence-aligned13"/>
    <w:basedOn w:val="DefaultParagraphFont"/>
    <w:rsid w:val="007D42A2"/>
  </w:style>
  <w:style w:type="paragraph" w:customStyle="1" w:styleId="Standard13">
    <w:name w:val="Standard13"/>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16">
    <w:name w:val="Header Char16"/>
    <w:basedOn w:val="DefaultParagraphFont"/>
    <w:rsid w:val="007D42A2"/>
  </w:style>
  <w:style w:type="character" w:customStyle="1" w:styleId="FooterChar16">
    <w:name w:val="Footer Char16"/>
    <w:basedOn w:val="DefaultParagraphFont"/>
    <w:uiPriority w:val="99"/>
    <w:rsid w:val="007D42A2"/>
  </w:style>
  <w:style w:type="character" w:customStyle="1" w:styleId="BalloonTextChar16">
    <w:name w:val="Balloon Text Char16"/>
    <w:basedOn w:val="DefaultParagraphFont"/>
    <w:semiHidden/>
    <w:rsid w:val="007D42A2"/>
    <w:rPr>
      <w:rFonts w:ascii="Tahoma" w:hAnsi="Tahoma" w:cs="Tahoma"/>
      <w:sz w:val="16"/>
      <w:szCs w:val="16"/>
    </w:rPr>
  </w:style>
  <w:style w:type="character" w:customStyle="1" w:styleId="Heading2Char16">
    <w:name w:val="Heading 2 Char16"/>
    <w:basedOn w:val="DefaultParagraphFont"/>
    <w:rsid w:val="007D42A2"/>
    <w:rPr>
      <w:rFonts w:asciiTheme="minorHAnsi" w:hAnsiTheme="minorHAnsi" w:cstheme="minorHAnsi"/>
      <w:b/>
      <w:sz w:val="48"/>
      <w:szCs w:val="48"/>
      <w:lang w:val="el-GR"/>
    </w:rPr>
  </w:style>
  <w:style w:type="character" w:customStyle="1" w:styleId="Heading3Char16">
    <w:name w:val="Heading 3 Char16"/>
    <w:basedOn w:val="DefaultParagraphFont"/>
    <w:rsid w:val="007D42A2"/>
    <w:rPr>
      <w:rFonts w:asciiTheme="minorHAnsi" w:hAnsiTheme="minorHAnsi" w:cstheme="minorHAnsi"/>
      <w:b/>
      <w:bCs/>
      <w:sz w:val="24"/>
      <w:szCs w:val="24"/>
      <w:lang w:val="el-GR"/>
    </w:rPr>
  </w:style>
  <w:style w:type="character" w:customStyle="1" w:styleId="Heading4Char16">
    <w:name w:val="Heading 4 Char16"/>
    <w:basedOn w:val="DefaultParagraphFont"/>
    <w:rsid w:val="007D42A2"/>
    <w:rPr>
      <w:rFonts w:asciiTheme="minorHAnsi" w:hAnsiTheme="minorHAnsi" w:cstheme="minorHAnsi"/>
      <w:b/>
      <w:bCs/>
      <w:sz w:val="24"/>
      <w:szCs w:val="24"/>
      <w:lang w:val="el-GR"/>
    </w:rPr>
  </w:style>
  <w:style w:type="character" w:customStyle="1" w:styleId="Heading1Char16">
    <w:name w:val="Heading 1 Char16"/>
    <w:basedOn w:val="DefaultParagraphFont"/>
    <w:rsid w:val="007D42A2"/>
    <w:rPr>
      <w:rFonts w:ascii="Times New Roman" w:hAnsi="Times New Roman" w:cs="Times New Roman"/>
      <w:b/>
      <w:bCs/>
      <w:color w:val="4F6228"/>
      <w:sz w:val="120"/>
      <w:szCs w:val="100"/>
      <w:lang w:val="el-GR"/>
    </w:rPr>
  </w:style>
  <w:style w:type="character" w:customStyle="1" w:styleId="TitleChar16">
    <w:name w:val="Title Char16"/>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FootnoteTextChar16">
    <w:name w:val="Footnote Text Char16"/>
    <w:basedOn w:val="DefaultParagraphFont"/>
    <w:rsid w:val="007D42A2"/>
    <w:rPr>
      <w:rFonts w:asciiTheme="minorHAnsi" w:eastAsiaTheme="minorEastAsia" w:hAnsiTheme="minorHAnsi" w:cstheme="minorBidi"/>
      <w:i w:val="0"/>
      <w:sz w:val="20"/>
      <w:szCs w:val="20"/>
    </w:rPr>
  </w:style>
  <w:style w:type="character" w:customStyle="1" w:styleId="IntenseQuoteChar16">
    <w:name w:val="Intense Quote Char16"/>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16">
    <w:name w:val="Heading 5 Char16"/>
    <w:basedOn w:val="DefaultParagraphFont"/>
    <w:rsid w:val="007D42A2"/>
    <w:rPr>
      <w:rFonts w:ascii="Times New Roman" w:hAnsi="Times New Roman"/>
      <w:caps/>
      <w:color w:val="622423" w:themeColor="accent2" w:themeShade="7F"/>
      <w:spacing w:val="10"/>
    </w:rPr>
  </w:style>
  <w:style w:type="character" w:customStyle="1" w:styleId="Heading6Char16">
    <w:name w:val="Heading 6 Char16"/>
    <w:basedOn w:val="DefaultParagraphFont"/>
    <w:rsid w:val="007D42A2"/>
    <w:rPr>
      <w:rFonts w:ascii="Times New Roman" w:hAnsi="Times New Roman"/>
      <w:caps/>
      <w:color w:val="943634" w:themeColor="accent2" w:themeShade="BF"/>
      <w:spacing w:val="10"/>
    </w:rPr>
  </w:style>
  <w:style w:type="character" w:customStyle="1" w:styleId="Heading7Char16">
    <w:name w:val="Heading 7 Char16"/>
    <w:basedOn w:val="DefaultParagraphFont"/>
    <w:rsid w:val="007D42A2"/>
    <w:rPr>
      <w:rFonts w:ascii="Times New Roman" w:hAnsi="Times New Roman"/>
      <w:i/>
      <w:iCs/>
      <w:caps/>
      <w:color w:val="943634" w:themeColor="accent2" w:themeShade="BF"/>
      <w:spacing w:val="10"/>
    </w:rPr>
  </w:style>
  <w:style w:type="character" w:customStyle="1" w:styleId="Heading8Char16">
    <w:name w:val="Heading 8 Char16"/>
    <w:basedOn w:val="DefaultParagraphFont"/>
    <w:rsid w:val="007D42A2"/>
    <w:rPr>
      <w:rFonts w:ascii="Times New Roman" w:hAnsi="Times New Roman"/>
      <w:caps/>
      <w:spacing w:val="10"/>
      <w:sz w:val="20"/>
      <w:szCs w:val="20"/>
    </w:rPr>
  </w:style>
  <w:style w:type="character" w:customStyle="1" w:styleId="Heading9Char16">
    <w:name w:val="Heading 9 Char16"/>
    <w:basedOn w:val="DefaultParagraphFont"/>
    <w:rsid w:val="007D42A2"/>
    <w:rPr>
      <w:rFonts w:ascii="Times New Roman" w:hAnsi="Times New Roman"/>
      <w:i/>
      <w:iCs/>
      <w:caps/>
      <w:spacing w:val="10"/>
      <w:sz w:val="20"/>
      <w:szCs w:val="20"/>
    </w:rPr>
  </w:style>
  <w:style w:type="character" w:customStyle="1" w:styleId="SubtitleChar16">
    <w:name w:val="Subtitle Char16"/>
    <w:basedOn w:val="DefaultParagraphFont"/>
    <w:rsid w:val="007D42A2"/>
    <w:rPr>
      <w:rFonts w:eastAsiaTheme="majorEastAsia" w:cstheme="majorBidi"/>
      <w:caps/>
      <w:spacing w:val="20"/>
      <w:sz w:val="18"/>
      <w:szCs w:val="18"/>
    </w:rPr>
  </w:style>
  <w:style w:type="character" w:customStyle="1" w:styleId="QuoteChar16">
    <w:name w:val="Quote Char16"/>
    <w:basedOn w:val="DefaultParagraphFont"/>
    <w:uiPriority w:val="29"/>
    <w:rsid w:val="007D42A2"/>
    <w:rPr>
      <w:rFonts w:eastAsiaTheme="majorEastAsia" w:cstheme="majorBidi"/>
      <w:i/>
      <w:iCs/>
    </w:rPr>
  </w:style>
  <w:style w:type="character" w:customStyle="1" w:styleId="PlainTextChar16">
    <w:name w:val="Plain Text Char16"/>
    <w:basedOn w:val="DefaultParagraphFont"/>
    <w:rsid w:val="007D42A2"/>
    <w:rPr>
      <w:rFonts w:ascii="Courier New" w:eastAsia="Times New Roman" w:hAnsi="Courier New" w:cs="Times New Roman"/>
      <w:sz w:val="20"/>
      <w:szCs w:val="20"/>
      <w:lang w:val="el-GR" w:eastAsia="el-GR" w:bidi="ar-SA"/>
    </w:rPr>
  </w:style>
  <w:style w:type="character" w:customStyle="1" w:styleId="BodyTextIndent2Char16">
    <w:name w:val="Body Text Indent 2 Char16"/>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16">
    <w:name w:val="Body Text 2 Char16"/>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16">
    <w:name w:val="Body Text Char16"/>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16">
    <w:name w:val="Endnote Text Char16"/>
    <w:basedOn w:val="DefaultParagraphFont"/>
    <w:uiPriority w:val="99"/>
    <w:semiHidden/>
    <w:rsid w:val="007D42A2"/>
    <w:rPr>
      <w:rFonts w:ascii="Times New Roman" w:hAnsi="Times New Roman"/>
      <w:sz w:val="20"/>
      <w:szCs w:val="20"/>
    </w:rPr>
  </w:style>
  <w:style w:type="character" w:customStyle="1" w:styleId="CommentTextChar16">
    <w:name w:val="Comment Text Char16"/>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6">
    <w:name w:val="Comment Subject Char16"/>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3">
    <w:name w:val="Header Char23"/>
    <w:basedOn w:val="DefaultParagraphFont"/>
    <w:rsid w:val="007D42A2"/>
  </w:style>
  <w:style w:type="character" w:customStyle="1" w:styleId="FooterChar23">
    <w:name w:val="Footer Char23"/>
    <w:basedOn w:val="DefaultParagraphFont"/>
    <w:uiPriority w:val="99"/>
    <w:rsid w:val="007D42A2"/>
  </w:style>
  <w:style w:type="character" w:customStyle="1" w:styleId="BalloonTextChar23">
    <w:name w:val="Balloon Text Char23"/>
    <w:basedOn w:val="DefaultParagraphFont"/>
    <w:semiHidden/>
    <w:rsid w:val="007D42A2"/>
    <w:rPr>
      <w:rFonts w:ascii="Tahoma" w:hAnsi="Tahoma" w:cs="Tahoma"/>
      <w:sz w:val="16"/>
      <w:szCs w:val="16"/>
    </w:rPr>
  </w:style>
  <w:style w:type="character" w:customStyle="1" w:styleId="Heading2Char23">
    <w:name w:val="Heading 2 Char23"/>
    <w:basedOn w:val="DefaultParagraphFont"/>
    <w:rsid w:val="007D42A2"/>
    <w:rPr>
      <w:rFonts w:asciiTheme="minorHAnsi" w:hAnsiTheme="minorHAnsi" w:cstheme="minorHAnsi"/>
      <w:b/>
      <w:sz w:val="48"/>
      <w:szCs w:val="48"/>
      <w:lang w:val="el-GR"/>
    </w:rPr>
  </w:style>
  <w:style w:type="character" w:customStyle="1" w:styleId="Heading3Char23">
    <w:name w:val="Heading 3 Char23"/>
    <w:basedOn w:val="DefaultParagraphFont"/>
    <w:rsid w:val="007D42A2"/>
    <w:rPr>
      <w:rFonts w:asciiTheme="minorHAnsi" w:hAnsiTheme="minorHAnsi" w:cstheme="minorHAnsi"/>
      <w:b/>
      <w:bCs/>
      <w:sz w:val="24"/>
      <w:szCs w:val="24"/>
      <w:lang w:val="el-GR"/>
    </w:rPr>
  </w:style>
  <w:style w:type="character" w:customStyle="1" w:styleId="Heading4Char23">
    <w:name w:val="Heading 4 Char23"/>
    <w:basedOn w:val="DefaultParagraphFont"/>
    <w:rsid w:val="007D42A2"/>
    <w:rPr>
      <w:rFonts w:asciiTheme="minorHAnsi" w:hAnsiTheme="minorHAnsi" w:cstheme="minorHAnsi"/>
      <w:b/>
      <w:bCs/>
      <w:sz w:val="24"/>
      <w:szCs w:val="24"/>
      <w:lang w:val="el-GR"/>
    </w:rPr>
  </w:style>
  <w:style w:type="character" w:customStyle="1" w:styleId="Heading1Char23">
    <w:name w:val="Heading 1 Char23"/>
    <w:basedOn w:val="DefaultParagraphFont"/>
    <w:rsid w:val="007D42A2"/>
    <w:rPr>
      <w:rFonts w:ascii="Times New Roman" w:hAnsi="Times New Roman" w:cs="Times New Roman"/>
      <w:b/>
      <w:bCs/>
      <w:color w:val="4F6228"/>
      <w:sz w:val="120"/>
      <w:szCs w:val="100"/>
      <w:lang w:val="el-GR"/>
    </w:rPr>
  </w:style>
  <w:style w:type="character" w:customStyle="1" w:styleId="TitleChar23">
    <w:name w:val="Title Char23"/>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14">
    <w:name w:val="No Spacing Char14"/>
    <w:basedOn w:val="DefaultParagraphFont"/>
    <w:uiPriority w:val="1"/>
    <w:rsid w:val="007D42A2"/>
  </w:style>
  <w:style w:type="paragraph" w:customStyle="1" w:styleId="MTDisplayEquation14">
    <w:name w:val="MTDisplayEquation14"/>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14">
    <w:name w:val="MTDisplayEquation Char14"/>
    <w:basedOn w:val="DefaultParagraphFont"/>
    <w:rsid w:val="007D42A2"/>
    <w:rPr>
      <w:rFonts w:ascii="Times New Roman" w:hAnsi="Times New Roman"/>
      <w:color w:val="000000" w:themeColor="text1"/>
      <w:lang w:val="el-GR"/>
    </w:rPr>
  </w:style>
  <w:style w:type="table" w:customStyle="1" w:styleId="LightList114">
    <w:name w:val="Light List114"/>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4">
    <w:name w:val="Light Grid - Accent 1114"/>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4">
    <w:name w:val="Light Grid114"/>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4">
    <w:name w:val="Medium Grid 3114"/>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4">
    <w:name w:val="Calendar 114"/>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3">
    <w:name w:val="Footnote Text Char23"/>
    <w:basedOn w:val="DefaultParagraphFont"/>
    <w:rsid w:val="007D42A2"/>
    <w:rPr>
      <w:rFonts w:asciiTheme="minorHAnsi" w:eastAsiaTheme="minorEastAsia" w:hAnsiTheme="minorHAnsi" w:cstheme="minorBidi"/>
      <w:i w:val="0"/>
      <w:sz w:val="20"/>
      <w:szCs w:val="20"/>
    </w:rPr>
  </w:style>
  <w:style w:type="table" w:customStyle="1" w:styleId="LightShading-Accent1114">
    <w:name w:val="Light Shading - Accent 1114"/>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3">
    <w:name w:val="Intense Quote Char23"/>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23">
    <w:name w:val="Heading 5 Char23"/>
    <w:basedOn w:val="DefaultParagraphFont"/>
    <w:rsid w:val="007D42A2"/>
    <w:rPr>
      <w:rFonts w:ascii="Times New Roman" w:hAnsi="Times New Roman"/>
      <w:caps/>
      <w:color w:val="622423" w:themeColor="accent2" w:themeShade="7F"/>
      <w:spacing w:val="10"/>
    </w:rPr>
  </w:style>
  <w:style w:type="character" w:customStyle="1" w:styleId="Heading6Char23">
    <w:name w:val="Heading 6 Char23"/>
    <w:basedOn w:val="DefaultParagraphFont"/>
    <w:rsid w:val="007D42A2"/>
    <w:rPr>
      <w:rFonts w:ascii="Times New Roman" w:hAnsi="Times New Roman"/>
      <w:caps/>
      <w:color w:val="943634" w:themeColor="accent2" w:themeShade="BF"/>
      <w:spacing w:val="10"/>
    </w:rPr>
  </w:style>
  <w:style w:type="character" w:customStyle="1" w:styleId="Heading7Char23">
    <w:name w:val="Heading 7 Char23"/>
    <w:basedOn w:val="DefaultParagraphFont"/>
    <w:rsid w:val="007D42A2"/>
    <w:rPr>
      <w:rFonts w:ascii="Times New Roman" w:hAnsi="Times New Roman"/>
      <w:i/>
      <w:iCs/>
      <w:caps/>
      <w:color w:val="943634" w:themeColor="accent2" w:themeShade="BF"/>
      <w:spacing w:val="10"/>
    </w:rPr>
  </w:style>
  <w:style w:type="character" w:customStyle="1" w:styleId="Heading8Char23">
    <w:name w:val="Heading 8 Char23"/>
    <w:basedOn w:val="DefaultParagraphFont"/>
    <w:rsid w:val="007D42A2"/>
    <w:rPr>
      <w:rFonts w:ascii="Times New Roman" w:hAnsi="Times New Roman"/>
      <w:caps/>
      <w:spacing w:val="10"/>
      <w:sz w:val="20"/>
      <w:szCs w:val="20"/>
    </w:rPr>
  </w:style>
  <w:style w:type="character" w:customStyle="1" w:styleId="Heading9Char23">
    <w:name w:val="Heading 9 Char23"/>
    <w:basedOn w:val="DefaultParagraphFont"/>
    <w:rsid w:val="007D42A2"/>
    <w:rPr>
      <w:rFonts w:ascii="Times New Roman" w:hAnsi="Times New Roman"/>
      <w:i/>
      <w:iCs/>
      <w:caps/>
      <w:spacing w:val="10"/>
      <w:sz w:val="20"/>
      <w:szCs w:val="20"/>
    </w:rPr>
  </w:style>
  <w:style w:type="character" w:customStyle="1" w:styleId="SubtitleChar23">
    <w:name w:val="Subtitle Char23"/>
    <w:basedOn w:val="DefaultParagraphFont"/>
    <w:rsid w:val="007D42A2"/>
    <w:rPr>
      <w:rFonts w:eastAsiaTheme="majorEastAsia" w:cstheme="majorBidi"/>
      <w:caps/>
      <w:spacing w:val="20"/>
      <w:sz w:val="18"/>
      <w:szCs w:val="18"/>
    </w:rPr>
  </w:style>
  <w:style w:type="character" w:customStyle="1" w:styleId="QuoteChar23">
    <w:name w:val="Quote Char23"/>
    <w:basedOn w:val="DefaultParagraphFont"/>
    <w:uiPriority w:val="29"/>
    <w:rsid w:val="007D42A2"/>
    <w:rPr>
      <w:rFonts w:eastAsiaTheme="majorEastAsia" w:cstheme="majorBidi"/>
      <w:i/>
      <w:iCs/>
    </w:rPr>
  </w:style>
  <w:style w:type="character" w:customStyle="1" w:styleId="PlainTextChar23">
    <w:name w:val="Plain Text Char23"/>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14">
    <w:name w:val="MTEquationSection14"/>
    <w:basedOn w:val="DefaultParagraphFont"/>
    <w:rsid w:val="007D42A2"/>
    <w:rPr>
      <w:b/>
      <w:vanish w:val="0"/>
      <w:color w:val="FF0000"/>
      <w:sz w:val="32"/>
      <w:szCs w:val="32"/>
    </w:rPr>
  </w:style>
  <w:style w:type="character" w:customStyle="1" w:styleId="header114">
    <w:name w:val="header114"/>
    <w:basedOn w:val="DefaultParagraphFont"/>
    <w:rsid w:val="007D42A2"/>
    <w:rPr>
      <w:rFonts w:ascii="Verdana" w:hAnsi="Verdana" w:hint="default"/>
      <w:b/>
      <w:bCs/>
      <w:color w:val="000000"/>
      <w:sz w:val="23"/>
      <w:szCs w:val="23"/>
    </w:rPr>
  </w:style>
  <w:style w:type="character" w:customStyle="1" w:styleId="bigheader114">
    <w:name w:val="bigheader114"/>
    <w:basedOn w:val="DefaultParagraphFont"/>
    <w:rsid w:val="007D42A2"/>
    <w:rPr>
      <w:rFonts w:ascii="Verdana" w:hAnsi="Verdana" w:hint="default"/>
      <w:b/>
      <w:bCs/>
      <w:color w:val="000000"/>
      <w:sz w:val="33"/>
      <w:szCs w:val="33"/>
    </w:rPr>
  </w:style>
  <w:style w:type="paragraph" w:customStyle="1" w:styleId="Heading512pt14">
    <w:name w:val="Heading 5 + 12 pt14"/>
    <w:aliases w:val="Justified14,Before:  18 pt14,After:  6 pt14,Line spacing:  1....14"/>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23">
    <w:name w:val="Body Text Indent 2 Char23"/>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23">
    <w:name w:val="Body Text 2 Char23"/>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23">
    <w:name w:val="Body Text Char23"/>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23">
    <w:name w:val="Endnote Text Char23"/>
    <w:basedOn w:val="DefaultParagraphFont"/>
    <w:uiPriority w:val="99"/>
    <w:semiHidden/>
    <w:rsid w:val="007D42A2"/>
    <w:rPr>
      <w:rFonts w:ascii="Times New Roman" w:hAnsi="Times New Roman"/>
      <w:sz w:val="20"/>
      <w:szCs w:val="20"/>
    </w:rPr>
  </w:style>
  <w:style w:type="character" w:customStyle="1" w:styleId="CommentTextChar23">
    <w:name w:val="Comment Text Char23"/>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3">
    <w:name w:val="Comment Subject Char23"/>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4">
    <w:name w:val="Caption114"/>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14">
    <w:name w:val="Footer114"/>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14">
    <w:name w:val="Heading 3114"/>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14">
    <w:name w:val="Heading 2114"/>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14">
    <w:name w:val="x-systran-other14"/>
    <w:basedOn w:val="DefaultParagraphFont"/>
    <w:rsid w:val="007D42A2"/>
  </w:style>
  <w:style w:type="character" w:customStyle="1" w:styleId="x-systran-sentence-aligned14">
    <w:name w:val="x-systran-sentence-aligned14"/>
    <w:basedOn w:val="DefaultParagraphFont"/>
    <w:rsid w:val="007D42A2"/>
  </w:style>
  <w:style w:type="paragraph" w:customStyle="1" w:styleId="Standard14">
    <w:name w:val="Standard14"/>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33">
    <w:name w:val="Header Char33"/>
    <w:basedOn w:val="DefaultParagraphFont"/>
    <w:rsid w:val="007D42A2"/>
  </w:style>
  <w:style w:type="character" w:customStyle="1" w:styleId="FooterChar33">
    <w:name w:val="Footer Char33"/>
    <w:basedOn w:val="DefaultParagraphFont"/>
    <w:uiPriority w:val="99"/>
    <w:rsid w:val="007D42A2"/>
  </w:style>
  <w:style w:type="character" w:customStyle="1" w:styleId="BalloonTextChar33">
    <w:name w:val="Balloon Text Char33"/>
    <w:basedOn w:val="DefaultParagraphFont"/>
    <w:semiHidden/>
    <w:rsid w:val="007D42A2"/>
    <w:rPr>
      <w:rFonts w:ascii="Tahoma" w:hAnsi="Tahoma" w:cs="Tahoma"/>
      <w:sz w:val="16"/>
      <w:szCs w:val="16"/>
    </w:rPr>
  </w:style>
  <w:style w:type="character" w:customStyle="1" w:styleId="Heading2Char33">
    <w:name w:val="Heading 2 Char33"/>
    <w:basedOn w:val="DefaultParagraphFont"/>
    <w:rsid w:val="007D42A2"/>
    <w:rPr>
      <w:rFonts w:asciiTheme="minorHAnsi" w:hAnsiTheme="minorHAnsi" w:cstheme="minorHAnsi"/>
      <w:b/>
      <w:sz w:val="48"/>
      <w:szCs w:val="48"/>
      <w:lang w:val="el-GR"/>
    </w:rPr>
  </w:style>
  <w:style w:type="character" w:customStyle="1" w:styleId="Heading3Char33">
    <w:name w:val="Heading 3 Char33"/>
    <w:basedOn w:val="DefaultParagraphFont"/>
    <w:rsid w:val="007D42A2"/>
    <w:rPr>
      <w:rFonts w:asciiTheme="minorHAnsi" w:hAnsiTheme="minorHAnsi" w:cstheme="minorHAnsi"/>
      <w:b/>
      <w:bCs/>
      <w:sz w:val="24"/>
      <w:szCs w:val="24"/>
      <w:lang w:val="el-GR"/>
    </w:rPr>
  </w:style>
  <w:style w:type="character" w:customStyle="1" w:styleId="Heading4Char33">
    <w:name w:val="Heading 4 Char33"/>
    <w:basedOn w:val="DefaultParagraphFont"/>
    <w:rsid w:val="007D42A2"/>
    <w:rPr>
      <w:rFonts w:asciiTheme="minorHAnsi" w:hAnsiTheme="minorHAnsi" w:cstheme="minorHAnsi"/>
      <w:b/>
      <w:bCs/>
      <w:sz w:val="24"/>
      <w:szCs w:val="24"/>
      <w:lang w:val="el-GR"/>
    </w:rPr>
  </w:style>
  <w:style w:type="character" w:customStyle="1" w:styleId="Heading1Char33">
    <w:name w:val="Heading 1 Char33"/>
    <w:basedOn w:val="DefaultParagraphFont"/>
    <w:rsid w:val="007D42A2"/>
    <w:rPr>
      <w:rFonts w:ascii="Times New Roman" w:hAnsi="Times New Roman" w:cs="Times New Roman"/>
      <w:b/>
      <w:bCs/>
      <w:color w:val="4F6228"/>
      <w:sz w:val="120"/>
      <w:szCs w:val="100"/>
      <w:lang w:val="el-GR"/>
    </w:rPr>
  </w:style>
  <w:style w:type="character" w:customStyle="1" w:styleId="TitleChar33">
    <w:name w:val="Title Char33"/>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23">
    <w:name w:val="No Spacing Char23"/>
    <w:basedOn w:val="DefaultParagraphFont"/>
    <w:uiPriority w:val="1"/>
    <w:rsid w:val="007D42A2"/>
  </w:style>
  <w:style w:type="paragraph" w:customStyle="1" w:styleId="MTDisplayEquation23">
    <w:name w:val="MTDisplayEquation23"/>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23">
    <w:name w:val="MTDisplayEquation Char23"/>
    <w:basedOn w:val="DefaultParagraphFont"/>
    <w:rsid w:val="007D42A2"/>
    <w:rPr>
      <w:rFonts w:ascii="Times New Roman" w:hAnsi="Times New Roman"/>
      <w:color w:val="000000" w:themeColor="text1"/>
      <w:lang w:val="el-GR"/>
    </w:rPr>
  </w:style>
  <w:style w:type="table" w:customStyle="1" w:styleId="LightList123">
    <w:name w:val="Light List123"/>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3">
    <w:name w:val="Light Grid - Accent 112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3">
    <w:name w:val="Light Grid12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3">
    <w:name w:val="Medium Grid 3123"/>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3">
    <w:name w:val="Calendar 123"/>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3">
    <w:name w:val="Footnote Text Char33"/>
    <w:basedOn w:val="DefaultParagraphFont"/>
    <w:rsid w:val="007D42A2"/>
    <w:rPr>
      <w:rFonts w:asciiTheme="minorHAnsi" w:eastAsiaTheme="minorEastAsia" w:hAnsiTheme="minorHAnsi" w:cstheme="minorBidi"/>
      <w:i w:val="0"/>
      <w:sz w:val="20"/>
      <w:szCs w:val="20"/>
    </w:rPr>
  </w:style>
  <w:style w:type="table" w:customStyle="1" w:styleId="LightShading-Accent1123">
    <w:name w:val="Light Shading - Accent 1123"/>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3">
    <w:name w:val="Intense Quote Char33"/>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33">
    <w:name w:val="Heading 5 Char33"/>
    <w:basedOn w:val="DefaultParagraphFont"/>
    <w:rsid w:val="007D42A2"/>
    <w:rPr>
      <w:rFonts w:ascii="Times New Roman" w:hAnsi="Times New Roman"/>
      <w:caps/>
      <w:color w:val="622423" w:themeColor="accent2" w:themeShade="7F"/>
      <w:spacing w:val="10"/>
    </w:rPr>
  </w:style>
  <w:style w:type="character" w:customStyle="1" w:styleId="Heading6Char33">
    <w:name w:val="Heading 6 Char33"/>
    <w:basedOn w:val="DefaultParagraphFont"/>
    <w:rsid w:val="007D42A2"/>
    <w:rPr>
      <w:rFonts w:ascii="Times New Roman" w:hAnsi="Times New Roman"/>
      <w:caps/>
      <w:color w:val="943634" w:themeColor="accent2" w:themeShade="BF"/>
      <w:spacing w:val="10"/>
    </w:rPr>
  </w:style>
  <w:style w:type="character" w:customStyle="1" w:styleId="Heading7Char33">
    <w:name w:val="Heading 7 Char33"/>
    <w:basedOn w:val="DefaultParagraphFont"/>
    <w:rsid w:val="007D42A2"/>
    <w:rPr>
      <w:rFonts w:ascii="Times New Roman" w:hAnsi="Times New Roman"/>
      <w:i/>
      <w:iCs/>
      <w:caps/>
      <w:color w:val="943634" w:themeColor="accent2" w:themeShade="BF"/>
      <w:spacing w:val="10"/>
    </w:rPr>
  </w:style>
  <w:style w:type="character" w:customStyle="1" w:styleId="Heading8Char33">
    <w:name w:val="Heading 8 Char33"/>
    <w:basedOn w:val="DefaultParagraphFont"/>
    <w:rsid w:val="007D42A2"/>
    <w:rPr>
      <w:rFonts w:ascii="Times New Roman" w:hAnsi="Times New Roman"/>
      <w:caps/>
      <w:spacing w:val="10"/>
      <w:sz w:val="20"/>
      <w:szCs w:val="20"/>
    </w:rPr>
  </w:style>
  <w:style w:type="character" w:customStyle="1" w:styleId="Heading9Char33">
    <w:name w:val="Heading 9 Char33"/>
    <w:basedOn w:val="DefaultParagraphFont"/>
    <w:rsid w:val="007D42A2"/>
    <w:rPr>
      <w:rFonts w:ascii="Times New Roman" w:hAnsi="Times New Roman"/>
      <w:i/>
      <w:iCs/>
      <w:caps/>
      <w:spacing w:val="10"/>
      <w:sz w:val="20"/>
      <w:szCs w:val="20"/>
    </w:rPr>
  </w:style>
  <w:style w:type="character" w:customStyle="1" w:styleId="SubtitleChar33">
    <w:name w:val="Subtitle Char33"/>
    <w:basedOn w:val="DefaultParagraphFont"/>
    <w:rsid w:val="007D42A2"/>
    <w:rPr>
      <w:rFonts w:eastAsiaTheme="majorEastAsia" w:cstheme="majorBidi"/>
      <w:caps/>
      <w:spacing w:val="20"/>
      <w:sz w:val="18"/>
      <w:szCs w:val="18"/>
    </w:rPr>
  </w:style>
  <w:style w:type="character" w:customStyle="1" w:styleId="QuoteChar33">
    <w:name w:val="Quote Char33"/>
    <w:basedOn w:val="DefaultParagraphFont"/>
    <w:uiPriority w:val="29"/>
    <w:rsid w:val="007D42A2"/>
    <w:rPr>
      <w:rFonts w:eastAsiaTheme="majorEastAsia" w:cstheme="majorBidi"/>
      <w:i/>
      <w:iCs/>
    </w:rPr>
  </w:style>
  <w:style w:type="character" w:customStyle="1" w:styleId="PlainTextChar33">
    <w:name w:val="Plain Text Char33"/>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23">
    <w:name w:val="MTEquationSection23"/>
    <w:basedOn w:val="DefaultParagraphFont"/>
    <w:rsid w:val="007D42A2"/>
    <w:rPr>
      <w:b/>
      <w:vanish w:val="0"/>
      <w:color w:val="FF0000"/>
      <w:sz w:val="32"/>
      <w:szCs w:val="32"/>
    </w:rPr>
  </w:style>
  <w:style w:type="character" w:customStyle="1" w:styleId="header123">
    <w:name w:val="header123"/>
    <w:basedOn w:val="DefaultParagraphFont"/>
    <w:rsid w:val="007D42A2"/>
    <w:rPr>
      <w:rFonts w:ascii="Verdana" w:hAnsi="Verdana" w:hint="default"/>
      <w:b/>
      <w:bCs/>
      <w:color w:val="000000"/>
      <w:sz w:val="23"/>
      <w:szCs w:val="23"/>
    </w:rPr>
  </w:style>
  <w:style w:type="character" w:customStyle="1" w:styleId="bigheader123">
    <w:name w:val="bigheader123"/>
    <w:basedOn w:val="DefaultParagraphFont"/>
    <w:rsid w:val="007D42A2"/>
    <w:rPr>
      <w:rFonts w:ascii="Verdana" w:hAnsi="Verdana" w:hint="default"/>
      <w:b/>
      <w:bCs/>
      <w:color w:val="000000"/>
      <w:sz w:val="33"/>
      <w:szCs w:val="33"/>
    </w:rPr>
  </w:style>
  <w:style w:type="paragraph" w:customStyle="1" w:styleId="Heading512pt23">
    <w:name w:val="Heading 5 + 12 pt23"/>
    <w:aliases w:val="Justified23,Before:  18 pt23,After:  6 pt23,Line spacing:  1....23"/>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33">
    <w:name w:val="Body Text Indent 2 Char33"/>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33">
    <w:name w:val="Body Text 2 Char33"/>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33">
    <w:name w:val="Body Text Char33"/>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33">
    <w:name w:val="Endnote Text Char33"/>
    <w:basedOn w:val="DefaultParagraphFont"/>
    <w:uiPriority w:val="99"/>
    <w:semiHidden/>
    <w:rsid w:val="007D42A2"/>
    <w:rPr>
      <w:rFonts w:ascii="Times New Roman" w:hAnsi="Times New Roman"/>
      <w:sz w:val="20"/>
      <w:szCs w:val="20"/>
    </w:rPr>
  </w:style>
  <w:style w:type="character" w:customStyle="1" w:styleId="CommentTextChar33">
    <w:name w:val="Comment Text Char33"/>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3">
    <w:name w:val="Comment Subject Char33"/>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3">
    <w:name w:val="Caption12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23">
    <w:name w:val="Footer12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23">
    <w:name w:val="Heading 3123"/>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23">
    <w:name w:val="Heading 2123"/>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23">
    <w:name w:val="x-systran-other23"/>
    <w:basedOn w:val="DefaultParagraphFont"/>
    <w:rsid w:val="007D42A2"/>
  </w:style>
  <w:style w:type="character" w:customStyle="1" w:styleId="x-systran-sentence-aligned23">
    <w:name w:val="x-systran-sentence-aligned23"/>
    <w:basedOn w:val="DefaultParagraphFont"/>
    <w:rsid w:val="007D42A2"/>
  </w:style>
  <w:style w:type="paragraph" w:customStyle="1" w:styleId="Standard23">
    <w:name w:val="Standard23"/>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43">
    <w:name w:val="Header Char43"/>
    <w:basedOn w:val="DefaultParagraphFont"/>
    <w:rsid w:val="007D42A2"/>
  </w:style>
  <w:style w:type="character" w:customStyle="1" w:styleId="FooterChar43">
    <w:name w:val="Footer Char43"/>
    <w:basedOn w:val="DefaultParagraphFont"/>
    <w:uiPriority w:val="99"/>
    <w:rsid w:val="007D42A2"/>
  </w:style>
  <w:style w:type="character" w:customStyle="1" w:styleId="BalloonTextChar43">
    <w:name w:val="Balloon Text Char43"/>
    <w:basedOn w:val="DefaultParagraphFont"/>
    <w:semiHidden/>
    <w:rsid w:val="007D42A2"/>
    <w:rPr>
      <w:rFonts w:ascii="Tahoma" w:hAnsi="Tahoma" w:cs="Tahoma"/>
      <w:sz w:val="16"/>
      <w:szCs w:val="16"/>
    </w:rPr>
  </w:style>
  <w:style w:type="character" w:customStyle="1" w:styleId="Heading2Char43">
    <w:name w:val="Heading 2 Char43"/>
    <w:basedOn w:val="DefaultParagraphFont"/>
    <w:rsid w:val="007D42A2"/>
    <w:rPr>
      <w:rFonts w:asciiTheme="minorHAnsi" w:hAnsiTheme="minorHAnsi" w:cstheme="minorHAnsi"/>
      <w:b/>
      <w:sz w:val="48"/>
      <w:szCs w:val="48"/>
      <w:lang w:val="el-GR"/>
    </w:rPr>
  </w:style>
  <w:style w:type="character" w:customStyle="1" w:styleId="Heading3Char43">
    <w:name w:val="Heading 3 Char43"/>
    <w:basedOn w:val="DefaultParagraphFont"/>
    <w:rsid w:val="007D42A2"/>
    <w:rPr>
      <w:rFonts w:asciiTheme="minorHAnsi" w:hAnsiTheme="minorHAnsi" w:cstheme="minorHAnsi"/>
      <w:b/>
      <w:bCs/>
      <w:sz w:val="24"/>
      <w:szCs w:val="24"/>
      <w:lang w:val="el-GR"/>
    </w:rPr>
  </w:style>
  <w:style w:type="character" w:customStyle="1" w:styleId="Heading4Char43">
    <w:name w:val="Heading 4 Char43"/>
    <w:basedOn w:val="DefaultParagraphFont"/>
    <w:rsid w:val="007D42A2"/>
    <w:rPr>
      <w:rFonts w:asciiTheme="minorHAnsi" w:hAnsiTheme="minorHAnsi" w:cstheme="minorHAnsi"/>
      <w:b/>
      <w:bCs/>
      <w:sz w:val="24"/>
      <w:szCs w:val="24"/>
      <w:lang w:val="el-GR"/>
    </w:rPr>
  </w:style>
  <w:style w:type="character" w:customStyle="1" w:styleId="Heading1Char43">
    <w:name w:val="Heading 1 Char43"/>
    <w:basedOn w:val="DefaultParagraphFont"/>
    <w:rsid w:val="007D42A2"/>
    <w:rPr>
      <w:rFonts w:ascii="Times New Roman" w:hAnsi="Times New Roman" w:cs="Times New Roman"/>
      <w:b/>
      <w:bCs/>
      <w:color w:val="4F6228"/>
      <w:sz w:val="120"/>
      <w:szCs w:val="100"/>
      <w:lang w:val="el-GR"/>
    </w:rPr>
  </w:style>
  <w:style w:type="character" w:customStyle="1" w:styleId="TitleChar43">
    <w:name w:val="Title Char43"/>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33">
    <w:name w:val="No Spacing Char33"/>
    <w:basedOn w:val="DefaultParagraphFont"/>
    <w:uiPriority w:val="1"/>
    <w:rsid w:val="007D42A2"/>
  </w:style>
  <w:style w:type="paragraph" w:customStyle="1" w:styleId="MTDisplayEquation33">
    <w:name w:val="MTDisplayEquation33"/>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33">
    <w:name w:val="MTDisplayEquation Char33"/>
    <w:basedOn w:val="DefaultParagraphFont"/>
    <w:rsid w:val="007D42A2"/>
    <w:rPr>
      <w:rFonts w:ascii="Times New Roman" w:hAnsi="Times New Roman"/>
      <w:color w:val="000000" w:themeColor="text1"/>
      <w:lang w:val="el-GR"/>
    </w:rPr>
  </w:style>
  <w:style w:type="table" w:customStyle="1" w:styleId="LightList133">
    <w:name w:val="Light List133"/>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3">
    <w:name w:val="Light Grid - Accent 113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3">
    <w:name w:val="Light Grid13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3">
    <w:name w:val="Medium Grid 3133"/>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3">
    <w:name w:val="Calendar 133"/>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3">
    <w:name w:val="Footnote Text Char43"/>
    <w:basedOn w:val="DefaultParagraphFont"/>
    <w:rsid w:val="007D42A2"/>
    <w:rPr>
      <w:rFonts w:asciiTheme="minorHAnsi" w:eastAsiaTheme="minorEastAsia" w:hAnsiTheme="minorHAnsi" w:cstheme="minorBidi"/>
      <w:i w:val="0"/>
      <w:sz w:val="20"/>
      <w:szCs w:val="20"/>
    </w:rPr>
  </w:style>
  <w:style w:type="table" w:customStyle="1" w:styleId="LightShading-Accent1133">
    <w:name w:val="Light Shading - Accent 1133"/>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3">
    <w:name w:val="Intense Quote Char43"/>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43">
    <w:name w:val="Heading 5 Char43"/>
    <w:basedOn w:val="DefaultParagraphFont"/>
    <w:rsid w:val="007D42A2"/>
    <w:rPr>
      <w:rFonts w:ascii="Times New Roman" w:hAnsi="Times New Roman"/>
      <w:caps/>
      <w:color w:val="622423" w:themeColor="accent2" w:themeShade="7F"/>
      <w:spacing w:val="10"/>
    </w:rPr>
  </w:style>
  <w:style w:type="character" w:customStyle="1" w:styleId="Heading6Char43">
    <w:name w:val="Heading 6 Char43"/>
    <w:basedOn w:val="DefaultParagraphFont"/>
    <w:rsid w:val="007D42A2"/>
    <w:rPr>
      <w:rFonts w:ascii="Times New Roman" w:hAnsi="Times New Roman"/>
      <w:caps/>
      <w:color w:val="943634" w:themeColor="accent2" w:themeShade="BF"/>
      <w:spacing w:val="10"/>
    </w:rPr>
  </w:style>
  <w:style w:type="character" w:customStyle="1" w:styleId="Heading7Char43">
    <w:name w:val="Heading 7 Char43"/>
    <w:basedOn w:val="DefaultParagraphFont"/>
    <w:rsid w:val="007D42A2"/>
    <w:rPr>
      <w:rFonts w:ascii="Times New Roman" w:hAnsi="Times New Roman"/>
      <w:i/>
      <w:iCs/>
      <w:caps/>
      <w:color w:val="943634" w:themeColor="accent2" w:themeShade="BF"/>
      <w:spacing w:val="10"/>
    </w:rPr>
  </w:style>
  <w:style w:type="character" w:customStyle="1" w:styleId="Heading8Char43">
    <w:name w:val="Heading 8 Char43"/>
    <w:basedOn w:val="DefaultParagraphFont"/>
    <w:rsid w:val="007D42A2"/>
    <w:rPr>
      <w:rFonts w:ascii="Times New Roman" w:hAnsi="Times New Roman"/>
      <w:caps/>
      <w:spacing w:val="10"/>
      <w:sz w:val="20"/>
      <w:szCs w:val="20"/>
    </w:rPr>
  </w:style>
  <w:style w:type="character" w:customStyle="1" w:styleId="Heading9Char43">
    <w:name w:val="Heading 9 Char43"/>
    <w:basedOn w:val="DefaultParagraphFont"/>
    <w:rsid w:val="007D42A2"/>
    <w:rPr>
      <w:rFonts w:ascii="Times New Roman" w:hAnsi="Times New Roman"/>
      <w:i/>
      <w:iCs/>
      <w:caps/>
      <w:spacing w:val="10"/>
      <w:sz w:val="20"/>
      <w:szCs w:val="20"/>
    </w:rPr>
  </w:style>
  <w:style w:type="character" w:customStyle="1" w:styleId="SubtitleChar43">
    <w:name w:val="Subtitle Char43"/>
    <w:basedOn w:val="DefaultParagraphFont"/>
    <w:rsid w:val="007D42A2"/>
    <w:rPr>
      <w:rFonts w:eastAsiaTheme="majorEastAsia" w:cstheme="majorBidi"/>
      <w:caps/>
      <w:spacing w:val="20"/>
      <w:sz w:val="18"/>
      <w:szCs w:val="18"/>
    </w:rPr>
  </w:style>
  <w:style w:type="character" w:customStyle="1" w:styleId="QuoteChar43">
    <w:name w:val="Quote Char43"/>
    <w:basedOn w:val="DefaultParagraphFont"/>
    <w:uiPriority w:val="29"/>
    <w:rsid w:val="007D42A2"/>
    <w:rPr>
      <w:rFonts w:eastAsiaTheme="majorEastAsia" w:cstheme="majorBidi"/>
      <w:i/>
      <w:iCs/>
    </w:rPr>
  </w:style>
  <w:style w:type="character" w:customStyle="1" w:styleId="PlainTextChar43">
    <w:name w:val="Plain Text Char43"/>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33">
    <w:name w:val="MTEquationSection33"/>
    <w:basedOn w:val="DefaultParagraphFont"/>
    <w:rsid w:val="007D42A2"/>
    <w:rPr>
      <w:b/>
      <w:vanish w:val="0"/>
      <w:color w:val="FF0000"/>
      <w:sz w:val="32"/>
      <w:szCs w:val="32"/>
    </w:rPr>
  </w:style>
  <w:style w:type="character" w:customStyle="1" w:styleId="header133">
    <w:name w:val="header133"/>
    <w:basedOn w:val="DefaultParagraphFont"/>
    <w:rsid w:val="007D42A2"/>
    <w:rPr>
      <w:rFonts w:ascii="Verdana" w:hAnsi="Verdana" w:hint="default"/>
      <w:b/>
      <w:bCs/>
      <w:color w:val="000000"/>
      <w:sz w:val="23"/>
      <w:szCs w:val="23"/>
    </w:rPr>
  </w:style>
  <w:style w:type="character" w:customStyle="1" w:styleId="bigheader133">
    <w:name w:val="bigheader133"/>
    <w:basedOn w:val="DefaultParagraphFont"/>
    <w:rsid w:val="007D42A2"/>
    <w:rPr>
      <w:rFonts w:ascii="Verdana" w:hAnsi="Verdana" w:hint="default"/>
      <w:b/>
      <w:bCs/>
      <w:color w:val="000000"/>
      <w:sz w:val="33"/>
      <w:szCs w:val="33"/>
    </w:rPr>
  </w:style>
  <w:style w:type="paragraph" w:customStyle="1" w:styleId="Heading512pt33">
    <w:name w:val="Heading 5 + 12 pt33"/>
    <w:aliases w:val="Justified33,Before:  18 pt33,After:  6 pt33,Line spacing:  1....33"/>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43">
    <w:name w:val="Body Text Indent 2 Char43"/>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43">
    <w:name w:val="Body Text 2 Char43"/>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43">
    <w:name w:val="Body Text Char43"/>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43">
    <w:name w:val="Endnote Text Char43"/>
    <w:basedOn w:val="DefaultParagraphFont"/>
    <w:uiPriority w:val="99"/>
    <w:semiHidden/>
    <w:rsid w:val="007D42A2"/>
    <w:rPr>
      <w:rFonts w:ascii="Times New Roman" w:hAnsi="Times New Roman"/>
      <w:sz w:val="20"/>
      <w:szCs w:val="20"/>
    </w:rPr>
  </w:style>
  <w:style w:type="character" w:customStyle="1" w:styleId="CommentTextChar43">
    <w:name w:val="Comment Text Char43"/>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3">
    <w:name w:val="Comment Subject Char43"/>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3">
    <w:name w:val="Caption13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33">
    <w:name w:val="Footer13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33">
    <w:name w:val="Heading 3133"/>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33">
    <w:name w:val="Heading 2133"/>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33">
    <w:name w:val="x-systran-other33"/>
    <w:basedOn w:val="DefaultParagraphFont"/>
    <w:rsid w:val="007D42A2"/>
  </w:style>
  <w:style w:type="character" w:customStyle="1" w:styleId="x-systran-sentence-aligned33">
    <w:name w:val="x-systran-sentence-aligned33"/>
    <w:basedOn w:val="DefaultParagraphFont"/>
    <w:rsid w:val="007D42A2"/>
  </w:style>
  <w:style w:type="paragraph" w:customStyle="1" w:styleId="Standard33">
    <w:name w:val="Standard33"/>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53">
    <w:name w:val="Header Char53"/>
    <w:basedOn w:val="DefaultParagraphFont"/>
    <w:rsid w:val="007D42A2"/>
  </w:style>
  <w:style w:type="character" w:customStyle="1" w:styleId="FooterChar53">
    <w:name w:val="Footer Char53"/>
    <w:basedOn w:val="DefaultParagraphFont"/>
    <w:uiPriority w:val="99"/>
    <w:rsid w:val="007D42A2"/>
  </w:style>
  <w:style w:type="character" w:customStyle="1" w:styleId="BalloonTextChar53">
    <w:name w:val="Balloon Text Char53"/>
    <w:basedOn w:val="DefaultParagraphFont"/>
    <w:semiHidden/>
    <w:rsid w:val="007D42A2"/>
    <w:rPr>
      <w:rFonts w:ascii="Tahoma" w:hAnsi="Tahoma" w:cs="Tahoma"/>
      <w:sz w:val="16"/>
      <w:szCs w:val="16"/>
    </w:rPr>
  </w:style>
  <w:style w:type="character" w:customStyle="1" w:styleId="Heading2Char53">
    <w:name w:val="Heading 2 Char53"/>
    <w:basedOn w:val="DefaultParagraphFont"/>
    <w:rsid w:val="007D42A2"/>
    <w:rPr>
      <w:rFonts w:asciiTheme="minorHAnsi" w:hAnsiTheme="minorHAnsi" w:cstheme="minorHAnsi"/>
      <w:b/>
      <w:sz w:val="48"/>
      <w:szCs w:val="48"/>
      <w:lang w:val="el-GR"/>
    </w:rPr>
  </w:style>
  <w:style w:type="character" w:customStyle="1" w:styleId="Heading3Char53">
    <w:name w:val="Heading 3 Char53"/>
    <w:basedOn w:val="DefaultParagraphFont"/>
    <w:rsid w:val="007D42A2"/>
    <w:rPr>
      <w:rFonts w:asciiTheme="minorHAnsi" w:hAnsiTheme="minorHAnsi" w:cstheme="minorHAnsi"/>
      <w:b/>
      <w:bCs/>
      <w:sz w:val="24"/>
      <w:szCs w:val="24"/>
      <w:lang w:val="el-GR"/>
    </w:rPr>
  </w:style>
  <w:style w:type="character" w:customStyle="1" w:styleId="Heading4Char53">
    <w:name w:val="Heading 4 Char53"/>
    <w:basedOn w:val="DefaultParagraphFont"/>
    <w:rsid w:val="007D42A2"/>
    <w:rPr>
      <w:rFonts w:asciiTheme="minorHAnsi" w:hAnsiTheme="minorHAnsi" w:cstheme="minorHAnsi"/>
      <w:b/>
      <w:bCs/>
      <w:sz w:val="24"/>
      <w:szCs w:val="24"/>
      <w:lang w:val="el-GR"/>
    </w:rPr>
  </w:style>
  <w:style w:type="character" w:customStyle="1" w:styleId="Heading1Char53">
    <w:name w:val="Heading 1 Char53"/>
    <w:basedOn w:val="DefaultParagraphFont"/>
    <w:rsid w:val="007D42A2"/>
    <w:rPr>
      <w:rFonts w:ascii="Times New Roman" w:hAnsi="Times New Roman" w:cs="Times New Roman"/>
      <w:b/>
      <w:bCs/>
      <w:color w:val="4F6228"/>
      <w:sz w:val="120"/>
      <w:szCs w:val="100"/>
      <w:lang w:val="el-GR"/>
    </w:rPr>
  </w:style>
  <w:style w:type="character" w:customStyle="1" w:styleId="TitleChar53">
    <w:name w:val="Title Char53"/>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43">
    <w:name w:val="No Spacing Char43"/>
    <w:basedOn w:val="DefaultParagraphFont"/>
    <w:uiPriority w:val="1"/>
    <w:rsid w:val="007D42A2"/>
  </w:style>
  <w:style w:type="paragraph" w:customStyle="1" w:styleId="MTDisplayEquation43">
    <w:name w:val="MTDisplayEquation43"/>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43">
    <w:name w:val="MTDisplayEquation Char43"/>
    <w:basedOn w:val="DefaultParagraphFont"/>
    <w:rsid w:val="007D42A2"/>
    <w:rPr>
      <w:rFonts w:ascii="Times New Roman" w:hAnsi="Times New Roman"/>
      <w:color w:val="000000" w:themeColor="text1"/>
      <w:lang w:val="el-GR"/>
    </w:rPr>
  </w:style>
  <w:style w:type="table" w:customStyle="1" w:styleId="LightList143">
    <w:name w:val="Light List143"/>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3">
    <w:name w:val="Light Grid - Accent 114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3">
    <w:name w:val="Light Grid14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3">
    <w:name w:val="Medium Grid 3143"/>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3">
    <w:name w:val="Calendar 143"/>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3">
    <w:name w:val="Footnote Text Char53"/>
    <w:basedOn w:val="DefaultParagraphFont"/>
    <w:rsid w:val="007D42A2"/>
    <w:rPr>
      <w:rFonts w:asciiTheme="minorHAnsi" w:eastAsiaTheme="minorEastAsia" w:hAnsiTheme="minorHAnsi" w:cstheme="minorBidi"/>
      <w:i w:val="0"/>
      <w:sz w:val="20"/>
      <w:szCs w:val="20"/>
    </w:rPr>
  </w:style>
  <w:style w:type="table" w:customStyle="1" w:styleId="LightShading-Accent1143">
    <w:name w:val="Light Shading - Accent 1143"/>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3">
    <w:name w:val="Intense Quote Char53"/>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53">
    <w:name w:val="Heading 5 Char53"/>
    <w:basedOn w:val="DefaultParagraphFont"/>
    <w:rsid w:val="007D42A2"/>
    <w:rPr>
      <w:rFonts w:ascii="Times New Roman" w:hAnsi="Times New Roman"/>
      <w:caps/>
      <w:color w:val="622423" w:themeColor="accent2" w:themeShade="7F"/>
      <w:spacing w:val="10"/>
    </w:rPr>
  </w:style>
  <w:style w:type="character" w:customStyle="1" w:styleId="Heading6Char53">
    <w:name w:val="Heading 6 Char53"/>
    <w:basedOn w:val="DefaultParagraphFont"/>
    <w:rsid w:val="007D42A2"/>
    <w:rPr>
      <w:rFonts w:ascii="Times New Roman" w:hAnsi="Times New Roman"/>
      <w:caps/>
      <w:color w:val="943634" w:themeColor="accent2" w:themeShade="BF"/>
      <w:spacing w:val="10"/>
    </w:rPr>
  </w:style>
  <w:style w:type="character" w:customStyle="1" w:styleId="Heading7Char53">
    <w:name w:val="Heading 7 Char53"/>
    <w:basedOn w:val="DefaultParagraphFont"/>
    <w:rsid w:val="007D42A2"/>
    <w:rPr>
      <w:rFonts w:ascii="Times New Roman" w:hAnsi="Times New Roman"/>
      <w:i/>
      <w:iCs/>
      <w:caps/>
      <w:color w:val="943634" w:themeColor="accent2" w:themeShade="BF"/>
      <w:spacing w:val="10"/>
    </w:rPr>
  </w:style>
  <w:style w:type="character" w:customStyle="1" w:styleId="Heading8Char53">
    <w:name w:val="Heading 8 Char53"/>
    <w:basedOn w:val="DefaultParagraphFont"/>
    <w:rsid w:val="007D42A2"/>
    <w:rPr>
      <w:rFonts w:ascii="Times New Roman" w:hAnsi="Times New Roman"/>
      <w:caps/>
      <w:spacing w:val="10"/>
      <w:sz w:val="20"/>
      <w:szCs w:val="20"/>
    </w:rPr>
  </w:style>
  <w:style w:type="character" w:customStyle="1" w:styleId="Heading9Char53">
    <w:name w:val="Heading 9 Char53"/>
    <w:basedOn w:val="DefaultParagraphFont"/>
    <w:rsid w:val="007D42A2"/>
    <w:rPr>
      <w:rFonts w:ascii="Times New Roman" w:hAnsi="Times New Roman"/>
      <w:i/>
      <w:iCs/>
      <w:caps/>
      <w:spacing w:val="10"/>
      <w:sz w:val="20"/>
      <w:szCs w:val="20"/>
    </w:rPr>
  </w:style>
  <w:style w:type="character" w:customStyle="1" w:styleId="SubtitleChar53">
    <w:name w:val="Subtitle Char53"/>
    <w:basedOn w:val="DefaultParagraphFont"/>
    <w:rsid w:val="007D42A2"/>
    <w:rPr>
      <w:rFonts w:eastAsiaTheme="majorEastAsia" w:cstheme="majorBidi"/>
      <w:caps/>
      <w:spacing w:val="20"/>
      <w:sz w:val="18"/>
      <w:szCs w:val="18"/>
    </w:rPr>
  </w:style>
  <w:style w:type="character" w:customStyle="1" w:styleId="QuoteChar53">
    <w:name w:val="Quote Char53"/>
    <w:basedOn w:val="DefaultParagraphFont"/>
    <w:uiPriority w:val="29"/>
    <w:rsid w:val="007D42A2"/>
    <w:rPr>
      <w:rFonts w:eastAsiaTheme="majorEastAsia" w:cstheme="majorBidi"/>
      <w:i/>
      <w:iCs/>
    </w:rPr>
  </w:style>
  <w:style w:type="character" w:customStyle="1" w:styleId="PlainTextChar53">
    <w:name w:val="Plain Text Char53"/>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43">
    <w:name w:val="MTEquationSection43"/>
    <w:basedOn w:val="DefaultParagraphFont"/>
    <w:rsid w:val="007D42A2"/>
    <w:rPr>
      <w:b/>
      <w:vanish w:val="0"/>
      <w:color w:val="FF0000"/>
      <w:sz w:val="32"/>
      <w:szCs w:val="32"/>
    </w:rPr>
  </w:style>
  <w:style w:type="character" w:customStyle="1" w:styleId="header143">
    <w:name w:val="header143"/>
    <w:basedOn w:val="DefaultParagraphFont"/>
    <w:rsid w:val="007D42A2"/>
    <w:rPr>
      <w:rFonts w:ascii="Verdana" w:hAnsi="Verdana" w:hint="default"/>
      <w:b/>
      <w:bCs/>
      <w:color w:val="000000"/>
      <w:sz w:val="23"/>
      <w:szCs w:val="23"/>
    </w:rPr>
  </w:style>
  <w:style w:type="character" w:customStyle="1" w:styleId="bigheader143">
    <w:name w:val="bigheader143"/>
    <w:basedOn w:val="DefaultParagraphFont"/>
    <w:rsid w:val="007D42A2"/>
    <w:rPr>
      <w:rFonts w:ascii="Verdana" w:hAnsi="Verdana" w:hint="default"/>
      <w:b/>
      <w:bCs/>
      <w:color w:val="000000"/>
      <w:sz w:val="33"/>
      <w:szCs w:val="33"/>
    </w:rPr>
  </w:style>
  <w:style w:type="paragraph" w:customStyle="1" w:styleId="Heading512pt43">
    <w:name w:val="Heading 5 + 12 pt43"/>
    <w:aliases w:val="Justified43,Before:  18 pt43,After:  6 pt43,Line spacing:  1....43"/>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53">
    <w:name w:val="Body Text Indent 2 Char53"/>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53">
    <w:name w:val="Body Text 2 Char53"/>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53">
    <w:name w:val="Body Text Char53"/>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53">
    <w:name w:val="Endnote Text Char53"/>
    <w:basedOn w:val="DefaultParagraphFont"/>
    <w:uiPriority w:val="99"/>
    <w:semiHidden/>
    <w:rsid w:val="007D42A2"/>
    <w:rPr>
      <w:rFonts w:ascii="Times New Roman" w:hAnsi="Times New Roman"/>
      <w:sz w:val="20"/>
      <w:szCs w:val="20"/>
    </w:rPr>
  </w:style>
  <w:style w:type="character" w:customStyle="1" w:styleId="CommentTextChar53">
    <w:name w:val="Comment Text Char53"/>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3">
    <w:name w:val="Comment Subject Char53"/>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3">
    <w:name w:val="Caption14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43">
    <w:name w:val="Footer14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43">
    <w:name w:val="Heading 3143"/>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43">
    <w:name w:val="Heading 2143"/>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43">
    <w:name w:val="x-systran-other43"/>
    <w:basedOn w:val="DefaultParagraphFont"/>
    <w:rsid w:val="007D42A2"/>
  </w:style>
  <w:style w:type="character" w:customStyle="1" w:styleId="x-systran-sentence-aligned43">
    <w:name w:val="x-systran-sentence-aligned43"/>
    <w:basedOn w:val="DefaultParagraphFont"/>
    <w:rsid w:val="007D42A2"/>
  </w:style>
  <w:style w:type="paragraph" w:customStyle="1" w:styleId="Standard43">
    <w:name w:val="Standard43"/>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63">
    <w:name w:val="Header Char63"/>
    <w:basedOn w:val="DefaultParagraphFont"/>
    <w:rsid w:val="007D42A2"/>
  </w:style>
  <w:style w:type="character" w:customStyle="1" w:styleId="FooterChar63">
    <w:name w:val="Footer Char63"/>
    <w:basedOn w:val="DefaultParagraphFont"/>
    <w:uiPriority w:val="99"/>
    <w:rsid w:val="007D42A2"/>
  </w:style>
  <w:style w:type="character" w:customStyle="1" w:styleId="BalloonTextChar63">
    <w:name w:val="Balloon Text Char63"/>
    <w:basedOn w:val="DefaultParagraphFont"/>
    <w:semiHidden/>
    <w:rsid w:val="007D42A2"/>
    <w:rPr>
      <w:rFonts w:ascii="Tahoma" w:hAnsi="Tahoma" w:cs="Tahoma"/>
      <w:sz w:val="16"/>
      <w:szCs w:val="16"/>
    </w:rPr>
  </w:style>
  <w:style w:type="character" w:customStyle="1" w:styleId="Heading2Char63">
    <w:name w:val="Heading 2 Char63"/>
    <w:basedOn w:val="DefaultParagraphFont"/>
    <w:rsid w:val="007D42A2"/>
    <w:rPr>
      <w:rFonts w:asciiTheme="minorHAnsi" w:hAnsiTheme="minorHAnsi" w:cstheme="minorHAnsi"/>
      <w:b/>
      <w:sz w:val="48"/>
      <w:szCs w:val="48"/>
      <w:lang w:val="el-GR"/>
    </w:rPr>
  </w:style>
  <w:style w:type="character" w:customStyle="1" w:styleId="Heading3Char63">
    <w:name w:val="Heading 3 Char63"/>
    <w:basedOn w:val="DefaultParagraphFont"/>
    <w:rsid w:val="007D42A2"/>
    <w:rPr>
      <w:rFonts w:asciiTheme="minorHAnsi" w:hAnsiTheme="minorHAnsi" w:cstheme="minorHAnsi"/>
      <w:b/>
      <w:bCs/>
      <w:sz w:val="24"/>
      <w:szCs w:val="24"/>
      <w:lang w:val="el-GR"/>
    </w:rPr>
  </w:style>
  <w:style w:type="character" w:customStyle="1" w:styleId="Heading4Char63">
    <w:name w:val="Heading 4 Char63"/>
    <w:basedOn w:val="DefaultParagraphFont"/>
    <w:rsid w:val="007D42A2"/>
    <w:rPr>
      <w:rFonts w:asciiTheme="minorHAnsi" w:hAnsiTheme="minorHAnsi" w:cstheme="minorHAnsi"/>
      <w:b/>
      <w:bCs/>
      <w:sz w:val="24"/>
      <w:szCs w:val="24"/>
      <w:lang w:val="el-GR"/>
    </w:rPr>
  </w:style>
  <w:style w:type="character" w:customStyle="1" w:styleId="Heading1Char63">
    <w:name w:val="Heading 1 Char63"/>
    <w:basedOn w:val="DefaultParagraphFont"/>
    <w:rsid w:val="007D42A2"/>
    <w:rPr>
      <w:rFonts w:ascii="Times New Roman" w:hAnsi="Times New Roman" w:cs="Times New Roman"/>
      <w:b/>
      <w:bCs/>
      <w:color w:val="4F6228"/>
      <w:sz w:val="120"/>
      <w:szCs w:val="100"/>
      <w:lang w:val="el-GR"/>
    </w:rPr>
  </w:style>
  <w:style w:type="character" w:customStyle="1" w:styleId="TitleChar63">
    <w:name w:val="Title Char63"/>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53">
    <w:name w:val="No Spacing Char53"/>
    <w:basedOn w:val="DefaultParagraphFont"/>
    <w:uiPriority w:val="1"/>
    <w:rsid w:val="007D42A2"/>
  </w:style>
  <w:style w:type="paragraph" w:customStyle="1" w:styleId="MTDisplayEquation53">
    <w:name w:val="MTDisplayEquation53"/>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53">
    <w:name w:val="MTDisplayEquation Char53"/>
    <w:basedOn w:val="DefaultParagraphFont"/>
    <w:rsid w:val="007D42A2"/>
    <w:rPr>
      <w:rFonts w:ascii="Times New Roman" w:hAnsi="Times New Roman"/>
      <w:color w:val="000000" w:themeColor="text1"/>
      <w:lang w:val="el-GR"/>
    </w:rPr>
  </w:style>
  <w:style w:type="table" w:customStyle="1" w:styleId="LightList153">
    <w:name w:val="Light List153"/>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3">
    <w:name w:val="Light Grid - Accent 115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3">
    <w:name w:val="Light Grid15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3">
    <w:name w:val="Medium Grid 3153"/>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3">
    <w:name w:val="Calendar 153"/>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3">
    <w:name w:val="Footnote Text Char63"/>
    <w:basedOn w:val="DefaultParagraphFont"/>
    <w:rsid w:val="007D42A2"/>
    <w:rPr>
      <w:rFonts w:asciiTheme="minorHAnsi" w:eastAsiaTheme="minorEastAsia" w:hAnsiTheme="minorHAnsi" w:cstheme="minorBidi"/>
      <w:i w:val="0"/>
      <w:sz w:val="20"/>
      <w:szCs w:val="20"/>
    </w:rPr>
  </w:style>
  <w:style w:type="table" w:customStyle="1" w:styleId="LightShading-Accent1153">
    <w:name w:val="Light Shading - Accent 1153"/>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3">
    <w:name w:val="Intense Quote Char63"/>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63">
    <w:name w:val="Heading 5 Char63"/>
    <w:basedOn w:val="DefaultParagraphFont"/>
    <w:rsid w:val="007D42A2"/>
    <w:rPr>
      <w:rFonts w:ascii="Times New Roman" w:hAnsi="Times New Roman"/>
      <w:caps/>
      <w:color w:val="622423" w:themeColor="accent2" w:themeShade="7F"/>
      <w:spacing w:val="10"/>
    </w:rPr>
  </w:style>
  <w:style w:type="character" w:customStyle="1" w:styleId="Heading6Char63">
    <w:name w:val="Heading 6 Char63"/>
    <w:basedOn w:val="DefaultParagraphFont"/>
    <w:rsid w:val="007D42A2"/>
    <w:rPr>
      <w:rFonts w:ascii="Times New Roman" w:hAnsi="Times New Roman"/>
      <w:caps/>
      <w:color w:val="943634" w:themeColor="accent2" w:themeShade="BF"/>
      <w:spacing w:val="10"/>
    </w:rPr>
  </w:style>
  <w:style w:type="character" w:customStyle="1" w:styleId="Heading7Char63">
    <w:name w:val="Heading 7 Char63"/>
    <w:basedOn w:val="DefaultParagraphFont"/>
    <w:rsid w:val="007D42A2"/>
    <w:rPr>
      <w:rFonts w:ascii="Times New Roman" w:hAnsi="Times New Roman"/>
      <w:i/>
      <w:iCs/>
      <w:caps/>
      <w:color w:val="943634" w:themeColor="accent2" w:themeShade="BF"/>
      <w:spacing w:val="10"/>
    </w:rPr>
  </w:style>
  <w:style w:type="character" w:customStyle="1" w:styleId="Heading8Char63">
    <w:name w:val="Heading 8 Char63"/>
    <w:basedOn w:val="DefaultParagraphFont"/>
    <w:rsid w:val="007D42A2"/>
    <w:rPr>
      <w:rFonts w:ascii="Times New Roman" w:hAnsi="Times New Roman"/>
      <w:caps/>
      <w:spacing w:val="10"/>
      <w:sz w:val="20"/>
      <w:szCs w:val="20"/>
    </w:rPr>
  </w:style>
  <w:style w:type="character" w:customStyle="1" w:styleId="Heading9Char63">
    <w:name w:val="Heading 9 Char63"/>
    <w:basedOn w:val="DefaultParagraphFont"/>
    <w:rsid w:val="007D42A2"/>
    <w:rPr>
      <w:rFonts w:ascii="Times New Roman" w:hAnsi="Times New Roman"/>
      <w:i/>
      <w:iCs/>
      <w:caps/>
      <w:spacing w:val="10"/>
      <w:sz w:val="20"/>
      <w:szCs w:val="20"/>
    </w:rPr>
  </w:style>
  <w:style w:type="character" w:customStyle="1" w:styleId="SubtitleChar63">
    <w:name w:val="Subtitle Char63"/>
    <w:basedOn w:val="DefaultParagraphFont"/>
    <w:rsid w:val="007D42A2"/>
    <w:rPr>
      <w:rFonts w:eastAsiaTheme="majorEastAsia" w:cstheme="majorBidi"/>
      <w:caps/>
      <w:spacing w:val="20"/>
      <w:sz w:val="18"/>
      <w:szCs w:val="18"/>
    </w:rPr>
  </w:style>
  <w:style w:type="character" w:customStyle="1" w:styleId="QuoteChar63">
    <w:name w:val="Quote Char63"/>
    <w:basedOn w:val="DefaultParagraphFont"/>
    <w:uiPriority w:val="29"/>
    <w:rsid w:val="007D42A2"/>
    <w:rPr>
      <w:rFonts w:eastAsiaTheme="majorEastAsia" w:cstheme="majorBidi"/>
      <w:i/>
      <w:iCs/>
    </w:rPr>
  </w:style>
  <w:style w:type="character" w:customStyle="1" w:styleId="PlainTextChar63">
    <w:name w:val="Plain Text Char63"/>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53">
    <w:name w:val="MTEquationSection53"/>
    <w:basedOn w:val="DefaultParagraphFont"/>
    <w:rsid w:val="007D42A2"/>
    <w:rPr>
      <w:b/>
      <w:vanish w:val="0"/>
      <w:color w:val="FF0000"/>
      <w:sz w:val="32"/>
      <w:szCs w:val="32"/>
    </w:rPr>
  </w:style>
  <w:style w:type="character" w:customStyle="1" w:styleId="header153">
    <w:name w:val="header153"/>
    <w:basedOn w:val="DefaultParagraphFont"/>
    <w:rsid w:val="007D42A2"/>
    <w:rPr>
      <w:rFonts w:ascii="Verdana" w:hAnsi="Verdana" w:hint="default"/>
      <w:b/>
      <w:bCs/>
      <w:color w:val="000000"/>
      <w:sz w:val="23"/>
      <w:szCs w:val="23"/>
    </w:rPr>
  </w:style>
  <w:style w:type="character" w:customStyle="1" w:styleId="bigheader153">
    <w:name w:val="bigheader153"/>
    <w:basedOn w:val="DefaultParagraphFont"/>
    <w:rsid w:val="007D42A2"/>
    <w:rPr>
      <w:rFonts w:ascii="Verdana" w:hAnsi="Verdana" w:hint="default"/>
      <w:b/>
      <w:bCs/>
      <w:color w:val="000000"/>
      <w:sz w:val="33"/>
      <w:szCs w:val="33"/>
    </w:rPr>
  </w:style>
  <w:style w:type="paragraph" w:customStyle="1" w:styleId="Heading512pt53">
    <w:name w:val="Heading 5 + 12 pt53"/>
    <w:aliases w:val="Justified53,Before:  18 pt53,After:  6 pt53,Line spacing:  1....53"/>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63">
    <w:name w:val="Body Text Indent 2 Char63"/>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63">
    <w:name w:val="Body Text 2 Char63"/>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63">
    <w:name w:val="Body Text Char63"/>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63">
    <w:name w:val="Endnote Text Char63"/>
    <w:basedOn w:val="DefaultParagraphFont"/>
    <w:uiPriority w:val="99"/>
    <w:semiHidden/>
    <w:rsid w:val="007D42A2"/>
    <w:rPr>
      <w:rFonts w:ascii="Times New Roman" w:hAnsi="Times New Roman"/>
      <w:sz w:val="20"/>
      <w:szCs w:val="20"/>
    </w:rPr>
  </w:style>
  <w:style w:type="character" w:customStyle="1" w:styleId="CommentTextChar63">
    <w:name w:val="Comment Text Char63"/>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3">
    <w:name w:val="Comment Subject Char63"/>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3">
    <w:name w:val="Caption15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53">
    <w:name w:val="Footer15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53">
    <w:name w:val="Heading 3153"/>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53">
    <w:name w:val="Heading 2153"/>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53">
    <w:name w:val="x-systran-other53"/>
    <w:basedOn w:val="DefaultParagraphFont"/>
    <w:rsid w:val="007D42A2"/>
  </w:style>
  <w:style w:type="character" w:customStyle="1" w:styleId="x-systran-sentence-aligned53">
    <w:name w:val="x-systran-sentence-aligned53"/>
    <w:basedOn w:val="DefaultParagraphFont"/>
    <w:rsid w:val="007D42A2"/>
  </w:style>
  <w:style w:type="paragraph" w:customStyle="1" w:styleId="Standard53">
    <w:name w:val="Standard53"/>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73">
    <w:name w:val="Header Char73"/>
    <w:basedOn w:val="DefaultParagraphFont"/>
    <w:rsid w:val="007D42A2"/>
  </w:style>
  <w:style w:type="character" w:customStyle="1" w:styleId="FooterChar73">
    <w:name w:val="Footer Char73"/>
    <w:basedOn w:val="DefaultParagraphFont"/>
    <w:uiPriority w:val="99"/>
    <w:rsid w:val="007D42A2"/>
  </w:style>
  <w:style w:type="character" w:customStyle="1" w:styleId="BalloonTextChar73">
    <w:name w:val="Balloon Text Char73"/>
    <w:basedOn w:val="DefaultParagraphFont"/>
    <w:semiHidden/>
    <w:rsid w:val="007D42A2"/>
    <w:rPr>
      <w:rFonts w:ascii="Tahoma" w:hAnsi="Tahoma" w:cs="Tahoma"/>
      <w:sz w:val="16"/>
      <w:szCs w:val="16"/>
    </w:rPr>
  </w:style>
  <w:style w:type="character" w:customStyle="1" w:styleId="Heading2Char73">
    <w:name w:val="Heading 2 Char73"/>
    <w:basedOn w:val="DefaultParagraphFont"/>
    <w:rsid w:val="007D42A2"/>
    <w:rPr>
      <w:rFonts w:asciiTheme="minorHAnsi" w:hAnsiTheme="minorHAnsi" w:cstheme="minorHAnsi"/>
      <w:b/>
      <w:sz w:val="48"/>
      <w:szCs w:val="48"/>
      <w:lang w:val="el-GR"/>
    </w:rPr>
  </w:style>
  <w:style w:type="character" w:customStyle="1" w:styleId="Heading3Char73">
    <w:name w:val="Heading 3 Char73"/>
    <w:basedOn w:val="DefaultParagraphFont"/>
    <w:rsid w:val="007D42A2"/>
    <w:rPr>
      <w:rFonts w:asciiTheme="minorHAnsi" w:hAnsiTheme="minorHAnsi" w:cstheme="minorHAnsi"/>
      <w:b/>
      <w:bCs/>
      <w:sz w:val="24"/>
      <w:szCs w:val="24"/>
      <w:lang w:val="el-GR"/>
    </w:rPr>
  </w:style>
  <w:style w:type="character" w:customStyle="1" w:styleId="Heading4Char73">
    <w:name w:val="Heading 4 Char73"/>
    <w:basedOn w:val="DefaultParagraphFont"/>
    <w:rsid w:val="007D42A2"/>
    <w:rPr>
      <w:rFonts w:asciiTheme="minorHAnsi" w:hAnsiTheme="minorHAnsi" w:cstheme="minorHAnsi"/>
      <w:b/>
      <w:bCs/>
      <w:sz w:val="24"/>
      <w:szCs w:val="24"/>
      <w:lang w:val="el-GR"/>
    </w:rPr>
  </w:style>
  <w:style w:type="character" w:customStyle="1" w:styleId="Heading1Char73">
    <w:name w:val="Heading 1 Char73"/>
    <w:basedOn w:val="DefaultParagraphFont"/>
    <w:rsid w:val="007D42A2"/>
    <w:rPr>
      <w:rFonts w:ascii="Times New Roman" w:hAnsi="Times New Roman" w:cs="Times New Roman"/>
      <w:b/>
      <w:bCs/>
      <w:color w:val="4F6228"/>
      <w:sz w:val="120"/>
      <w:szCs w:val="100"/>
      <w:lang w:val="el-GR"/>
    </w:rPr>
  </w:style>
  <w:style w:type="character" w:customStyle="1" w:styleId="TitleChar73">
    <w:name w:val="Title Char73"/>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63">
    <w:name w:val="No Spacing Char63"/>
    <w:basedOn w:val="DefaultParagraphFont"/>
    <w:uiPriority w:val="1"/>
    <w:rsid w:val="007D42A2"/>
  </w:style>
  <w:style w:type="paragraph" w:customStyle="1" w:styleId="MTDisplayEquation63">
    <w:name w:val="MTDisplayEquation63"/>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63">
    <w:name w:val="MTDisplayEquation Char63"/>
    <w:basedOn w:val="DefaultParagraphFont"/>
    <w:rsid w:val="007D42A2"/>
    <w:rPr>
      <w:rFonts w:ascii="Times New Roman" w:hAnsi="Times New Roman"/>
      <w:color w:val="000000" w:themeColor="text1"/>
      <w:lang w:val="el-GR"/>
    </w:rPr>
  </w:style>
  <w:style w:type="table" w:customStyle="1" w:styleId="LightList163">
    <w:name w:val="Light List163"/>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3">
    <w:name w:val="Light Grid - Accent 116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3">
    <w:name w:val="Light Grid16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3">
    <w:name w:val="Medium Grid 3163"/>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3">
    <w:name w:val="Calendar 163"/>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3">
    <w:name w:val="Footnote Text Char73"/>
    <w:basedOn w:val="DefaultParagraphFont"/>
    <w:rsid w:val="007D42A2"/>
    <w:rPr>
      <w:rFonts w:asciiTheme="minorHAnsi" w:eastAsiaTheme="minorEastAsia" w:hAnsiTheme="minorHAnsi" w:cstheme="minorBidi"/>
      <w:i w:val="0"/>
      <w:sz w:val="20"/>
      <w:szCs w:val="20"/>
    </w:rPr>
  </w:style>
  <w:style w:type="table" w:customStyle="1" w:styleId="LightShading-Accent1163">
    <w:name w:val="Light Shading - Accent 1163"/>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3">
    <w:name w:val="Intense Quote Char73"/>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73">
    <w:name w:val="Heading 5 Char73"/>
    <w:basedOn w:val="DefaultParagraphFont"/>
    <w:rsid w:val="007D42A2"/>
    <w:rPr>
      <w:rFonts w:ascii="Times New Roman" w:hAnsi="Times New Roman"/>
      <w:caps/>
      <w:color w:val="622423" w:themeColor="accent2" w:themeShade="7F"/>
      <w:spacing w:val="10"/>
    </w:rPr>
  </w:style>
  <w:style w:type="character" w:customStyle="1" w:styleId="Heading6Char73">
    <w:name w:val="Heading 6 Char73"/>
    <w:basedOn w:val="DefaultParagraphFont"/>
    <w:rsid w:val="007D42A2"/>
    <w:rPr>
      <w:rFonts w:ascii="Times New Roman" w:hAnsi="Times New Roman"/>
      <w:caps/>
      <w:color w:val="943634" w:themeColor="accent2" w:themeShade="BF"/>
      <w:spacing w:val="10"/>
    </w:rPr>
  </w:style>
  <w:style w:type="character" w:customStyle="1" w:styleId="Heading7Char73">
    <w:name w:val="Heading 7 Char73"/>
    <w:basedOn w:val="DefaultParagraphFont"/>
    <w:rsid w:val="007D42A2"/>
    <w:rPr>
      <w:rFonts w:ascii="Times New Roman" w:hAnsi="Times New Roman"/>
      <w:i/>
      <w:iCs/>
      <w:caps/>
      <w:color w:val="943634" w:themeColor="accent2" w:themeShade="BF"/>
      <w:spacing w:val="10"/>
    </w:rPr>
  </w:style>
  <w:style w:type="character" w:customStyle="1" w:styleId="Heading8Char73">
    <w:name w:val="Heading 8 Char73"/>
    <w:basedOn w:val="DefaultParagraphFont"/>
    <w:rsid w:val="007D42A2"/>
    <w:rPr>
      <w:rFonts w:ascii="Times New Roman" w:hAnsi="Times New Roman"/>
      <w:caps/>
      <w:spacing w:val="10"/>
      <w:sz w:val="20"/>
      <w:szCs w:val="20"/>
    </w:rPr>
  </w:style>
  <w:style w:type="character" w:customStyle="1" w:styleId="Heading9Char73">
    <w:name w:val="Heading 9 Char73"/>
    <w:basedOn w:val="DefaultParagraphFont"/>
    <w:rsid w:val="007D42A2"/>
    <w:rPr>
      <w:rFonts w:ascii="Times New Roman" w:hAnsi="Times New Roman"/>
      <w:i/>
      <w:iCs/>
      <w:caps/>
      <w:spacing w:val="10"/>
      <w:sz w:val="20"/>
      <w:szCs w:val="20"/>
    </w:rPr>
  </w:style>
  <w:style w:type="character" w:customStyle="1" w:styleId="SubtitleChar73">
    <w:name w:val="Subtitle Char73"/>
    <w:basedOn w:val="DefaultParagraphFont"/>
    <w:rsid w:val="007D42A2"/>
    <w:rPr>
      <w:rFonts w:eastAsiaTheme="majorEastAsia" w:cstheme="majorBidi"/>
      <w:caps/>
      <w:spacing w:val="20"/>
      <w:sz w:val="18"/>
      <w:szCs w:val="18"/>
    </w:rPr>
  </w:style>
  <w:style w:type="character" w:customStyle="1" w:styleId="QuoteChar73">
    <w:name w:val="Quote Char73"/>
    <w:basedOn w:val="DefaultParagraphFont"/>
    <w:uiPriority w:val="29"/>
    <w:rsid w:val="007D42A2"/>
    <w:rPr>
      <w:rFonts w:eastAsiaTheme="majorEastAsia" w:cstheme="majorBidi"/>
      <w:i/>
      <w:iCs/>
    </w:rPr>
  </w:style>
  <w:style w:type="character" w:customStyle="1" w:styleId="PlainTextChar73">
    <w:name w:val="Plain Text Char73"/>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63">
    <w:name w:val="MTEquationSection63"/>
    <w:basedOn w:val="DefaultParagraphFont"/>
    <w:rsid w:val="007D42A2"/>
    <w:rPr>
      <w:b/>
      <w:vanish w:val="0"/>
      <w:color w:val="FF0000"/>
      <w:sz w:val="32"/>
      <w:szCs w:val="32"/>
    </w:rPr>
  </w:style>
  <w:style w:type="character" w:customStyle="1" w:styleId="header163">
    <w:name w:val="header163"/>
    <w:basedOn w:val="DefaultParagraphFont"/>
    <w:rsid w:val="007D42A2"/>
    <w:rPr>
      <w:rFonts w:ascii="Verdana" w:hAnsi="Verdana" w:hint="default"/>
      <w:b/>
      <w:bCs/>
      <w:color w:val="000000"/>
      <w:sz w:val="23"/>
      <w:szCs w:val="23"/>
    </w:rPr>
  </w:style>
  <w:style w:type="character" w:customStyle="1" w:styleId="bigheader163">
    <w:name w:val="bigheader163"/>
    <w:basedOn w:val="DefaultParagraphFont"/>
    <w:rsid w:val="007D42A2"/>
    <w:rPr>
      <w:rFonts w:ascii="Verdana" w:hAnsi="Verdana" w:hint="default"/>
      <w:b/>
      <w:bCs/>
      <w:color w:val="000000"/>
      <w:sz w:val="33"/>
      <w:szCs w:val="33"/>
    </w:rPr>
  </w:style>
  <w:style w:type="paragraph" w:customStyle="1" w:styleId="Heading512pt63">
    <w:name w:val="Heading 5 + 12 pt63"/>
    <w:aliases w:val="Justified63,Before:  18 pt63,After:  6 pt63,Line spacing:  1....63"/>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73">
    <w:name w:val="Body Text Indent 2 Char73"/>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73">
    <w:name w:val="Body Text 2 Char73"/>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73">
    <w:name w:val="Body Text Char73"/>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73">
    <w:name w:val="Endnote Text Char73"/>
    <w:basedOn w:val="DefaultParagraphFont"/>
    <w:uiPriority w:val="99"/>
    <w:semiHidden/>
    <w:rsid w:val="007D42A2"/>
    <w:rPr>
      <w:rFonts w:ascii="Times New Roman" w:hAnsi="Times New Roman"/>
      <w:sz w:val="20"/>
      <w:szCs w:val="20"/>
    </w:rPr>
  </w:style>
  <w:style w:type="character" w:customStyle="1" w:styleId="CommentTextChar73">
    <w:name w:val="Comment Text Char73"/>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3">
    <w:name w:val="Comment Subject Char73"/>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3">
    <w:name w:val="Caption16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63">
    <w:name w:val="Footer16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63">
    <w:name w:val="Heading 3163"/>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63">
    <w:name w:val="Heading 2163"/>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63">
    <w:name w:val="x-systran-other63"/>
    <w:basedOn w:val="DefaultParagraphFont"/>
    <w:rsid w:val="007D42A2"/>
  </w:style>
  <w:style w:type="character" w:customStyle="1" w:styleId="x-systran-sentence-aligned63">
    <w:name w:val="x-systran-sentence-aligned63"/>
    <w:basedOn w:val="DefaultParagraphFont"/>
    <w:rsid w:val="007D42A2"/>
  </w:style>
  <w:style w:type="paragraph" w:customStyle="1" w:styleId="Standard63">
    <w:name w:val="Standard63"/>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83">
    <w:name w:val="Header Char83"/>
    <w:basedOn w:val="DefaultParagraphFont"/>
    <w:rsid w:val="007D42A2"/>
  </w:style>
  <w:style w:type="character" w:customStyle="1" w:styleId="FooterChar83">
    <w:name w:val="Footer Char83"/>
    <w:basedOn w:val="DefaultParagraphFont"/>
    <w:uiPriority w:val="99"/>
    <w:rsid w:val="007D42A2"/>
  </w:style>
  <w:style w:type="character" w:customStyle="1" w:styleId="BalloonTextChar83">
    <w:name w:val="Balloon Text Char83"/>
    <w:basedOn w:val="DefaultParagraphFont"/>
    <w:semiHidden/>
    <w:rsid w:val="007D42A2"/>
    <w:rPr>
      <w:rFonts w:ascii="Tahoma" w:hAnsi="Tahoma" w:cs="Tahoma"/>
      <w:sz w:val="16"/>
      <w:szCs w:val="16"/>
    </w:rPr>
  </w:style>
  <w:style w:type="character" w:customStyle="1" w:styleId="Heading2Char83">
    <w:name w:val="Heading 2 Char83"/>
    <w:basedOn w:val="DefaultParagraphFont"/>
    <w:rsid w:val="007D42A2"/>
    <w:rPr>
      <w:rFonts w:asciiTheme="minorHAnsi" w:hAnsiTheme="minorHAnsi" w:cstheme="minorHAnsi"/>
      <w:b/>
      <w:sz w:val="48"/>
      <w:szCs w:val="48"/>
      <w:lang w:val="el-GR"/>
    </w:rPr>
  </w:style>
  <w:style w:type="character" w:customStyle="1" w:styleId="Heading3Char83">
    <w:name w:val="Heading 3 Char83"/>
    <w:basedOn w:val="DefaultParagraphFont"/>
    <w:rsid w:val="007D42A2"/>
    <w:rPr>
      <w:rFonts w:asciiTheme="minorHAnsi" w:hAnsiTheme="minorHAnsi" w:cstheme="minorHAnsi"/>
      <w:b/>
      <w:bCs/>
      <w:sz w:val="24"/>
      <w:szCs w:val="24"/>
      <w:lang w:val="el-GR"/>
    </w:rPr>
  </w:style>
  <w:style w:type="character" w:customStyle="1" w:styleId="Heading4Char83">
    <w:name w:val="Heading 4 Char83"/>
    <w:basedOn w:val="DefaultParagraphFont"/>
    <w:rsid w:val="007D42A2"/>
    <w:rPr>
      <w:rFonts w:asciiTheme="minorHAnsi" w:hAnsiTheme="minorHAnsi" w:cstheme="minorHAnsi"/>
      <w:b/>
      <w:bCs/>
      <w:sz w:val="24"/>
      <w:szCs w:val="24"/>
      <w:lang w:val="el-GR"/>
    </w:rPr>
  </w:style>
  <w:style w:type="character" w:customStyle="1" w:styleId="Heading1Char83">
    <w:name w:val="Heading 1 Char83"/>
    <w:basedOn w:val="DefaultParagraphFont"/>
    <w:rsid w:val="007D42A2"/>
    <w:rPr>
      <w:rFonts w:ascii="Times New Roman" w:hAnsi="Times New Roman" w:cs="Times New Roman"/>
      <w:b/>
      <w:bCs/>
      <w:color w:val="4F6228"/>
      <w:sz w:val="120"/>
      <w:szCs w:val="100"/>
      <w:lang w:val="el-GR"/>
    </w:rPr>
  </w:style>
  <w:style w:type="character" w:customStyle="1" w:styleId="TitleChar83">
    <w:name w:val="Title Char83"/>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73">
    <w:name w:val="No Spacing Char73"/>
    <w:basedOn w:val="DefaultParagraphFont"/>
    <w:uiPriority w:val="1"/>
    <w:rsid w:val="007D42A2"/>
  </w:style>
  <w:style w:type="paragraph" w:customStyle="1" w:styleId="MTDisplayEquation73">
    <w:name w:val="MTDisplayEquation73"/>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73">
    <w:name w:val="MTDisplayEquation Char73"/>
    <w:basedOn w:val="DefaultParagraphFont"/>
    <w:rsid w:val="007D42A2"/>
    <w:rPr>
      <w:rFonts w:ascii="Times New Roman" w:hAnsi="Times New Roman"/>
      <w:color w:val="000000" w:themeColor="text1"/>
      <w:lang w:val="el-GR"/>
    </w:rPr>
  </w:style>
  <w:style w:type="table" w:customStyle="1" w:styleId="LightList173">
    <w:name w:val="Light List173"/>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3">
    <w:name w:val="Light Grid - Accent 117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3">
    <w:name w:val="Light Grid173"/>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3">
    <w:name w:val="Medium Grid 3173"/>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3">
    <w:name w:val="Calendar 173"/>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3">
    <w:name w:val="Footnote Text Char83"/>
    <w:basedOn w:val="DefaultParagraphFont"/>
    <w:rsid w:val="007D42A2"/>
    <w:rPr>
      <w:rFonts w:asciiTheme="minorHAnsi" w:eastAsiaTheme="minorEastAsia" w:hAnsiTheme="minorHAnsi" w:cstheme="minorBidi"/>
      <w:i w:val="0"/>
      <w:sz w:val="20"/>
      <w:szCs w:val="20"/>
    </w:rPr>
  </w:style>
  <w:style w:type="table" w:customStyle="1" w:styleId="LightShading-Accent1173">
    <w:name w:val="Light Shading - Accent 1173"/>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3">
    <w:name w:val="Intense Quote Char83"/>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83">
    <w:name w:val="Heading 5 Char83"/>
    <w:basedOn w:val="DefaultParagraphFont"/>
    <w:rsid w:val="007D42A2"/>
    <w:rPr>
      <w:rFonts w:ascii="Times New Roman" w:hAnsi="Times New Roman" w:cs="Times New Roman"/>
      <w:b/>
      <w:color w:val="4F6228" w:themeColor="accent3" w:themeShade="80"/>
      <w:lang w:val="el-GR"/>
    </w:rPr>
  </w:style>
  <w:style w:type="character" w:customStyle="1" w:styleId="Heading6Char83">
    <w:name w:val="Heading 6 Char83"/>
    <w:basedOn w:val="DefaultParagraphFont"/>
    <w:rsid w:val="007D42A2"/>
    <w:rPr>
      <w:rFonts w:ascii="Times New Roman" w:hAnsi="Times New Roman"/>
      <w:caps/>
      <w:color w:val="943634" w:themeColor="accent2" w:themeShade="BF"/>
      <w:spacing w:val="10"/>
    </w:rPr>
  </w:style>
  <w:style w:type="character" w:customStyle="1" w:styleId="Heading7Char83">
    <w:name w:val="Heading 7 Char83"/>
    <w:basedOn w:val="DefaultParagraphFont"/>
    <w:rsid w:val="007D42A2"/>
    <w:rPr>
      <w:rFonts w:ascii="Times New Roman" w:hAnsi="Times New Roman"/>
      <w:i/>
      <w:iCs/>
      <w:caps/>
      <w:color w:val="943634" w:themeColor="accent2" w:themeShade="BF"/>
      <w:spacing w:val="10"/>
    </w:rPr>
  </w:style>
  <w:style w:type="character" w:customStyle="1" w:styleId="Heading8Char83">
    <w:name w:val="Heading 8 Char83"/>
    <w:basedOn w:val="DefaultParagraphFont"/>
    <w:rsid w:val="007D42A2"/>
    <w:rPr>
      <w:rFonts w:ascii="Times New Roman" w:hAnsi="Times New Roman"/>
      <w:caps/>
      <w:spacing w:val="10"/>
      <w:sz w:val="20"/>
      <w:szCs w:val="20"/>
    </w:rPr>
  </w:style>
  <w:style w:type="character" w:customStyle="1" w:styleId="Heading9Char83">
    <w:name w:val="Heading 9 Char83"/>
    <w:basedOn w:val="DefaultParagraphFont"/>
    <w:rsid w:val="007D42A2"/>
    <w:rPr>
      <w:rFonts w:ascii="Times New Roman" w:hAnsi="Times New Roman"/>
      <w:i/>
      <w:iCs/>
      <w:caps/>
      <w:spacing w:val="10"/>
      <w:sz w:val="20"/>
      <w:szCs w:val="20"/>
    </w:rPr>
  </w:style>
  <w:style w:type="character" w:customStyle="1" w:styleId="SubtitleChar83">
    <w:name w:val="Subtitle Char83"/>
    <w:basedOn w:val="DefaultParagraphFont"/>
    <w:rsid w:val="007D42A2"/>
    <w:rPr>
      <w:rFonts w:eastAsiaTheme="majorEastAsia" w:cstheme="majorBidi"/>
      <w:caps/>
      <w:spacing w:val="20"/>
      <w:sz w:val="18"/>
      <w:szCs w:val="18"/>
    </w:rPr>
  </w:style>
  <w:style w:type="character" w:customStyle="1" w:styleId="QuoteChar83">
    <w:name w:val="Quote Char83"/>
    <w:basedOn w:val="DefaultParagraphFont"/>
    <w:uiPriority w:val="29"/>
    <w:rsid w:val="007D42A2"/>
    <w:rPr>
      <w:rFonts w:eastAsiaTheme="majorEastAsia" w:cstheme="majorBidi"/>
      <w:i/>
      <w:iCs/>
    </w:rPr>
  </w:style>
  <w:style w:type="character" w:customStyle="1" w:styleId="PlainTextChar83">
    <w:name w:val="Plain Text Char83"/>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73">
    <w:name w:val="MTEquationSection73"/>
    <w:basedOn w:val="DefaultParagraphFont"/>
    <w:rsid w:val="007D42A2"/>
    <w:rPr>
      <w:b/>
      <w:vanish w:val="0"/>
      <w:color w:val="FF0000"/>
      <w:sz w:val="32"/>
      <w:szCs w:val="32"/>
    </w:rPr>
  </w:style>
  <w:style w:type="character" w:customStyle="1" w:styleId="header173">
    <w:name w:val="header173"/>
    <w:basedOn w:val="DefaultParagraphFont"/>
    <w:rsid w:val="007D42A2"/>
    <w:rPr>
      <w:rFonts w:ascii="Verdana" w:hAnsi="Verdana" w:hint="default"/>
      <w:b/>
      <w:bCs/>
      <w:color w:val="000000"/>
      <w:sz w:val="23"/>
      <w:szCs w:val="23"/>
    </w:rPr>
  </w:style>
  <w:style w:type="character" w:customStyle="1" w:styleId="bigheader173">
    <w:name w:val="bigheader173"/>
    <w:basedOn w:val="DefaultParagraphFont"/>
    <w:rsid w:val="007D42A2"/>
    <w:rPr>
      <w:rFonts w:ascii="Verdana" w:hAnsi="Verdana" w:hint="default"/>
      <w:b/>
      <w:bCs/>
      <w:color w:val="000000"/>
      <w:sz w:val="33"/>
      <w:szCs w:val="33"/>
    </w:rPr>
  </w:style>
  <w:style w:type="paragraph" w:customStyle="1" w:styleId="Heading512pt73">
    <w:name w:val="Heading 5 + 12 pt73"/>
    <w:aliases w:val="Justified73,Before:  18 pt73,After:  6 pt73,Line spacing:  1....73"/>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83">
    <w:name w:val="Body Text Indent 2 Char83"/>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83">
    <w:name w:val="Body Text 2 Char83"/>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83">
    <w:name w:val="Body Text Char83"/>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83">
    <w:name w:val="Endnote Text Char83"/>
    <w:basedOn w:val="DefaultParagraphFont"/>
    <w:uiPriority w:val="99"/>
    <w:semiHidden/>
    <w:rsid w:val="007D42A2"/>
    <w:rPr>
      <w:rFonts w:ascii="Times New Roman" w:hAnsi="Times New Roman"/>
      <w:sz w:val="20"/>
      <w:szCs w:val="20"/>
    </w:rPr>
  </w:style>
  <w:style w:type="character" w:customStyle="1" w:styleId="CommentTextChar83">
    <w:name w:val="Comment Text Char83"/>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3">
    <w:name w:val="Comment Subject Char83"/>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3">
    <w:name w:val="Caption17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73">
    <w:name w:val="Footer17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73">
    <w:name w:val="Heading 3173"/>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73">
    <w:name w:val="Heading 2173"/>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73">
    <w:name w:val="x-systran-other73"/>
    <w:basedOn w:val="DefaultParagraphFont"/>
    <w:rsid w:val="007D42A2"/>
  </w:style>
  <w:style w:type="character" w:customStyle="1" w:styleId="x-systran-sentence-aligned73">
    <w:name w:val="x-systran-sentence-aligned73"/>
    <w:basedOn w:val="DefaultParagraphFont"/>
    <w:rsid w:val="007D42A2"/>
  </w:style>
  <w:style w:type="paragraph" w:customStyle="1" w:styleId="Standard73">
    <w:name w:val="Standard73"/>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ing1Char93">
    <w:name w:val="Heading 1 Char93"/>
    <w:basedOn w:val="DefaultParagraphFont"/>
    <w:rsid w:val="007D42A2"/>
    <w:rPr>
      <w:rFonts w:cs="Times New Roman"/>
      <w:b/>
      <w:bCs/>
      <w:color w:val="4F6228"/>
      <w:sz w:val="120"/>
      <w:szCs w:val="100"/>
      <w:lang w:val="el-GR"/>
    </w:rPr>
  </w:style>
  <w:style w:type="character" w:customStyle="1" w:styleId="Heading2Char93">
    <w:name w:val="Heading 2 Char93"/>
    <w:basedOn w:val="DefaultParagraphFont"/>
    <w:rsid w:val="007D42A2"/>
    <w:rPr>
      <w:rFonts w:asciiTheme="minorHAnsi" w:hAnsiTheme="minorHAnsi" w:cstheme="minorHAnsi"/>
      <w:b/>
      <w:sz w:val="48"/>
      <w:szCs w:val="48"/>
      <w:lang w:val="el-GR"/>
    </w:rPr>
  </w:style>
  <w:style w:type="character" w:customStyle="1" w:styleId="Heading3Char93">
    <w:name w:val="Heading 3 Char93"/>
    <w:basedOn w:val="DefaultParagraphFont"/>
    <w:rsid w:val="007D42A2"/>
    <w:rPr>
      <w:rFonts w:asciiTheme="minorHAnsi" w:hAnsiTheme="minorHAnsi" w:cstheme="minorHAnsi"/>
      <w:b/>
      <w:bCs/>
      <w:sz w:val="24"/>
      <w:szCs w:val="32"/>
      <w:u w:color="0000FF"/>
      <w:lang w:val="el-GR"/>
    </w:rPr>
  </w:style>
  <w:style w:type="character" w:customStyle="1" w:styleId="Heading4Char93">
    <w:name w:val="Heading 4 Char93"/>
    <w:basedOn w:val="DefaultParagraphFont"/>
    <w:rsid w:val="007D42A2"/>
    <w:rPr>
      <w:rFonts w:asciiTheme="minorHAnsi" w:hAnsiTheme="minorHAnsi" w:cstheme="minorHAnsi"/>
      <w:b/>
      <w:bCs/>
      <w:sz w:val="24"/>
      <w:szCs w:val="32"/>
      <w:u w:color="0000FF"/>
      <w:lang w:val="el-GR"/>
    </w:rPr>
  </w:style>
  <w:style w:type="character" w:customStyle="1" w:styleId="Heading5Char93">
    <w:name w:val="Heading 5 Char93"/>
    <w:basedOn w:val="DefaultParagraphFont"/>
    <w:rsid w:val="007D42A2"/>
    <w:rPr>
      <w:caps/>
      <w:color w:val="622423" w:themeColor="accent2" w:themeShade="7F"/>
      <w:spacing w:val="10"/>
    </w:rPr>
  </w:style>
  <w:style w:type="character" w:customStyle="1" w:styleId="Heading6Char93">
    <w:name w:val="Heading 6 Char93"/>
    <w:basedOn w:val="DefaultParagraphFont"/>
    <w:rsid w:val="007D42A2"/>
    <w:rPr>
      <w:caps/>
      <w:color w:val="943634" w:themeColor="accent2" w:themeShade="BF"/>
      <w:spacing w:val="10"/>
    </w:rPr>
  </w:style>
  <w:style w:type="character" w:customStyle="1" w:styleId="Heading7Char93">
    <w:name w:val="Heading 7 Char93"/>
    <w:basedOn w:val="DefaultParagraphFont"/>
    <w:rsid w:val="007D42A2"/>
    <w:rPr>
      <w:i/>
      <w:iCs/>
      <w:caps/>
      <w:color w:val="943634" w:themeColor="accent2" w:themeShade="BF"/>
      <w:spacing w:val="10"/>
    </w:rPr>
  </w:style>
  <w:style w:type="character" w:customStyle="1" w:styleId="Heading8Char93">
    <w:name w:val="Heading 8 Char93"/>
    <w:basedOn w:val="DefaultParagraphFont"/>
    <w:rsid w:val="007D42A2"/>
    <w:rPr>
      <w:caps/>
      <w:spacing w:val="10"/>
      <w:sz w:val="20"/>
      <w:szCs w:val="20"/>
    </w:rPr>
  </w:style>
  <w:style w:type="character" w:customStyle="1" w:styleId="Heading9Char93">
    <w:name w:val="Heading 9 Char93"/>
    <w:basedOn w:val="DefaultParagraphFont"/>
    <w:rsid w:val="007D42A2"/>
    <w:rPr>
      <w:i/>
      <w:iCs/>
      <w:caps/>
      <w:spacing w:val="10"/>
      <w:sz w:val="20"/>
      <w:szCs w:val="20"/>
    </w:rPr>
  </w:style>
  <w:style w:type="character" w:customStyle="1" w:styleId="HeaderChar93">
    <w:name w:val="Header Char93"/>
    <w:basedOn w:val="DefaultParagraphFont"/>
    <w:rsid w:val="007D42A2"/>
  </w:style>
  <w:style w:type="character" w:customStyle="1" w:styleId="FooterChar93">
    <w:name w:val="Footer Char93"/>
    <w:basedOn w:val="DefaultParagraphFont"/>
    <w:uiPriority w:val="99"/>
    <w:rsid w:val="007D42A2"/>
  </w:style>
  <w:style w:type="character" w:customStyle="1" w:styleId="BalloonTextChar93">
    <w:name w:val="Balloon Text Char93"/>
    <w:basedOn w:val="DefaultParagraphFont"/>
    <w:semiHidden/>
    <w:rsid w:val="007D42A2"/>
    <w:rPr>
      <w:rFonts w:ascii="Tahoma" w:hAnsi="Tahoma" w:cs="Tahoma"/>
      <w:sz w:val="16"/>
      <w:szCs w:val="16"/>
    </w:rPr>
  </w:style>
  <w:style w:type="character" w:customStyle="1" w:styleId="NoSpacingChar83">
    <w:name w:val="No Spacing Char83"/>
    <w:basedOn w:val="DefaultParagraphFont"/>
    <w:uiPriority w:val="1"/>
    <w:rsid w:val="007D42A2"/>
  </w:style>
  <w:style w:type="character" w:customStyle="1" w:styleId="TitleChar93">
    <w:name w:val="Title Char93"/>
    <w:basedOn w:val="DefaultParagraphFont"/>
    <w:uiPriority w:val="10"/>
    <w:rsid w:val="007D42A2"/>
    <w:rPr>
      <w:rFonts w:eastAsiaTheme="majorEastAsia" w:cstheme="majorBidi"/>
      <w:caps/>
      <w:color w:val="632423" w:themeColor="accent2" w:themeShade="80"/>
      <w:spacing w:val="50"/>
      <w:sz w:val="44"/>
      <w:szCs w:val="44"/>
    </w:rPr>
  </w:style>
  <w:style w:type="paragraph" w:customStyle="1" w:styleId="MTDisplayEquation83">
    <w:name w:val="MTDisplayEquation83"/>
    <w:basedOn w:val="Normal"/>
    <w:next w:val="Normal"/>
    <w:rsid w:val="007D42A2"/>
    <w:pPr>
      <w:tabs>
        <w:tab w:val="center" w:pos="4280"/>
        <w:tab w:val="right" w:pos="8280"/>
      </w:tabs>
      <w:spacing w:before="120" w:after="120"/>
    </w:pPr>
    <w:rPr>
      <w:rFonts w:eastAsiaTheme="majorEastAsia"/>
      <w:u w:color="CC66FF"/>
      <w:lang w:val="el-GR" w:bidi="en-US"/>
    </w:rPr>
  </w:style>
  <w:style w:type="character" w:customStyle="1" w:styleId="MTDisplayEquationChar83">
    <w:name w:val="MTDisplayEquation Char83"/>
    <w:basedOn w:val="DefaultParagraphFont"/>
    <w:rsid w:val="007D42A2"/>
    <w:rPr>
      <w:rFonts w:ascii="Times New Roman" w:hAnsi="Times New Roman"/>
      <w:color w:val="000000" w:themeColor="text1"/>
      <w:lang w:val="el-GR"/>
    </w:rPr>
  </w:style>
  <w:style w:type="table" w:customStyle="1" w:styleId="LightList183">
    <w:name w:val="Light List183"/>
    <w:basedOn w:val="TableNormal"/>
    <w:uiPriority w:val="61"/>
    <w:rsid w:val="007D42A2"/>
    <w:pPr>
      <w:spacing w:after="0" w:line="240" w:lineRule="auto"/>
      <w:jc w:val="both"/>
    </w:pPr>
    <w:rPr>
      <w:rFonts w:asciiTheme="minorHAnsi" w:eastAsiaTheme="minorEastAsia" w:hAnsiTheme="minorHAnsi" w:cstheme="minorBidi"/>
      <w:i/>
      <w:u w:color="CC66FF"/>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3">
    <w:name w:val="Light Grid - Accent 1183"/>
    <w:basedOn w:val="TableNormal"/>
    <w:uiPriority w:val="62"/>
    <w:rsid w:val="007D42A2"/>
    <w:pPr>
      <w:spacing w:after="0" w:line="240" w:lineRule="auto"/>
      <w:jc w:val="both"/>
    </w:pPr>
    <w:rPr>
      <w:rFonts w:eastAsiaTheme="majorEastAsia"/>
      <w:u w:color="CC66FF"/>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3">
    <w:name w:val="Light Grid183"/>
    <w:basedOn w:val="TableNormal"/>
    <w:uiPriority w:val="62"/>
    <w:rsid w:val="007D42A2"/>
    <w:pPr>
      <w:spacing w:after="0" w:line="240" w:lineRule="auto"/>
      <w:jc w:val="both"/>
    </w:pPr>
    <w:rPr>
      <w:rFonts w:eastAsiaTheme="majorEastAsia"/>
      <w:u w:color="CC66FF"/>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3">
    <w:name w:val="Medium Grid 3183"/>
    <w:basedOn w:val="TableNormal"/>
    <w:uiPriority w:val="69"/>
    <w:rsid w:val="007D42A2"/>
    <w:pPr>
      <w:spacing w:after="0" w:line="240" w:lineRule="auto"/>
      <w:jc w:val="both"/>
    </w:pPr>
    <w:rPr>
      <w:rFonts w:eastAsiaTheme="majorEastAsia"/>
      <w:u w:color="CC66FF"/>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3">
    <w:name w:val="Calendar 183"/>
    <w:basedOn w:val="TableNormal"/>
    <w:uiPriority w:val="99"/>
    <w:qFormat/>
    <w:rsid w:val="007D42A2"/>
    <w:pPr>
      <w:spacing w:after="0" w:line="240" w:lineRule="auto"/>
      <w:jc w:val="both"/>
    </w:pPr>
    <w:rPr>
      <w:rFonts w:asciiTheme="minorHAnsi" w:eastAsiaTheme="minorEastAsia" w:hAnsiTheme="minorHAnsi" w:cstheme="minorBidi"/>
      <w:i/>
      <w:u w:color="CC66FF"/>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3">
    <w:name w:val="Footnote Text Char93"/>
    <w:basedOn w:val="DefaultParagraphFont"/>
    <w:rsid w:val="007D42A2"/>
    <w:rPr>
      <w:rFonts w:asciiTheme="minorHAnsi" w:eastAsiaTheme="minorEastAsia" w:hAnsiTheme="minorHAnsi" w:cstheme="minorBidi"/>
      <w:i w:val="0"/>
      <w:sz w:val="20"/>
      <w:szCs w:val="20"/>
    </w:rPr>
  </w:style>
  <w:style w:type="table" w:customStyle="1" w:styleId="LightShading-Accent1183">
    <w:name w:val="Light Shading - Accent 1183"/>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u w:color="CC66F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3">
    <w:name w:val="Intense Quote Char93"/>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SubtitleChar93">
    <w:name w:val="Subtitle Char93"/>
    <w:basedOn w:val="DefaultParagraphFont"/>
    <w:rsid w:val="007D42A2"/>
    <w:rPr>
      <w:rFonts w:eastAsiaTheme="majorEastAsia" w:cstheme="majorBidi"/>
      <w:caps/>
      <w:spacing w:val="20"/>
      <w:sz w:val="18"/>
      <w:szCs w:val="18"/>
    </w:rPr>
  </w:style>
  <w:style w:type="character" w:customStyle="1" w:styleId="QuoteChar93">
    <w:name w:val="Quote Char93"/>
    <w:basedOn w:val="DefaultParagraphFont"/>
    <w:uiPriority w:val="29"/>
    <w:rsid w:val="007D42A2"/>
    <w:rPr>
      <w:rFonts w:eastAsiaTheme="majorEastAsia" w:cstheme="majorBidi"/>
      <w:i/>
      <w:iCs/>
    </w:rPr>
  </w:style>
  <w:style w:type="character" w:customStyle="1" w:styleId="PlainTextChar93">
    <w:name w:val="Plain Text Char93"/>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83">
    <w:name w:val="MTEquationSection83"/>
    <w:basedOn w:val="DefaultParagraphFont"/>
    <w:rsid w:val="007D42A2"/>
    <w:rPr>
      <w:b/>
      <w:vanish w:val="0"/>
      <w:color w:val="FF0000"/>
      <w:sz w:val="32"/>
      <w:szCs w:val="32"/>
    </w:rPr>
  </w:style>
  <w:style w:type="character" w:customStyle="1" w:styleId="header183">
    <w:name w:val="header183"/>
    <w:basedOn w:val="DefaultParagraphFont"/>
    <w:rsid w:val="007D42A2"/>
    <w:rPr>
      <w:rFonts w:ascii="Verdana" w:hAnsi="Verdana" w:hint="default"/>
      <w:b/>
      <w:bCs/>
      <w:color w:val="000000"/>
      <w:sz w:val="23"/>
      <w:szCs w:val="23"/>
    </w:rPr>
  </w:style>
  <w:style w:type="character" w:customStyle="1" w:styleId="bigheader183">
    <w:name w:val="bigheader183"/>
    <w:basedOn w:val="DefaultParagraphFont"/>
    <w:rsid w:val="007D42A2"/>
    <w:rPr>
      <w:rFonts w:ascii="Verdana" w:hAnsi="Verdana" w:hint="default"/>
      <w:b/>
      <w:bCs/>
      <w:color w:val="000000"/>
      <w:sz w:val="33"/>
      <w:szCs w:val="33"/>
    </w:rPr>
  </w:style>
  <w:style w:type="paragraph" w:customStyle="1" w:styleId="Heading512pt83">
    <w:name w:val="Heading 5 + 12 pt83"/>
    <w:aliases w:val="Justified83,Before:  18 pt83,After:  6 pt83,Line spacing:  1....83"/>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color w:val="000000" w:themeColor="text1"/>
      <w:szCs w:val="32"/>
      <w:u w:color="0000FF"/>
      <w:lang w:eastAsia="el-GR" w:bidi="ar-SA"/>
    </w:rPr>
  </w:style>
  <w:style w:type="character" w:customStyle="1" w:styleId="BodyTextIndent2Char93">
    <w:name w:val="Body Text Indent 2 Char93"/>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93">
    <w:name w:val="Body Text 2 Char93"/>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93">
    <w:name w:val="Body Text Char93"/>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93">
    <w:name w:val="Endnote Text Char93"/>
    <w:basedOn w:val="DefaultParagraphFont"/>
    <w:uiPriority w:val="99"/>
    <w:semiHidden/>
    <w:rsid w:val="007D42A2"/>
    <w:rPr>
      <w:rFonts w:ascii="Times New Roman" w:hAnsi="Times New Roman"/>
      <w:sz w:val="20"/>
      <w:szCs w:val="20"/>
    </w:rPr>
  </w:style>
  <w:style w:type="character" w:customStyle="1" w:styleId="CommentTextChar93">
    <w:name w:val="Comment Text Char93"/>
    <w:basedOn w:val="DefaultParagraphFont"/>
    <w:semiHidden/>
    <w:rsid w:val="007D42A2"/>
    <w:rPr>
      <w:rFonts w:ascii="Times New Roman" w:eastAsia="Times New Roman" w:hAnsi="Times New Roman" w:cs="Times New Roman"/>
      <w:sz w:val="20"/>
      <w:szCs w:val="20"/>
      <w:lang w:val="el-GR" w:eastAsia="el-GR" w:bidi="ar-SA"/>
    </w:rPr>
  </w:style>
  <w:style w:type="character" w:customStyle="1" w:styleId="CommentSubjectChar93">
    <w:name w:val="Comment Subject Char93"/>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3">
    <w:name w:val="Caption18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83">
    <w:name w:val="Footer183"/>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83">
    <w:name w:val="Heading 3183"/>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83">
    <w:name w:val="Heading 2183"/>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83">
    <w:name w:val="x-systran-other83"/>
    <w:basedOn w:val="DefaultParagraphFont"/>
    <w:rsid w:val="007D42A2"/>
  </w:style>
  <w:style w:type="character" w:customStyle="1" w:styleId="x-systran-sentence-aligned83">
    <w:name w:val="x-systran-sentence-aligned83"/>
    <w:basedOn w:val="DefaultParagraphFont"/>
    <w:rsid w:val="007D42A2"/>
  </w:style>
  <w:style w:type="paragraph" w:customStyle="1" w:styleId="Standard83">
    <w:name w:val="Standard83"/>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112">
    <w:name w:val="Header Char112"/>
    <w:basedOn w:val="DefaultParagraphFont"/>
    <w:rsid w:val="007D42A2"/>
  </w:style>
  <w:style w:type="character" w:customStyle="1" w:styleId="FooterChar112">
    <w:name w:val="Footer Char112"/>
    <w:basedOn w:val="DefaultParagraphFont"/>
    <w:uiPriority w:val="99"/>
    <w:rsid w:val="007D42A2"/>
  </w:style>
  <w:style w:type="character" w:customStyle="1" w:styleId="BalloonTextChar112">
    <w:name w:val="Balloon Text Char112"/>
    <w:basedOn w:val="DefaultParagraphFont"/>
    <w:semiHidden/>
    <w:rsid w:val="007D42A2"/>
    <w:rPr>
      <w:rFonts w:ascii="Tahoma" w:hAnsi="Tahoma" w:cs="Tahoma"/>
      <w:sz w:val="16"/>
      <w:szCs w:val="16"/>
    </w:rPr>
  </w:style>
  <w:style w:type="character" w:customStyle="1" w:styleId="Heading2Char112">
    <w:name w:val="Heading 2 Char112"/>
    <w:basedOn w:val="DefaultParagraphFont"/>
    <w:rsid w:val="007D42A2"/>
    <w:rPr>
      <w:rFonts w:asciiTheme="minorHAnsi" w:hAnsiTheme="minorHAnsi" w:cstheme="minorHAnsi"/>
      <w:b/>
      <w:sz w:val="48"/>
      <w:szCs w:val="48"/>
      <w:lang w:val="el-GR"/>
    </w:rPr>
  </w:style>
  <w:style w:type="character" w:customStyle="1" w:styleId="Heading3Char112">
    <w:name w:val="Heading 3 Char112"/>
    <w:basedOn w:val="DefaultParagraphFont"/>
    <w:rsid w:val="007D42A2"/>
    <w:rPr>
      <w:rFonts w:asciiTheme="minorHAnsi" w:hAnsiTheme="minorHAnsi" w:cstheme="minorHAnsi"/>
      <w:b/>
      <w:bCs/>
      <w:sz w:val="24"/>
      <w:szCs w:val="24"/>
      <w:lang w:val="el-GR"/>
    </w:rPr>
  </w:style>
  <w:style w:type="character" w:customStyle="1" w:styleId="Heading4Char112">
    <w:name w:val="Heading 4 Char112"/>
    <w:basedOn w:val="DefaultParagraphFont"/>
    <w:rsid w:val="007D42A2"/>
    <w:rPr>
      <w:rFonts w:asciiTheme="minorHAnsi" w:hAnsiTheme="minorHAnsi" w:cstheme="minorHAnsi"/>
      <w:b/>
      <w:bCs/>
      <w:sz w:val="24"/>
      <w:szCs w:val="24"/>
      <w:lang w:val="el-GR"/>
    </w:rPr>
  </w:style>
  <w:style w:type="character" w:customStyle="1" w:styleId="Heading1Char112">
    <w:name w:val="Heading 1 Char112"/>
    <w:basedOn w:val="DefaultParagraphFont"/>
    <w:rsid w:val="007D42A2"/>
    <w:rPr>
      <w:rFonts w:ascii="Times New Roman" w:hAnsi="Times New Roman" w:cs="Times New Roman"/>
      <w:b/>
      <w:bCs/>
      <w:color w:val="4F6228"/>
      <w:sz w:val="120"/>
      <w:szCs w:val="100"/>
      <w:lang w:val="el-GR"/>
    </w:rPr>
  </w:style>
  <w:style w:type="character" w:customStyle="1" w:styleId="TitleChar112">
    <w:name w:val="Title Char112"/>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FootnoteTextChar112">
    <w:name w:val="Footnote Text Char112"/>
    <w:basedOn w:val="DefaultParagraphFont"/>
    <w:rsid w:val="007D42A2"/>
    <w:rPr>
      <w:rFonts w:asciiTheme="minorHAnsi" w:eastAsiaTheme="minorEastAsia" w:hAnsiTheme="minorHAnsi" w:cstheme="minorBidi"/>
      <w:i w:val="0"/>
      <w:sz w:val="20"/>
      <w:szCs w:val="20"/>
    </w:rPr>
  </w:style>
  <w:style w:type="character" w:customStyle="1" w:styleId="IntenseQuoteChar112">
    <w:name w:val="Intense Quote Char112"/>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112">
    <w:name w:val="Heading 5 Char112"/>
    <w:basedOn w:val="DefaultParagraphFont"/>
    <w:rsid w:val="007D42A2"/>
    <w:rPr>
      <w:rFonts w:ascii="Times New Roman" w:hAnsi="Times New Roman"/>
      <w:caps/>
      <w:color w:val="622423" w:themeColor="accent2" w:themeShade="7F"/>
      <w:spacing w:val="10"/>
    </w:rPr>
  </w:style>
  <w:style w:type="character" w:customStyle="1" w:styleId="Heading6Char112">
    <w:name w:val="Heading 6 Char112"/>
    <w:basedOn w:val="DefaultParagraphFont"/>
    <w:rsid w:val="007D42A2"/>
    <w:rPr>
      <w:rFonts w:ascii="Times New Roman" w:hAnsi="Times New Roman"/>
      <w:caps/>
      <w:color w:val="943634" w:themeColor="accent2" w:themeShade="BF"/>
      <w:spacing w:val="10"/>
    </w:rPr>
  </w:style>
  <w:style w:type="character" w:customStyle="1" w:styleId="Heading7Char112">
    <w:name w:val="Heading 7 Char112"/>
    <w:basedOn w:val="DefaultParagraphFont"/>
    <w:rsid w:val="007D42A2"/>
    <w:rPr>
      <w:rFonts w:ascii="Times New Roman" w:hAnsi="Times New Roman"/>
      <w:i/>
      <w:iCs/>
      <w:caps/>
      <w:color w:val="943634" w:themeColor="accent2" w:themeShade="BF"/>
      <w:spacing w:val="10"/>
    </w:rPr>
  </w:style>
  <w:style w:type="character" w:customStyle="1" w:styleId="Heading8Char112">
    <w:name w:val="Heading 8 Char112"/>
    <w:basedOn w:val="DefaultParagraphFont"/>
    <w:rsid w:val="007D42A2"/>
    <w:rPr>
      <w:rFonts w:ascii="Times New Roman" w:hAnsi="Times New Roman"/>
      <w:caps/>
      <w:spacing w:val="10"/>
      <w:sz w:val="20"/>
      <w:szCs w:val="20"/>
    </w:rPr>
  </w:style>
  <w:style w:type="character" w:customStyle="1" w:styleId="Heading9Char112">
    <w:name w:val="Heading 9 Char112"/>
    <w:basedOn w:val="DefaultParagraphFont"/>
    <w:rsid w:val="007D42A2"/>
    <w:rPr>
      <w:rFonts w:ascii="Times New Roman" w:hAnsi="Times New Roman"/>
      <w:i/>
      <w:iCs/>
      <w:caps/>
      <w:spacing w:val="10"/>
      <w:sz w:val="20"/>
      <w:szCs w:val="20"/>
    </w:rPr>
  </w:style>
  <w:style w:type="character" w:customStyle="1" w:styleId="SubtitleChar112">
    <w:name w:val="Subtitle Char112"/>
    <w:basedOn w:val="DefaultParagraphFont"/>
    <w:rsid w:val="007D42A2"/>
    <w:rPr>
      <w:rFonts w:eastAsiaTheme="majorEastAsia" w:cstheme="majorBidi"/>
      <w:caps/>
      <w:spacing w:val="20"/>
      <w:sz w:val="18"/>
      <w:szCs w:val="18"/>
    </w:rPr>
  </w:style>
  <w:style w:type="character" w:customStyle="1" w:styleId="QuoteChar112">
    <w:name w:val="Quote Char112"/>
    <w:basedOn w:val="DefaultParagraphFont"/>
    <w:uiPriority w:val="29"/>
    <w:rsid w:val="007D42A2"/>
    <w:rPr>
      <w:rFonts w:eastAsiaTheme="majorEastAsia" w:cstheme="majorBidi"/>
      <w:i/>
      <w:iCs/>
    </w:rPr>
  </w:style>
  <w:style w:type="character" w:customStyle="1" w:styleId="PlainTextChar112">
    <w:name w:val="Plain Text Char112"/>
    <w:basedOn w:val="DefaultParagraphFont"/>
    <w:rsid w:val="007D42A2"/>
    <w:rPr>
      <w:rFonts w:ascii="Courier New" w:eastAsia="Times New Roman" w:hAnsi="Courier New" w:cs="Times New Roman"/>
      <w:sz w:val="20"/>
      <w:szCs w:val="20"/>
      <w:lang w:val="el-GR" w:eastAsia="el-GR" w:bidi="ar-SA"/>
    </w:rPr>
  </w:style>
  <w:style w:type="character" w:customStyle="1" w:styleId="BodyTextIndent2Char112">
    <w:name w:val="Body Text Indent 2 Char112"/>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112">
    <w:name w:val="Body Text 2 Char112"/>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112">
    <w:name w:val="Body Text Char112"/>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112">
    <w:name w:val="Endnote Text Char112"/>
    <w:basedOn w:val="DefaultParagraphFont"/>
    <w:uiPriority w:val="99"/>
    <w:semiHidden/>
    <w:rsid w:val="007D42A2"/>
    <w:rPr>
      <w:rFonts w:ascii="Times New Roman" w:hAnsi="Times New Roman"/>
      <w:sz w:val="20"/>
      <w:szCs w:val="20"/>
    </w:rPr>
  </w:style>
  <w:style w:type="character" w:customStyle="1" w:styleId="CommentTextChar112">
    <w:name w:val="Comment Text Char112"/>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2">
    <w:name w:val="Comment Subject Char112"/>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101">
    <w:name w:val="Header Char101"/>
    <w:basedOn w:val="DefaultParagraphFont"/>
    <w:rsid w:val="007D42A2"/>
  </w:style>
  <w:style w:type="character" w:customStyle="1" w:styleId="FooterChar101">
    <w:name w:val="Footer Char101"/>
    <w:basedOn w:val="DefaultParagraphFont"/>
    <w:uiPriority w:val="99"/>
    <w:rsid w:val="007D42A2"/>
  </w:style>
  <w:style w:type="character" w:customStyle="1" w:styleId="BalloonTextChar101">
    <w:name w:val="Balloon Text Char101"/>
    <w:basedOn w:val="DefaultParagraphFont"/>
    <w:semiHidden/>
    <w:rsid w:val="007D42A2"/>
    <w:rPr>
      <w:rFonts w:ascii="Tahoma" w:hAnsi="Tahoma" w:cs="Tahoma"/>
      <w:sz w:val="16"/>
      <w:szCs w:val="16"/>
    </w:rPr>
  </w:style>
  <w:style w:type="character" w:customStyle="1" w:styleId="Heading2Char101">
    <w:name w:val="Heading 2 Char101"/>
    <w:basedOn w:val="DefaultParagraphFont"/>
    <w:rsid w:val="007D42A2"/>
    <w:rPr>
      <w:rFonts w:asciiTheme="minorHAnsi" w:hAnsiTheme="minorHAnsi" w:cstheme="minorHAnsi"/>
      <w:b/>
      <w:sz w:val="48"/>
      <w:szCs w:val="48"/>
      <w:lang w:val="el-GR"/>
    </w:rPr>
  </w:style>
  <w:style w:type="character" w:customStyle="1" w:styleId="Heading3Char101">
    <w:name w:val="Heading 3 Char101"/>
    <w:basedOn w:val="DefaultParagraphFont"/>
    <w:rsid w:val="007D42A2"/>
    <w:rPr>
      <w:rFonts w:asciiTheme="minorHAnsi" w:hAnsiTheme="minorHAnsi" w:cstheme="minorHAnsi"/>
      <w:b/>
      <w:bCs/>
      <w:sz w:val="24"/>
      <w:szCs w:val="24"/>
      <w:lang w:val="el-GR"/>
    </w:rPr>
  </w:style>
  <w:style w:type="character" w:customStyle="1" w:styleId="Heading4Char101">
    <w:name w:val="Heading 4 Char101"/>
    <w:basedOn w:val="DefaultParagraphFont"/>
    <w:rsid w:val="007D42A2"/>
    <w:rPr>
      <w:rFonts w:asciiTheme="minorHAnsi" w:hAnsiTheme="minorHAnsi" w:cstheme="minorHAnsi"/>
      <w:b/>
      <w:bCs/>
      <w:sz w:val="24"/>
      <w:szCs w:val="24"/>
      <w:lang w:val="el-GR"/>
    </w:rPr>
  </w:style>
  <w:style w:type="character" w:customStyle="1" w:styleId="Heading1Char101">
    <w:name w:val="Heading 1 Char101"/>
    <w:basedOn w:val="DefaultParagraphFont"/>
    <w:rsid w:val="007D42A2"/>
    <w:rPr>
      <w:rFonts w:ascii="Times New Roman" w:hAnsi="Times New Roman" w:cs="Times New Roman"/>
      <w:b/>
      <w:bCs/>
      <w:color w:val="4F6228"/>
      <w:sz w:val="120"/>
      <w:szCs w:val="100"/>
      <w:lang w:val="el-GR"/>
    </w:rPr>
  </w:style>
  <w:style w:type="character" w:customStyle="1" w:styleId="TitleChar101">
    <w:name w:val="Title Char10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91">
    <w:name w:val="No Spacing Char91"/>
    <w:basedOn w:val="DefaultParagraphFont"/>
    <w:uiPriority w:val="1"/>
    <w:rsid w:val="007D42A2"/>
  </w:style>
  <w:style w:type="paragraph" w:customStyle="1" w:styleId="MTDisplayEquation91">
    <w:name w:val="MTDisplayEquation9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91">
    <w:name w:val="MTDisplayEquation Char91"/>
    <w:basedOn w:val="DefaultParagraphFont"/>
    <w:rsid w:val="007D42A2"/>
    <w:rPr>
      <w:rFonts w:ascii="Times New Roman" w:hAnsi="Times New Roman"/>
      <w:color w:val="000000" w:themeColor="text1"/>
      <w:lang w:val="el-GR"/>
    </w:rPr>
  </w:style>
  <w:style w:type="table" w:customStyle="1" w:styleId="LightList191">
    <w:name w:val="Light List19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91">
    <w:name w:val="Light Grid - Accent 119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91">
    <w:name w:val="Light Grid19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91">
    <w:name w:val="Medium Grid 319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91">
    <w:name w:val="Calendar 19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01">
    <w:name w:val="Footnote Text Char101"/>
    <w:basedOn w:val="DefaultParagraphFont"/>
    <w:rsid w:val="007D42A2"/>
    <w:rPr>
      <w:rFonts w:asciiTheme="minorHAnsi" w:eastAsiaTheme="minorEastAsia" w:hAnsiTheme="minorHAnsi" w:cstheme="minorBidi"/>
      <w:i w:val="0"/>
      <w:sz w:val="20"/>
      <w:szCs w:val="20"/>
    </w:rPr>
  </w:style>
  <w:style w:type="table" w:customStyle="1" w:styleId="LightShading-Accent1191">
    <w:name w:val="Light Shading - Accent 119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01">
    <w:name w:val="Intense Quote Char10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101">
    <w:name w:val="Heading 5 Char101"/>
    <w:basedOn w:val="DefaultParagraphFont"/>
    <w:rsid w:val="007D42A2"/>
    <w:rPr>
      <w:rFonts w:ascii="Times New Roman" w:hAnsi="Times New Roman"/>
      <w:caps/>
      <w:color w:val="622423" w:themeColor="accent2" w:themeShade="7F"/>
      <w:spacing w:val="10"/>
    </w:rPr>
  </w:style>
  <w:style w:type="character" w:customStyle="1" w:styleId="Heading6Char101">
    <w:name w:val="Heading 6 Char101"/>
    <w:basedOn w:val="DefaultParagraphFont"/>
    <w:rsid w:val="007D42A2"/>
    <w:rPr>
      <w:rFonts w:ascii="Times New Roman" w:hAnsi="Times New Roman"/>
      <w:caps/>
      <w:color w:val="943634" w:themeColor="accent2" w:themeShade="BF"/>
      <w:spacing w:val="10"/>
    </w:rPr>
  </w:style>
  <w:style w:type="character" w:customStyle="1" w:styleId="Heading7Char101">
    <w:name w:val="Heading 7 Char101"/>
    <w:basedOn w:val="DefaultParagraphFont"/>
    <w:rsid w:val="007D42A2"/>
    <w:rPr>
      <w:rFonts w:ascii="Times New Roman" w:hAnsi="Times New Roman"/>
      <w:i/>
      <w:iCs/>
      <w:caps/>
      <w:color w:val="943634" w:themeColor="accent2" w:themeShade="BF"/>
      <w:spacing w:val="10"/>
    </w:rPr>
  </w:style>
  <w:style w:type="character" w:customStyle="1" w:styleId="Heading8Char101">
    <w:name w:val="Heading 8 Char101"/>
    <w:basedOn w:val="DefaultParagraphFont"/>
    <w:rsid w:val="007D42A2"/>
    <w:rPr>
      <w:rFonts w:ascii="Times New Roman" w:hAnsi="Times New Roman"/>
      <w:caps/>
      <w:spacing w:val="10"/>
      <w:sz w:val="20"/>
      <w:szCs w:val="20"/>
    </w:rPr>
  </w:style>
  <w:style w:type="character" w:customStyle="1" w:styleId="Heading9Char101">
    <w:name w:val="Heading 9 Char101"/>
    <w:basedOn w:val="DefaultParagraphFont"/>
    <w:rsid w:val="007D42A2"/>
    <w:rPr>
      <w:rFonts w:ascii="Times New Roman" w:hAnsi="Times New Roman"/>
      <w:i/>
      <w:iCs/>
      <w:caps/>
      <w:spacing w:val="10"/>
      <w:sz w:val="20"/>
      <w:szCs w:val="20"/>
    </w:rPr>
  </w:style>
  <w:style w:type="character" w:customStyle="1" w:styleId="SubtitleChar101">
    <w:name w:val="Subtitle Char101"/>
    <w:basedOn w:val="DefaultParagraphFont"/>
    <w:rsid w:val="007D42A2"/>
    <w:rPr>
      <w:rFonts w:eastAsiaTheme="majorEastAsia" w:cstheme="majorBidi"/>
      <w:caps/>
      <w:spacing w:val="20"/>
      <w:sz w:val="18"/>
      <w:szCs w:val="18"/>
    </w:rPr>
  </w:style>
  <w:style w:type="character" w:customStyle="1" w:styleId="QuoteChar101">
    <w:name w:val="Quote Char101"/>
    <w:basedOn w:val="DefaultParagraphFont"/>
    <w:uiPriority w:val="29"/>
    <w:rsid w:val="007D42A2"/>
    <w:rPr>
      <w:rFonts w:eastAsiaTheme="majorEastAsia" w:cstheme="majorBidi"/>
      <w:i/>
      <w:iCs/>
    </w:rPr>
  </w:style>
  <w:style w:type="character" w:customStyle="1" w:styleId="PlainTextChar101">
    <w:name w:val="Plain Text Char10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91">
    <w:name w:val="MTEquationSection91"/>
    <w:basedOn w:val="DefaultParagraphFont"/>
    <w:rsid w:val="007D42A2"/>
    <w:rPr>
      <w:b/>
      <w:vanish w:val="0"/>
      <w:color w:val="FF0000"/>
      <w:sz w:val="32"/>
      <w:szCs w:val="32"/>
    </w:rPr>
  </w:style>
  <w:style w:type="character" w:customStyle="1" w:styleId="header191">
    <w:name w:val="header191"/>
    <w:basedOn w:val="DefaultParagraphFont"/>
    <w:rsid w:val="007D42A2"/>
    <w:rPr>
      <w:rFonts w:ascii="Verdana" w:hAnsi="Verdana" w:hint="default"/>
      <w:b/>
      <w:bCs/>
      <w:color w:val="000000"/>
      <w:sz w:val="23"/>
      <w:szCs w:val="23"/>
    </w:rPr>
  </w:style>
  <w:style w:type="character" w:customStyle="1" w:styleId="bigheader191">
    <w:name w:val="bigheader191"/>
    <w:basedOn w:val="DefaultParagraphFont"/>
    <w:rsid w:val="007D42A2"/>
    <w:rPr>
      <w:rFonts w:ascii="Verdana" w:hAnsi="Verdana" w:hint="default"/>
      <w:b/>
      <w:bCs/>
      <w:color w:val="000000"/>
      <w:sz w:val="33"/>
      <w:szCs w:val="33"/>
    </w:rPr>
  </w:style>
  <w:style w:type="paragraph" w:customStyle="1" w:styleId="Heading512pt91">
    <w:name w:val="Heading 5 + 12 pt91"/>
    <w:aliases w:val="Justified91,Before:  18 pt91,After:  6 pt91,Line spacing:  1....9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101">
    <w:name w:val="Body Text Indent 2 Char10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101">
    <w:name w:val="Body Text 2 Char10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101">
    <w:name w:val="Body Text Char10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101">
    <w:name w:val="Endnote Text Char101"/>
    <w:basedOn w:val="DefaultParagraphFont"/>
    <w:uiPriority w:val="99"/>
    <w:semiHidden/>
    <w:rsid w:val="007D42A2"/>
    <w:rPr>
      <w:rFonts w:ascii="Times New Roman" w:hAnsi="Times New Roman"/>
      <w:sz w:val="20"/>
      <w:szCs w:val="20"/>
    </w:rPr>
  </w:style>
  <w:style w:type="character" w:customStyle="1" w:styleId="CommentTextChar101">
    <w:name w:val="Comment Text Char10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01">
    <w:name w:val="Comment Subject Char10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91">
    <w:name w:val="Caption19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91">
    <w:name w:val="Footer19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91">
    <w:name w:val="Heading 319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91">
    <w:name w:val="Heading 219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91">
    <w:name w:val="x-systran-other91"/>
    <w:basedOn w:val="DefaultParagraphFont"/>
    <w:rsid w:val="007D42A2"/>
  </w:style>
  <w:style w:type="character" w:customStyle="1" w:styleId="x-systran-sentence-aligned91">
    <w:name w:val="x-systran-sentence-aligned91"/>
    <w:basedOn w:val="DefaultParagraphFont"/>
    <w:rsid w:val="007D42A2"/>
  </w:style>
  <w:style w:type="paragraph" w:customStyle="1" w:styleId="Standard91">
    <w:name w:val="Standard9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121">
    <w:name w:val="Header Char121"/>
    <w:basedOn w:val="DefaultParagraphFont"/>
    <w:rsid w:val="007D42A2"/>
  </w:style>
  <w:style w:type="character" w:customStyle="1" w:styleId="FooterChar121">
    <w:name w:val="Footer Char121"/>
    <w:basedOn w:val="DefaultParagraphFont"/>
    <w:uiPriority w:val="99"/>
    <w:rsid w:val="007D42A2"/>
  </w:style>
  <w:style w:type="character" w:customStyle="1" w:styleId="BalloonTextChar121">
    <w:name w:val="Balloon Text Char121"/>
    <w:basedOn w:val="DefaultParagraphFont"/>
    <w:semiHidden/>
    <w:rsid w:val="007D42A2"/>
    <w:rPr>
      <w:rFonts w:ascii="Tahoma" w:hAnsi="Tahoma" w:cs="Tahoma"/>
      <w:sz w:val="16"/>
      <w:szCs w:val="16"/>
    </w:rPr>
  </w:style>
  <w:style w:type="character" w:customStyle="1" w:styleId="Heading2Char121">
    <w:name w:val="Heading 2 Char121"/>
    <w:basedOn w:val="DefaultParagraphFont"/>
    <w:rsid w:val="007D42A2"/>
    <w:rPr>
      <w:rFonts w:asciiTheme="minorHAnsi" w:hAnsiTheme="minorHAnsi" w:cstheme="minorHAnsi"/>
      <w:b/>
      <w:sz w:val="48"/>
      <w:szCs w:val="48"/>
      <w:lang w:val="el-GR"/>
    </w:rPr>
  </w:style>
  <w:style w:type="character" w:customStyle="1" w:styleId="Heading3Char121">
    <w:name w:val="Heading 3 Char121"/>
    <w:basedOn w:val="DefaultParagraphFont"/>
    <w:rsid w:val="007D42A2"/>
    <w:rPr>
      <w:rFonts w:asciiTheme="minorHAnsi" w:hAnsiTheme="minorHAnsi" w:cstheme="minorHAnsi"/>
      <w:b/>
      <w:bCs/>
      <w:sz w:val="24"/>
      <w:szCs w:val="24"/>
      <w:lang w:val="el-GR"/>
    </w:rPr>
  </w:style>
  <w:style w:type="character" w:customStyle="1" w:styleId="Heading4Char121">
    <w:name w:val="Heading 4 Char121"/>
    <w:basedOn w:val="DefaultParagraphFont"/>
    <w:rsid w:val="007D42A2"/>
    <w:rPr>
      <w:rFonts w:asciiTheme="minorHAnsi" w:hAnsiTheme="minorHAnsi" w:cstheme="minorHAnsi"/>
      <w:b/>
      <w:bCs/>
      <w:sz w:val="24"/>
      <w:szCs w:val="24"/>
      <w:lang w:val="el-GR"/>
    </w:rPr>
  </w:style>
  <w:style w:type="character" w:customStyle="1" w:styleId="Heading1Char121">
    <w:name w:val="Heading 1 Char121"/>
    <w:basedOn w:val="DefaultParagraphFont"/>
    <w:rsid w:val="007D42A2"/>
    <w:rPr>
      <w:rFonts w:ascii="Times New Roman" w:hAnsi="Times New Roman" w:cs="Times New Roman"/>
      <w:b/>
      <w:bCs/>
      <w:color w:val="4F6228"/>
      <w:sz w:val="120"/>
      <w:szCs w:val="100"/>
      <w:lang w:val="el-GR"/>
    </w:rPr>
  </w:style>
  <w:style w:type="character" w:customStyle="1" w:styleId="TitleChar121">
    <w:name w:val="Title Char12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FootnoteTextChar121">
    <w:name w:val="Footnote Text Char121"/>
    <w:basedOn w:val="DefaultParagraphFont"/>
    <w:rsid w:val="007D42A2"/>
    <w:rPr>
      <w:rFonts w:asciiTheme="minorHAnsi" w:eastAsiaTheme="minorEastAsia" w:hAnsiTheme="minorHAnsi" w:cstheme="minorBidi"/>
      <w:i w:val="0"/>
      <w:sz w:val="20"/>
      <w:szCs w:val="20"/>
    </w:rPr>
  </w:style>
  <w:style w:type="character" w:customStyle="1" w:styleId="IntenseQuoteChar121">
    <w:name w:val="Intense Quote Char12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121">
    <w:name w:val="Heading 5 Char121"/>
    <w:basedOn w:val="DefaultParagraphFont"/>
    <w:rsid w:val="007D42A2"/>
    <w:rPr>
      <w:rFonts w:ascii="Times New Roman" w:hAnsi="Times New Roman"/>
      <w:caps/>
      <w:color w:val="622423" w:themeColor="accent2" w:themeShade="7F"/>
      <w:spacing w:val="10"/>
    </w:rPr>
  </w:style>
  <w:style w:type="character" w:customStyle="1" w:styleId="Heading6Char121">
    <w:name w:val="Heading 6 Char121"/>
    <w:basedOn w:val="DefaultParagraphFont"/>
    <w:rsid w:val="007D42A2"/>
    <w:rPr>
      <w:rFonts w:ascii="Times New Roman" w:hAnsi="Times New Roman"/>
      <w:caps/>
      <w:color w:val="943634" w:themeColor="accent2" w:themeShade="BF"/>
      <w:spacing w:val="10"/>
    </w:rPr>
  </w:style>
  <w:style w:type="character" w:customStyle="1" w:styleId="Heading7Char121">
    <w:name w:val="Heading 7 Char121"/>
    <w:basedOn w:val="DefaultParagraphFont"/>
    <w:rsid w:val="007D42A2"/>
    <w:rPr>
      <w:rFonts w:ascii="Times New Roman" w:hAnsi="Times New Roman"/>
      <w:i/>
      <w:iCs/>
      <w:caps/>
      <w:color w:val="943634" w:themeColor="accent2" w:themeShade="BF"/>
      <w:spacing w:val="10"/>
    </w:rPr>
  </w:style>
  <w:style w:type="character" w:customStyle="1" w:styleId="Heading8Char121">
    <w:name w:val="Heading 8 Char121"/>
    <w:basedOn w:val="DefaultParagraphFont"/>
    <w:rsid w:val="007D42A2"/>
    <w:rPr>
      <w:rFonts w:ascii="Times New Roman" w:hAnsi="Times New Roman"/>
      <w:caps/>
      <w:spacing w:val="10"/>
      <w:sz w:val="20"/>
      <w:szCs w:val="20"/>
    </w:rPr>
  </w:style>
  <w:style w:type="character" w:customStyle="1" w:styleId="Heading9Char121">
    <w:name w:val="Heading 9 Char121"/>
    <w:basedOn w:val="DefaultParagraphFont"/>
    <w:rsid w:val="007D42A2"/>
    <w:rPr>
      <w:rFonts w:ascii="Times New Roman" w:hAnsi="Times New Roman"/>
      <w:i/>
      <w:iCs/>
      <w:caps/>
      <w:spacing w:val="10"/>
      <w:sz w:val="20"/>
      <w:szCs w:val="20"/>
    </w:rPr>
  </w:style>
  <w:style w:type="character" w:customStyle="1" w:styleId="SubtitleChar121">
    <w:name w:val="Subtitle Char121"/>
    <w:basedOn w:val="DefaultParagraphFont"/>
    <w:rsid w:val="007D42A2"/>
    <w:rPr>
      <w:rFonts w:eastAsiaTheme="majorEastAsia" w:cstheme="majorBidi"/>
      <w:caps/>
      <w:spacing w:val="20"/>
      <w:sz w:val="18"/>
      <w:szCs w:val="18"/>
    </w:rPr>
  </w:style>
  <w:style w:type="character" w:customStyle="1" w:styleId="QuoteChar121">
    <w:name w:val="Quote Char121"/>
    <w:basedOn w:val="DefaultParagraphFont"/>
    <w:uiPriority w:val="29"/>
    <w:rsid w:val="007D42A2"/>
    <w:rPr>
      <w:rFonts w:eastAsiaTheme="majorEastAsia" w:cstheme="majorBidi"/>
      <w:i/>
      <w:iCs/>
    </w:rPr>
  </w:style>
  <w:style w:type="character" w:customStyle="1" w:styleId="PlainTextChar121">
    <w:name w:val="Plain Text Char121"/>
    <w:basedOn w:val="DefaultParagraphFont"/>
    <w:rsid w:val="007D42A2"/>
    <w:rPr>
      <w:rFonts w:ascii="Courier New" w:eastAsia="Times New Roman" w:hAnsi="Courier New" w:cs="Times New Roman"/>
      <w:sz w:val="20"/>
      <w:szCs w:val="20"/>
      <w:lang w:val="el-GR" w:eastAsia="el-GR" w:bidi="ar-SA"/>
    </w:rPr>
  </w:style>
  <w:style w:type="character" w:customStyle="1" w:styleId="BodyTextIndent2Char121">
    <w:name w:val="Body Text Indent 2 Char12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121">
    <w:name w:val="Body Text 2 Char12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121">
    <w:name w:val="Body Text Char12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121">
    <w:name w:val="Endnote Text Char121"/>
    <w:basedOn w:val="DefaultParagraphFont"/>
    <w:uiPriority w:val="99"/>
    <w:semiHidden/>
    <w:rsid w:val="007D42A2"/>
    <w:rPr>
      <w:rFonts w:ascii="Times New Roman" w:hAnsi="Times New Roman"/>
      <w:sz w:val="20"/>
      <w:szCs w:val="20"/>
    </w:rPr>
  </w:style>
  <w:style w:type="character" w:customStyle="1" w:styleId="CommentTextChar121">
    <w:name w:val="Comment Text Char12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21">
    <w:name w:val="Comment Subject Char12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11">
    <w:name w:val="Header Char211"/>
    <w:basedOn w:val="DefaultParagraphFont"/>
    <w:rsid w:val="007D42A2"/>
  </w:style>
  <w:style w:type="character" w:customStyle="1" w:styleId="FooterChar211">
    <w:name w:val="Footer Char211"/>
    <w:basedOn w:val="DefaultParagraphFont"/>
    <w:uiPriority w:val="99"/>
    <w:rsid w:val="007D42A2"/>
  </w:style>
  <w:style w:type="character" w:customStyle="1" w:styleId="BalloonTextChar211">
    <w:name w:val="Balloon Text Char211"/>
    <w:basedOn w:val="DefaultParagraphFont"/>
    <w:semiHidden/>
    <w:rsid w:val="007D42A2"/>
    <w:rPr>
      <w:rFonts w:ascii="Tahoma" w:hAnsi="Tahoma" w:cs="Tahoma"/>
      <w:sz w:val="16"/>
      <w:szCs w:val="16"/>
    </w:rPr>
  </w:style>
  <w:style w:type="character" w:customStyle="1" w:styleId="Heading2Char211">
    <w:name w:val="Heading 2 Char211"/>
    <w:basedOn w:val="DefaultParagraphFont"/>
    <w:rsid w:val="007D42A2"/>
    <w:rPr>
      <w:rFonts w:asciiTheme="minorHAnsi" w:hAnsiTheme="minorHAnsi" w:cstheme="minorHAnsi"/>
      <w:b/>
      <w:sz w:val="48"/>
      <w:szCs w:val="48"/>
      <w:lang w:val="el-GR"/>
    </w:rPr>
  </w:style>
  <w:style w:type="character" w:customStyle="1" w:styleId="Heading3Char211">
    <w:name w:val="Heading 3 Char211"/>
    <w:basedOn w:val="DefaultParagraphFont"/>
    <w:rsid w:val="007D42A2"/>
    <w:rPr>
      <w:rFonts w:asciiTheme="minorHAnsi" w:hAnsiTheme="minorHAnsi" w:cstheme="minorHAnsi"/>
      <w:b/>
      <w:bCs/>
      <w:sz w:val="24"/>
      <w:szCs w:val="24"/>
      <w:lang w:val="el-GR"/>
    </w:rPr>
  </w:style>
  <w:style w:type="character" w:customStyle="1" w:styleId="Heading4Char211">
    <w:name w:val="Heading 4 Char211"/>
    <w:basedOn w:val="DefaultParagraphFont"/>
    <w:rsid w:val="007D42A2"/>
    <w:rPr>
      <w:rFonts w:asciiTheme="minorHAnsi" w:hAnsiTheme="minorHAnsi" w:cstheme="minorHAnsi"/>
      <w:b/>
      <w:bCs/>
      <w:sz w:val="24"/>
      <w:szCs w:val="24"/>
      <w:lang w:val="el-GR"/>
    </w:rPr>
  </w:style>
  <w:style w:type="character" w:customStyle="1" w:styleId="Heading1Char211">
    <w:name w:val="Heading 1 Char211"/>
    <w:basedOn w:val="DefaultParagraphFont"/>
    <w:rsid w:val="007D42A2"/>
    <w:rPr>
      <w:rFonts w:ascii="Times New Roman" w:hAnsi="Times New Roman" w:cs="Times New Roman"/>
      <w:b/>
      <w:bCs/>
      <w:color w:val="4F6228"/>
      <w:sz w:val="120"/>
      <w:szCs w:val="100"/>
      <w:lang w:val="el-GR"/>
    </w:rPr>
  </w:style>
  <w:style w:type="character" w:customStyle="1" w:styleId="TitleChar211">
    <w:name w:val="Title Char21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111">
    <w:name w:val="No Spacing Char111"/>
    <w:basedOn w:val="DefaultParagraphFont"/>
    <w:uiPriority w:val="1"/>
    <w:rsid w:val="007D42A2"/>
  </w:style>
  <w:style w:type="paragraph" w:customStyle="1" w:styleId="MTDisplayEquation111">
    <w:name w:val="MTDisplayEquation11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111">
    <w:name w:val="MTDisplayEquation Char111"/>
    <w:basedOn w:val="DefaultParagraphFont"/>
    <w:rsid w:val="007D42A2"/>
    <w:rPr>
      <w:rFonts w:ascii="Times New Roman" w:hAnsi="Times New Roman"/>
      <w:color w:val="000000" w:themeColor="text1"/>
      <w:lang w:val="el-GR"/>
    </w:rPr>
  </w:style>
  <w:style w:type="table" w:customStyle="1" w:styleId="LightList1111">
    <w:name w:val="Light List111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11">
    <w:name w:val="Light Grid - Accent 111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11">
    <w:name w:val="Light Grid11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11">
    <w:name w:val="Medium Grid 3111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11">
    <w:name w:val="Calendar 111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11">
    <w:name w:val="Footnote Text Char211"/>
    <w:basedOn w:val="DefaultParagraphFont"/>
    <w:rsid w:val="007D42A2"/>
    <w:rPr>
      <w:rFonts w:asciiTheme="minorHAnsi" w:eastAsiaTheme="minorEastAsia" w:hAnsiTheme="minorHAnsi" w:cstheme="minorBidi"/>
      <w:i w:val="0"/>
      <w:sz w:val="20"/>
      <w:szCs w:val="20"/>
    </w:rPr>
  </w:style>
  <w:style w:type="table" w:customStyle="1" w:styleId="LightShading-Accent11111">
    <w:name w:val="Light Shading - Accent 1111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11">
    <w:name w:val="Intense Quote Char21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211">
    <w:name w:val="Heading 5 Char211"/>
    <w:basedOn w:val="DefaultParagraphFont"/>
    <w:rsid w:val="007D42A2"/>
    <w:rPr>
      <w:rFonts w:ascii="Times New Roman" w:hAnsi="Times New Roman"/>
      <w:caps/>
      <w:color w:val="622423" w:themeColor="accent2" w:themeShade="7F"/>
      <w:spacing w:val="10"/>
    </w:rPr>
  </w:style>
  <w:style w:type="character" w:customStyle="1" w:styleId="Heading6Char211">
    <w:name w:val="Heading 6 Char211"/>
    <w:basedOn w:val="DefaultParagraphFont"/>
    <w:rsid w:val="007D42A2"/>
    <w:rPr>
      <w:rFonts w:ascii="Times New Roman" w:hAnsi="Times New Roman"/>
      <w:caps/>
      <w:color w:val="943634" w:themeColor="accent2" w:themeShade="BF"/>
      <w:spacing w:val="10"/>
    </w:rPr>
  </w:style>
  <w:style w:type="character" w:customStyle="1" w:styleId="Heading7Char211">
    <w:name w:val="Heading 7 Char211"/>
    <w:basedOn w:val="DefaultParagraphFont"/>
    <w:rsid w:val="007D42A2"/>
    <w:rPr>
      <w:rFonts w:ascii="Times New Roman" w:hAnsi="Times New Roman"/>
      <w:i/>
      <w:iCs/>
      <w:caps/>
      <w:color w:val="943634" w:themeColor="accent2" w:themeShade="BF"/>
      <w:spacing w:val="10"/>
    </w:rPr>
  </w:style>
  <w:style w:type="character" w:customStyle="1" w:styleId="Heading8Char211">
    <w:name w:val="Heading 8 Char211"/>
    <w:basedOn w:val="DefaultParagraphFont"/>
    <w:rsid w:val="007D42A2"/>
    <w:rPr>
      <w:rFonts w:ascii="Times New Roman" w:hAnsi="Times New Roman"/>
      <w:caps/>
      <w:spacing w:val="10"/>
      <w:sz w:val="20"/>
      <w:szCs w:val="20"/>
    </w:rPr>
  </w:style>
  <w:style w:type="character" w:customStyle="1" w:styleId="Heading9Char211">
    <w:name w:val="Heading 9 Char211"/>
    <w:basedOn w:val="DefaultParagraphFont"/>
    <w:rsid w:val="007D42A2"/>
    <w:rPr>
      <w:rFonts w:ascii="Times New Roman" w:hAnsi="Times New Roman"/>
      <w:i/>
      <w:iCs/>
      <w:caps/>
      <w:spacing w:val="10"/>
      <w:sz w:val="20"/>
      <w:szCs w:val="20"/>
    </w:rPr>
  </w:style>
  <w:style w:type="character" w:customStyle="1" w:styleId="SubtitleChar211">
    <w:name w:val="Subtitle Char211"/>
    <w:basedOn w:val="DefaultParagraphFont"/>
    <w:rsid w:val="007D42A2"/>
    <w:rPr>
      <w:rFonts w:eastAsiaTheme="majorEastAsia" w:cstheme="majorBidi"/>
      <w:caps/>
      <w:spacing w:val="20"/>
      <w:sz w:val="18"/>
      <w:szCs w:val="18"/>
    </w:rPr>
  </w:style>
  <w:style w:type="character" w:customStyle="1" w:styleId="QuoteChar211">
    <w:name w:val="Quote Char211"/>
    <w:basedOn w:val="DefaultParagraphFont"/>
    <w:uiPriority w:val="29"/>
    <w:rsid w:val="007D42A2"/>
    <w:rPr>
      <w:rFonts w:eastAsiaTheme="majorEastAsia" w:cstheme="majorBidi"/>
      <w:i/>
      <w:iCs/>
    </w:rPr>
  </w:style>
  <w:style w:type="character" w:customStyle="1" w:styleId="PlainTextChar211">
    <w:name w:val="Plain Text Char21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111">
    <w:name w:val="MTEquationSection111"/>
    <w:basedOn w:val="DefaultParagraphFont"/>
    <w:rsid w:val="007D42A2"/>
    <w:rPr>
      <w:b/>
      <w:vanish w:val="0"/>
      <w:color w:val="FF0000"/>
      <w:sz w:val="32"/>
      <w:szCs w:val="32"/>
    </w:rPr>
  </w:style>
  <w:style w:type="character" w:customStyle="1" w:styleId="header1111">
    <w:name w:val="header1111"/>
    <w:basedOn w:val="DefaultParagraphFont"/>
    <w:rsid w:val="007D42A2"/>
    <w:rPr>
      <w:rFonts w:ascii="Verdana" w:hAnsi="Verdana" w:hint="default"/>
      <w:b/>
      <w:bCs/>
      <w:color w:val="000000"/>
      <w:sz w:val="23"/>
      <w:szCs w:val="23"/>
    </w:rPr>
  </w:style>
  <w:style w:type="character" w:customStyle="1" w:styleId="bigheader1111">
    <w:name w:val="bigheader1111"/>
    <w:basedOn w:val="DefaultParagraphFont"/>
    <w:rsid w:val="007D42A2"/>
    <w:rPr>
      <w:rFonts w:ascii="Verdana" w:hAnsi="Verdana" w:hint="default"/>
      <w:b/>
      <w:bCs/>
      <w:color w:val="000000"/>
      <w:sz w:val="33"/>
      <w:szCs w:val="33"/>
    </w:rPr>
  </w:style>
  <w:style w:type="paragraph" w:customStyle="1" w:styleId="Heading512pt111">
    <w:name w:val="Heading 5 + 12 pt111"/>
    <w:aliases w:val="Justified111,Before:  18 pt111,After:  6 pt111,Line spacing:  1....11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211">
    <w:name w:val="Body Text Indent 2 Char21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211">
    <w:name w:val="Body Text 2 Char21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211">
    <w:name w:val="Body Text Char21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211">
    <w:name w:val="Endnote Text Char211"/>
    <w:basedOn w:val="DefaultParagraphFont"/>
    <w:uiPriority w:val="99"/>
    <w:semiHidden/>
    <w:rsid w:val="007D42A2"/>
    <w:rPr>
      <w:rFonts w:ascii="Times New Roman" w:hAnsi="Times New Roman"/>
      <w:sz w:val="20"/>
      <w:szCs w:val="20"/>
    </w:rPr>
  </w:style>
  <w:style w:type="character" w:customStyle="1" w:styleId="CommentTextChar211">
    <w:name w:val="Comment Text Char21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11">
    <w:name w:val="Comment Subject Char21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11">
    <w:name w:val="Caption11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111">
    <w:name w:val="Footer11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111">
    <w:name w:val="Heading 3111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111">
    <w:name w:val="Heading 2111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111">
    <w:name w:val="x-systran-other111"/>
    <w:basedOn w:val="DefaultParagraphFont"/>
    <w:rsid w:val="007D42A2"/>
  </w:style>
  <w:style w:type="character" w:customStyle="1" w:styleId="x-systran-sentence-aligned111">
    <w:name w:val="x-systran-sentence-aligned111"/>
    <w:basedOn w:val="DefaultParagraphFont"/>
    <w:rsid w:val="007D42A2"/>
  </w:style>
  <w:style w:type="paragraph" w:customStyle="1" w:styleId="Standard111">
    <w:name w:val="Standard11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311">
    <w:name w:val="Header Char311"/>
    <w:basedOn w:val="DefaultParagraphFont"/>
    <w:rsid w:val="007D42A2"/>
  </w:style>
  <w:style w:type="character" w:customStyle="1" w:styleId="FooterChar311">
    <w:name w:val="Footer Char311"/>
    <w:basedOn w:val="DefaultParagraphFont"/>
    <w:uiPriority w:val="99"/>
    <w:rsid w:val="007D42A2"/>
  </w:style>
  <w:style w:type="character" w:customStyle="1" w:styleId="BalloonTextChar311">
    <w:name w:val="Balloon Text Char311"/>
    <w:basedOn w:val="DefaultParagraphFont"/>
    <w:semiHidden/>
    <w:rsid w:val="007D42A2"/>
    <w:rPr>
      <w:rFonts w:ascii="Tahoma" w:hAnsi="Tahoma" w:cs="Tahoma"/>
      <w:sz w:val="16"/>
      <w:szCs w:val="16"/>
    </w:rPr>
  </w:style>
  <w:style w:type="character" w:customStyle="1" w:styleId="Heading2Char311">
    <w:name w:val="Heading 2 Char311"/>
    <w:basedOn w:val="DefaultParagraphFont"/>
    <w:rsid w:val="007D42A2"/>
    <w:rPr>
      <w:rFonts w:asciiTheme="minorHAnsi" w:hAnsiTheme="minorHAnsi" w:cstheme="minorHAnsi"/>
      <w:b/>
      <w:sz w:val="48"/>
      <w:szCs w:val="48"/>
      <w:lang w:val="el-GR"/>
    </w:rPr>
  </w:style>
  <w:style w:type="character" w:customStyle="1" w:styleId="Heading3Char311">
    <w:name w:val="Heading 3 Char311"/>
    <w:basedOn w:val="DefaultParagraphFont"/>
    <w:rsid w:val="007D42A2"/>
    <w:rPr>
      <w:rFonts w:asciiTheme="minorHAnsi" w:hAnsiTheme="minorHAnsi" w:cstheme="minorHAnsi"/>
      <w:b/>
      <w:bCs/>
      <w:sz w:val="24"/>
      <w:szCs w:val="24"/>
      <w:lang w:val="el-GR"/>
    </w:rPr>
  </w:style>
  <w:style w:type="character" w:customStyle="1" w:styleId="Heading4Char311">
    <w:name w:val="Heading 4 Char311"/>
    <w:basedOn w:val="DefaultParagraphFont"/>
    <w:rsid w:val="007D42A2"/>
    <w:rPr>
      <w:rFonts w:asciiTheme="minorHAnsi" w:hAnsiTheme="minorHAnsi" w:cstheme="minorHAnsi"/>
      <w:b/>
      <w:bCs/>
      <w:sz w:val="24"/>
      <w:szCs w:val="24"/>
      <w:lang w:val="el-GR"/>
    </w:rPr>
  </w:style>
  <w:style w:type="character" w:customStyle="1" w:styleId="Heading1Char311">
    <w:name w:val="Heading 1 Char311"/>
    <w:basedOn w:val="DefaultParagraphFont"/>
    <w:rsid w:val="007D42A2"/>
    <w:rPr>
      <w:rFonts w:ascii="Times New Roman" w:hAnsi="Times New Roman" w:cs="Times New Roman"/>
      <w:b/>
      <w:bCs/>
      <w:color w:val="4F6228"/>
      <w:sz w:val="120"/>
      <w:szCs w:val="100"/>
      <w:lang w:val="el-GR"/>
    </w:rPr>
  </w:style>
  <w:style w:type="character" w:customStyle="1" w:styleId="TitleChar311">
    <w:name w:val="Title Char31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211">
    <w:name w:val="No Spacing Char211"/>
    <w:basedOn w:val="DefaultParagraphFont"/>
    <w:uiPriority w:val="1"/>
    <w:rsid w:val="007D42A2"/>
  </w:style>
  <w:style w:type="paragraph" w:customStyle="1" w:styleId="MTDisplayEquation211">
    <w:name w:val="MTDisplayEquation21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211">
    <w:name w:val="MTDisplayEquation Char211"/>
    <w:basedOn w:val="DefaultParagraphFont"/>
    <w:rsid w:val="007D42A2"/>
    <w:rPr>
      <w:rFonts w:ascii="Times New Roman" w:hAnsi="Times New Roman"/>
      <w:color w:val="000000" w:themeColor="text1"/>
      <w:lang w:val="el-GR"/>
    </w:rPr>
  </w:style>
  <w:style w:type="table" w:customStyle="1" w:styleId="LightList1211">
    <w:name w:val="Light List121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11">
    <w:name w:val="Light Grid - Accent 112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11">
    <w:name w:val="Light Grid12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11">
    <w:name w:val="Medium Grid 3121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11">
    <w:name w:val="Calendar 121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11">
    <w:name w:val="Footnote Text Char311"/>
    <w:basedOn w:val="DefaultParagraphFont"/>
    <w:rsid w:val="007D42A2"/>
    <w:rPr>
      <w:rFonts w:asciiTheme="minorHAnsi" w:eastAsiaTheme="minorEastAsia" w:hAnsiTheme="minorHAnsi" w:cstheme="minorBidi"/>
      <w:i w:val="0"/>
      <w:sz w:val="20"/>
      <w:szCs w:val="20"/>
    </w:rPr>
  </w:style>
  <w:style w:type="table" w:customStyle="1" w:styleId="LightShading-Accent11211">
    <w:name w:val="Light Shading - Accent 1121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11">
    <w:name w:val="Intense Quote Char31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311">
    <w:name w:val="Heading 5 Char311"/>
    <w:basedOn w:val="DefaultParagraphFont"/>
    <w:rsid w:val="007D42A2"/>
    <w:rPr>
      <w:rFonts w:ascii="Times New Roman" w:hAnsi="Times New Roman"/>
      <w:caps/>
      <w:color w:val="622423" w:themeColor="accent2" w:themeShade="7F"/>
      <w:spacing w:val="10"/>
    </w:rPr>
  </w:style>
  <w:style w:type="character" w:customStyle="1" w:styleId="Heading6Char311">
    <w:name w:val="Heading 6 Char311"/>
    <w:basedOn w:val="DefaultParagraphFont"/>
    <w:rsid w:val="007D42A2"/>
    <w:rPr>
      <w:rFonts w:ascii="Times New Roman" w:hAnsi="Times New Roman"/>
      <w:caps/>
      <w:color w:val="943634" w:themeColor="accent2" w:themeShade="BF"/>
      <w:spacing w:val="10"/>
    </w:rPr>
  </w:style>
  <w:style w:type="character" w:customStyle="1" w:styleId="Heading7Char311">
    <w:name w:val="Heading 7 Char311"/>
    <w:basedOn w:val="DefaultParagraphFont"/>
    <w:rsid w:val="007D42A2"/>
    <w:rPr>
      <w:rFonts w:ascii="Times New Roman" w:hAnsi="Times New Roman"/>
      <w:i/>
      <w:iCs/>
      <w:caps/>
      <w:color w:val="943634" w:themeColor="accent2" w:themeShade="BF"/>
      <w:spacing w:val="10"/>
    </w:rPr>
  </w:style>
  <w:style w:type="character" w:customStyle="1" w:styleId="Heading8Char311">
    <w:name w:val="Heading 8 Char311"/>
    <w:basedOn w:val="DefaultParagraphFont"/>
    <w:rsid w:val="007D42A2"/>
    <w:rPr>
      <w:rFonts w:ascii="Times New Roman" w:hAnsi="Times New Roman"/>
      <w:caps/>
      <w:spacing w:val="10"/>
      <w:sz w:val="20"/>
      <w:szCs w:val="20"/>
    </w:rPr>
  </w:style>
  <w:style w:type="character" w:customStyle="1" w:styleId="Heading9Char311">
    <w:name w:val="Heading 9 Char311"/>
    <w:basedOn w:val="DefaultParagraphFont"/>
    <w:rsid w:val="007D42A2"/>
    <w:rPr>
      <w:rFonts w:ascii="Times New Roman" w:hAnsi="Times New Roman"/>
      <w:i/>
      <w:iCs/>
      <w:caps/>
      <w:spacing w:val="10"/>
      <w:sz w:val="20"/>
      <w:szCs w:val="20"/>
    </w:rPr>
  </w:style>
  <w:style w:type="character" w:customStyle="1" w:styleId="SubtitleChar311">
    <w:name w:val="Subtitle Char311"/>
    <w:basedOn w:val="DefaultParagraphFont"/>
    <w:rsid w:val="007D42A2"/>
    <w:rPr>
      <w:rFonts w:eastAsiaTheme="majorEastAsia" w:cstheme="majorBidi"/>
      <w:caps/>
      <w:spacing w:val="20"/>
      <w:sz w:val="18"/>
      <w:szCs w:val="18"/>
    </w:rPr>
  </w:style>
  <w:style w:type="character" w:customStyle="1" w:styleId="QuoteChar311">
    <w:name w:val="Quote Char311"/>
    <w:basedOn w:val="DefaultParagraphFont"/>
    <w:uiPriority w:val="29"/>
    <w:rsid w:val="007D42A2"/>
    <w:rPr>
      <w:rFonts w:eastAsiaTheme="majorEastAsia" w:cstheme="majorBidi"/>
      <w:i/>
      <w:iCs/>
    </w:rPr>
  </w:style>
  <w:style w:type="character" w:customStyle="1" w:styleId="PlainTextChar311">
    <w:name w:val="Plain Text Char31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211">
    <w:name w:val="MTEquationSection211"/>
    <w:basedOn w:val="DefaultParagraphFont"/>
    <w:rsid w:val="007D42A2"/>
    <w:rPr>
      <w:b/>
      <w:vanish w:val="0"/>
      <w:color w:val="FF0000"/>
      <w:sz w:val="32"/>
      <w:szCs w:val="32"/>
    </w:rPr>
  </w:style>
  <w:style w:type="character" w:customStyle="1" w:styleId="header1211">
    <w:name w:val="header1211"/>
    <w:basedOn w:val="DefaultParagraphFont"/>
    <w:rsid w:val="007D42A2"/>
    <w:rPr>
      <w:rFonts w:ascii="Verdana" w:hAnsi="Verdana" w:hint="default"/>
      <w:b/>
      <w:bCs/>
      <w:color w:val="000000"/>
      <w:sz w:val="23"/>
      <w:szCs w:val="23"/>
    </w:rPr>
  </w:style>
  <w:style w:type="character" w:customStyle="1" w:styleId="bigheader1211">
    <w:name w:val="bigheader1211"/>
    <w:basedOn w:val="DefaultParagraphFont"/>
    <w:rsid w:val="007D42A2"/>
    <w:rPr>
      <w:rFonts w:ascii="Verdana" w:hAnsi="Verdana" w:hint="default"/>
      <w:b/>
      <w:bCs/>
      <w:color w:val="000000"/>
      <w:sz w:val="33"/>
      <w:szCs w:val="33"/>
    </w:rPr>
  </w:style>
  <w:style w:type="paragraph" w:customStyle="1" w:styleId="Heading512pt211">
    <w:name w:val="Heading 5 + 12 pt211"/>
    <w:aliases w:val="Justified211,Before:  18 pt211,After:  6 pt211,Line spacing:  1....21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311">
    <w:name w:val="Body Text Indent 2 Char31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311">
    <w:name w:val="Body Text 2 Char31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311">
    <w:name w:val="Body Text Char31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311">
    <w:name w:val="Endnote Text Char311"/>
    <w:basedOn w:val="DefaultParagraphFont"/>
    <w:uiPriority w:val="99"/>
    <w:semiHidden/>
    <w:rsid w:val="007D42A2"/>
    <w:rPr>
      <w:rFonts w:ascii="Times New Roman" w:hAnsi="Times New Roman"/>
      <w:sz w:val="20"/>
      <w:szCs w:val="20"/>
    </w:rPr>
  </w:style>
  <w:style w:type="character" w:customStyle="1" w:styleId="CommentTextChar311">
    <w:name w:val="Comment Text Char31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11">
    <w:name w:val="Comment Subject Char31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11">
    <w:name w:val="Caption12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211">
    <w:name w:val="Footer12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211">
    <w:name w:val="Heading 3121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211">
    <w:name w:val="Heading 2121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211">
    <w:name w:val="x-systran-other211"/>
    <w:basedOn w:val="DefaultParagraphFont"/>
    <w:rsid w:val="007D42A2"/>
  </w:style>
  <w:style w:type="character" w:customStyle="1" w:styleId="x-systran-sentence-aligned211">
    <w:name w:val="x-systran-sentence-aligned211"/>
    <w:basedOn w:val="DefaultParagraphFont"/>
    <w:rsid w:val="007D42A2"/>
  </w:style>
  <w:style w:type="paragraph" w:customStyle="1" w:styleId="Standard211">
    <w:name w:val="Standard21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411">
    <w:name w:val="Header Char411"/>
    <w:basedOn w:val="DefaultParagraphFont"/>
    <w:rsid w:val="007D42A2"/>
  </w:style>
  <w:style w:type="character" w:customStyle="1" w:styleId="FooterChar411">
    <w:name w:val="Footer Char411"/>
    <w:basedOn w:val="DefaultParagraphFont"/>
    <w:uiPriority w:val="99"/>
    <w:rsid w:val="007D42A2"/>
  </w:style>
  <w:style w:type="character" w:customStyle="1" w:styleId="BalloonTextChar411">
    <w:name w:val="Balloon Text Char411"/>
    <w:basedOn w:val="DefaultParagraphFont"/>
    <w:semiHidden/>
    <w:rsid w:val="007D42A2"/>
    <w:rPr>
      <w:rFonts w:ascii="Tahoma" w:hAnsi="Tahoma" w:cs="Tahoma"/>
      <w:sz w:val="16"/>
      <w:szCs w:val="16"/>
    </w:rPr>
  </w:style>
  <w:style w:type="character" w:customStyle="1" w:styleId="Heading2Char411">
    <w:name w:val="Heading 2 Char411"/>
    <w:basedOn w:val="DefaultParagraphFont"/>
    <w:rsid w:val="007D42A2"/>
    <w:rPr>
      <w:rFonts w:asciiTheme="minorHAnsi" w:hAnsiTheme="minorHAnsi" w:cstheme="minorHAnsi"/>
      <w:b/>
      <w:sz w:val="48"/>
      <w:szCs w:val="48"/>
      <w:lang w:val="el-GR"/>
    </w:rPr>
  </w:style>
  <w:style w:type="character" w:customStyle="1" w:styleId="Heading3Char411">
    <w:name w:val="Heading 3 Char411"/>
    <w:basedOn w:val="DefaultParagraphFont"/>
    <w:rsid w:val="007D42A2"/>
    <w:rPr>
      <w:rFonts w:asciiTheme="minorHAnsi" w:hAnsiTheme="minorHAnsi" w:cstheme="minorHAnsi"/>
      <w:b/>
      <w:bCs/>
      <w:sz w:val="24"/>
      <w:szCs w:val="24"/>
      <w:lang w:val="el-GR"/>
    </w:rPr>
  </w:style>
  <w:style w:type="character" w:customStyle="1" w:styleId="Heading4Char411">
    <w:name w:val="Heading 4 Char411"/>
    <w:basedOn w:val="DefaultParagraphFont"/>
    <w:rsid w:val="007D42A2"/>
    <w:rPr>
      <w:rFonts w:asciiTheme="minorHAnsi" w:hAnsiTheme="minorHAnsi" w:cstheme="minorHAnsi"/>
      <w:b/>
      <w:bCs/>
      <w:sz w:val="24"/>
      <w:szCs w:val="24"/>
      <w:lang w:val="el-GR"/>
    </w:rPr>
  </w:style>
  <w:style w:type="character" w:customStyle="1" w:styleId="Heading1Char411">
    <w:name w:val="Heading 1 Char411"/>
    <w:basedOn w:val="DefaultParagraphFont"/>
    <w:rsid w:val="007D42A2"/>
    <w:rPr>
      <w:rFonts w:ascii="Times New Roman" w:hAnsi="Times New Roman" w:cs="Times New Roman"/>
      <w:b/>
      <w:bCs/>
      <w:color w:val="4F6228"/>
      <w:sz w:val="120"/>
      <w:szCs w:val="100"/>
      <w:lang w:val="el-GR"/>
    </w:rPr>
  </w:style>
  <w:style w:type="character" w:customStyle="1" w:styleId="TitleChar411">
    <w:name w:val="Title Char41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311">
    <w:name w:val="No Spacing Char311"/>
    <w:basedOn w:val="DefaultParagraphFont"/>
    <w:uiPriority w:val="1"/>
    <w:rsid w:val="007D42A2"/>
  </w:style>
  <w:style w:type="paragraph" w:customStyle="1" w:styleId="MTDisplayEquation311">
    <w:name w:val="MTDisplayEquation31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311">
    <w:name w:val="MTDisplayEquation Char311"/>
    <w:basedOn w:val="DefaultParagraphFont"/>
    <w:rsid w:val="007D42A2"/>
    <w:rPr>
      <w:rFonts w:ascii="Times New Roman" w:hAnsi="Times New Roman"/>
      <w:color w:val="000000" w:themeColor="text1"/>
      <w:lang w:val="el-GR"/>
    </w:rPr>
  </w:style>
  <w:style w:type="table" w:customStyle="1" w:styleId="LightList1311">
    <w:name w:val="Light List131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11">
    <w:name w:val="Light Grid - Accent 113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11">
    <w:name w:val="Light Grid13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11">
    <w:name w:val="Medium Grid 3131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11">
    <w:name w:val="Calendar 131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11">
    <w:name w:val="Footnote Text Char411"/>
    <w:basedOn w:val="DefaultParagraphFont"/>
    <w:rsid w:val="007D42A2"/>
    <w:rPr>
      <w:rFonts w:asciiTheme="minorHAnsi" w:eastAsiaTheme="minorEastAsia" w:hAnsiTheme="minorHAnsi" w:cstheme="minorBidi"/>
      <w:i w:val="0"/>
      <w:sz w:val="20"/>
      <w:szCs w:val="20"/>
    </w:rPr>
  </w:style>
  <w:style w:type="table" w:customStyle="1" w:styleId="LightShading-Accent11311">
    <w:name w:val="Light Shading - Accent 1131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11">
    <w:name w:val="Intense Quote Char41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411">
    <w:name w:val="Heading 5 Char411"/>
    <w:basedOn w:val="DefaultParagraphFont"/>
    <w:rsid w:val="007D42A2"/>
    <w:rPr>
      <w:rFonts w:ascii="Times New Roman" w:hAnsi="Times New Roman"/>
      <w:caps/>
      <w:color w:val="622423" w:themeColor="accent2" w:themeShade="7F"/>
      <w:spacing w:val="10"/>
    </w:rPr>
  </w:style>
  <w:style w:type="character" w:customStyle="1" w:styleId="Heading6Char411">
    <w:name w:val="Heading 6 Char411"/>
    <w:basedOn w:val="DefaultParagraphFont"/>
    <w:rsid w:val="007D42A2"/>
    <w:rPr>
      <w:rFonts w:ascii="Times New Roman" w:hAnsi="Times New Roman"/>
      <w:caps/>
      <w:color w:val="943634" w:themeColor="accent2" w:themeShade="BF"/>
      <w:spacing w:val="10"/>
    </w:rPr>
  </w:style>
  <w:style w:type="character" w:customStyle="1" w:styleId="Heading7Char411">
    <w:name w:val="Heading 7 Char411"/>
    <w:basedOn w:val="DefaultParagraphFont"/>
    <w:rsid w:val="007D42A2"/>
    <w:rPr>
      <w:rFonts w:ascii="Times New Roman" w:hAnsi="Times New Roman"/>
      <w:i/>
      <w:iCs/>
      <w:caps/>
      <w:color w:val="943634" w:themeColor="accent2" w:themeShade="BF"/>
      <w:spacing w:val="10"/>
    </w:rPr>
  </w:style>
  <w:style w:type="character" w:customStyle="1" w:styleId="Heading8Char411">
    <w:name w:val="Heading 8 Char411"/>
    <w:basedOn w:val="DefaultParagraphFont"/>
    <w:rsid w:val="007D42A2"/>
    <w:rPr>
      <w:rFonts w:ascii="Times New Roman" w:hAnsi="Times New Roman"/>
      <w:caps/>
      <w:spacing w:val="10"/>
      <w:sz w:val="20"/>
      <w:szCs w:val="20"/>
    </w:rPr>
  </w:style>
  <w:style w:type="character" w:customStyle="1" w:styleId="Heading9Char411">
    <w:name w:val="Heading 9 Char411"/>
    <w:basedOn w:val="DefaultParagraphFont"/>
    <w:rsid w:val="007D42A2"/>
    <w:rPr>
      <w:rFonts w:ascii="Times New Roman" w:hAnsi="Times New Roman"/>
      <w:i/>
      <w:iCs/>
      <w:caps/>
      <w:spacing w:val="10"/>
      <w:sz w:val="20"/>
      <w:szCs w:val="20"/>
    </w:rPr>
  </w:style>
  <w:style w:type="character" w:customStyle="1" w:styleId="SubtitleChar411">
    <w:name w:val="Subtitle Char411"/>
    <w:basedOn w:val="DefaultParagraphFont"/>
    <w:rsid w:val="007D42A2"/>
    <w:rPr>
      <w:rFonts w:eastAsiaTheme="majorEastAsia" w:cstheme="majorBidi"/>
      <w:caps/>
      <w:spacing w:val="20"/>
      <w:sz w:val="18"/>
      <w:szCs w:val="18"/>
    </w:rPr>
  </w:style>
  <w:style w:type="character" w:customStyle="1" w:styleId="QuoteChar411">
    <w:name w:val="Quote Char411"/>
    <w:basedOn w:val="DefaultParagraphFont"/>
    <w:uiPriority w:val="29"/>
    <w:rsid w:val="007D42A2"/>
    <w:rPr>
      <w:rFonts w:eastAsiaTheme="majorEastAsia" w:cstheme="majorBidi"/>
      <w:i/>
      <w:iCs/>
    </w:rPr>
  </w:style>
  <w:style w:type="character" w:customStyle="1" w:styleId="PlainTextChar411">
    <w:name w:val="Plain Text Char41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311">
    <w:name w:val="MTEquationSection311"/>
    <w:basedOn w:val="DefaultParagraphFont"/>
    <w:rsid w:val="007D42A2"/>
    <w:rPr>
      <w:b/>
      <w:vanish w:val="0"/>
      <w:color w:val="FF0000"/>
      <w:sz w:val="32"/>
      <w:szCs w:val="32"/>
    </w:rPr>
  </w:style>
  <w:style w:type="character" w:customStyle="1" w:styleId="header1311">
    <w:name w:val="header1311"/>
    <w:basedOn w:val="DefaultParagraphFont"/>
    <w:rsid w:val="007D42A2"/>
    <w:rPr>
      <w:rFonts w:ascii="Verdana" w:hAnsi="Verdana" w:hint="default"/>
      <w:b/>
      <w:bCs/>
      <w:color w:val="000000"/>
      <w:sz w:val="23"/>
      <w:szCs w:val="23"/>
    </w:rPr>
  </w:style>
  <w:style w:type="character" w:customStyle="1" w:styleId="bigheader1311">
    <w:name w:val="bigheader1311"/>
    <w:basedOn w:val="DefaultParagraphFont"/>
    <w:rsid w:val="007D42A2"/>
    <w:rPr>
      <w:rFonts w:ascii="Verdana" w:hAnsi="Verdana" w:hint="default"/>
      <w:b/>
      <w:bCs/>
      <w:color w:val="000000"/>
      <w:sz w:val="33"/>
      <w:szCs w:val="33"/>
    </w:rPr>
  </w:style>
  <w:style w:type="paragraph" w:customStyle="1" w:styleId="Heading512pt311">
    <w:name w:val="Heading 5 + 12 pt311"/>
    <w:aliases w:val="Justified311,Before:  18 pt311,After:  6 pt311,Line spacing:  1....31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411">
    <w:name w:val="Body Text Indent 2 Char41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411">
    <w:name w:val="Body Text 2 Char41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411">
    <w:name w:val="Body Text Char41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411">
    <w:name w:val="Endnote Text Char411"/>
    <w:basedOn w:val="DefaultParagraphFont"/>
    <w:uiPriority w:val="99"/>
    <w:semiHidden/>
    <w:rsid w:val="007D42A2"/>
    <w:rPr>
      <w:rFonts w:ascii="Times New Roman" w:hAnsi="Times New Roman"/>
      <w:sz w:val="20"/>
      <w:szCs w:val="20"/>
    </w:rPr>
  </w:style>
  <w:style w:type="character" w:customStyle="1" w:styleId="CommentTextChar411">
    <w:name w:val="Comment Text Char41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11">
    <w:name w:val="Comment Subject Char41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11">
    <w:name w:val="Caption13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311">
    <w:name w:val="Footer13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311">
    <w:name w:val="Heading 3131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311">
    <w:name w:val="Heading 2131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311">
    <w:name w:val="x-systran-other311"/>
    <w:basedOn w:val="DefaultParagraphFont"/>
    <w:rsid w:val="007D42A2"/>
  </w:style>
  <w:style w:type="character" w:customStyle="1" w:styleId="x-systran-sentence-aligned311">
    <w:name w:val="x-systran-sentence-aligned311"/>
    <w:basedOn w:val="DefaultParagraphFont"/>
    <w:rsid w:val="007D42A2"/>
  </w:style>
  <w:style w:type="paragraph" w:customStyle="1" w:styleId="Standard311">
    <w:name w:val="Standard31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511">
    <w:name w:val="Header Char511"/>
    <w:basedOn w:val="DefaultParagraphFont"/>
    <w:rsid w:val="007D42A2"/>
  </w:style>
  <w:style w:type="character" w:customStyle="1" w:styleId="FooterChar511">
    <w:name w:val="Footer Char511"/>
    <w:basedOn w:val="DefaultParagraphFont"/>
    <w:uiPriority w:val="99"/>
    <w:rsid w:val="007D42A2"/>
  </w:style>
  <w:style w:type="character" w:customStyle="1" w:styleId="BalloonTextChar511">
    <w:name w:val="Balloon Text Char511"/>
    <w:basedOn w:val="DefaultParagraphFont"/>
    <w:semiHidden/>
    <w:rsid w:val="007D42A2"/>
    <w:rPr>
      <w:rFonts w:ascii="Tahoma" w:hAnsi="Tahoma" w:cs="Tahoma"/>
      <w:sz w:val="16"/>
      <w:szCs w:val="16"/>
    </w:rPr>
  </w:style>
  <w:style w:type="character" w:customStyle="1" w:styleId="Heading2Char511">
    <w:name w:val="Heading 2 Char511"/>
    <w:basedOn w:val="DefaultParagraphFont"/>
    <w:rsid w:val="007D42A2"/>
    <w:rPr>
      <w:rFonts w:asciiTheme="minorHAnsi" w:hAnsiTheme="minorHAnsi" w:cstheme="minorHAnsi"/>
      <w:b/>
      <w:sz w:val="48"/>
      <w:szCs w:val="48"/>
      <w:lang w:val="el-GR"/>
    </w:rPr>
  </w:style>
  <w:style w:type="character" w:customStyle="1" w:styleId="Heading3Char511">
    <w:name w:val="Heading 3 Char511"/>
    <w:basedOn w:val="DefaultParagraphFont"/>
    <w:rsid w:val="007D42A2"/>
    <w:rPr>
      <w:rFonts w:asciiTheme="minorHAnsi" w:hAnsiTheme="minorHAnsi" w:cstheme="minorHAnsi"/>
      <w:b/>
      <w:bCs/>
      <w:sz w:val="24"/>
      <w:szCs w:val="24"/>
      <w:lang w:val="el-GR"/>
    </w:rPr>
  </w:style>
  <w:style w:type="character" w:customStyle="1" w:styleId="Heading4Char511">
    <w:name w:val="Heading 4 Char511"/>
    <w:basedOn w:val="DefaultParagraphFont"/>
    <w:rsid w:val="007D42A2"/>
    <w:rPr>
      <w:rFonts w:asciiTheme="minorHAnsi" w:hAnsiTheme="minorHAnsi" w:cstheme="minorHAnsi"/>
      <w:b/>
      <w:bCs/>
      <w:sz w:val="24"/>
      <w:szCs w:val="24"/>
      <w:lang w:val="el-GR"/>
    </w:rPr>
  </w:style>
  <w:style w:type="character" w:customStyle="1" w:styleId="Heading1Char511">
    <w:name w:val="Heading 1 Char511"/>
    <w:basedOn w:val="DefaultParagraphFont"/>
    <w:rsid w:val="007D42A2"/>
    <w:rPr>
      <w:rFonts w:ascii="Times New Roman" w:hAnsi="Times New Roman" w:cs="Times New Roman"/>
      <w:b/>
      <w:bCs/>
      <w:color w:val="4F6228"/>
      <w:sz w:val="120"/>
      <w:szCs w:val="100"/>
      <w:lang w:val="el-GR"/>
    </w:rPr>
  </w:style>
  <w:style w:type="character" w:customStyle="1" w:styleId="TitleChar511">
    <w:name w:val="Title Char51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411">
    <w:name w:val="No Spacing Char411"/>
    <w:basedOn w:val="DefaultParagraphFont"/>
    <w:uiPriority w:val="1"/>
    <w:rsid w:val="007D42A2"/>
  </w:style>
  <w:style w:type="paragraph" w:customStyle="1" w:styleId="MTDisplayEquation411">
    <w:name w:val="MTDisplayEquation41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411">
    <w:name w:val="MTDisplayEquation Char411"/>
    <w:basedOn w:val="DefaultParagraphFont"/>
    <w:rsid w:val="007D42A2"/>
    <w:rPr>
      <w:rFonts w:ascii="Times New Roman" w:hAnsi="Times New Roman"/>
      <w:color w:val="000000" w:themeColor="text1"/>
      <w:lang w:val="el-GR"/>
    </w:rPr>
  </w:style>
  <w:style w:type="table" w:customStyle="1" w:styleId="LightList1411">
    <w:name w:val="Light List141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11">
    <w:name w:val="Light Grid - Accent 114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11">
    <w:name w:val="Light Grid14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11">
    <w:name w:val="Medium Grid 3141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11">
    <w:name w:val="Calendar 141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11">
    <w:name w:val="Footnote Text Char511"/>
    <w:basedOn w:val="DefaultParagraphFont"/>
    <w:rsid w:val="007D42A2"/>
    <w:rPr>
      <w:rFonts w:asciiTheme="minorHAnsi" w:eastAsiaTheme="minorEastAsia" w:hAnsiTheme="minorHAnsi" w:cstheme="minorBidi"/>
      <w:i w:val="0"/>
      <w:sz w:val="20"/>
      <w:szCs w:val="20"/>
    </w:rPr>
  </w:style>
  <w:style w:type="table" w:customStyle="1" w:styleId="LightShading-Accent11411">
    <w:name w:val="Light Shading - Accent 1141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11">
    <w:name w:val="Intense Quote Char51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511">
    <w:name w:val="Heading 5 Char511"/>
    <w:basedOn w:val="DefaultParagraphFont"/>
    <w:rsid w:val="007D42A2"/>
    <w:rPr>
      <w:rFonts w:ascii="Times New Roman" w:hAnsi="Times New Roman"/>
      <w:caps/>
      <w:color w:val="622423" w:themeColor="accent2" w:themeShade="7F"/>
      <w:spacing w:val="10"/>
    </w:rPr>
  </w:style>
  <w:style w:type="character" w:customStyle="1" w:styleId="Heading6Char511">
    <w:name w:val="Heading 6 Char511"/>
    <w:basedOn w:val="DefaultParagraphFont"/>
    <w:rsid w:val="007D42A2"/>
    <w:rPr>
      <w:rFonts w:ascii="Times New Roman" w:hAnsi="Times New Roman"/>
      <w:caps/>
      <w:color w:val="943634" w:themeColor="accent2" w:themeShade="BF"/>
      <w:spacing w:val="10"/>
    </w:rPr>
  </w:style>
  <w:style w:type="character" w:customStyle="1" w:styleId="Heading7Char511">
    <w:name w:val="Heading 7 Char511"/>
    <w:basedOn w:val="DefaultParagraphFont"/>
    <w:rsid w:val="007D42A2"/>
    <w:rPr>
      <w:rFonts w:ascii="Times New Roman" w:hAnsi="Times New Roman"/>
      <w:i/>
      <w:iCs/>
      <w:caps/>
      <w:color w:val="943634" w:themeColor="accent2" w:themeShade="BF"/>
      <w:spacing w:val="10"/>
    </w:rPr>
  </w:style>
  <w:style w:type="character" w:customStyle="1" w:styleId="Heading8Char511">
    <w:name w:val="Heading 8 Char511"/>
    <w:basedOn w:val="DefaultParagraphFont"/>
    <w:rsid w:val="007D42A2"/>
    <w:rPr>
      <w:rFonts w:ascii="Times New Roman" w:hAnsi="Times New Roman"/>
      <w:caps/>
      <w:spacing w:val="10"/>
      <w:sz w:val="20"/>
      <w:szCs w:val="20"/>
    </w:rPr>
  </w:style>
  <w:style w:type="character" w:customStyle="1" w:styleId="Heading9Char511">
    <w:name w:val="Heading 9 Char511"/>
    <w:basedOn w:val="DefaultParagraphFont"/>
    <w:rsid w:val="007D42A2"/>
    <w:rPr>
      <w:rFonts w:ascii="Times New Roman" w:hAnsi="Times New Roman"/>
      <w:i/>
      <w:iCs/>
      <w:caps/>
      <w:spacing w:val="10"/>
      <w:sz w:val="20"/>
      <w:szCs w:val="20"/>
    </w:rPr>
  </w:style>
  <w:style w:type="character" w:customStyle="1" w:styleId="SubtitleChar511">
    <w:name w:val="Subtitle Char511"/>
    <w:basedOn w:val="DefaultParagraphFont"/>
    <w:rsid w:val="007D42A2"/>
    <w:rPr>
      <w:rFonts w:eastAsiaTheme="majorEastAsia" w:cstheme="majorBidi"/>
      <w:caps/>
      <w:spacing w:val="20"/>
      <w:sz w:val="18"/>
      <w:szCs w:val="18"/>
    </w:rPr>
  </w:style>
  <w:style w:type="character" w:customStyle="1" w:styleId="QuoteChar511">
    <w:name w:val="Quote Char511"/>
    <w:basedOn w:val="DefaultParagraphFont"/>
    <w:uiPriority w:val="29"/>
    <w:rsid w:val="007D42A2"/>
    <w:rPr>
      <w:rFonts w:eastAsiaTheme="majorEastAsia" w:cstheme="majorBidi"/>
      <w:i/>
      <w:iCs/>
    </w:rPr>
  </w:style>
  <w:style w:type="character" w:customStyle="1" w:styleId="PlainTextChar511">
    <w:name w:val="Plain Text Char51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411">
    <w:name w:val="MTEquationSection411"/>
    <w:basedOn w:val="DefaultParagraphFont"/>
    <w:rsid w:val="007D42A2"/>
    <w:rPr>
      <w:b/>
      <w:vanish w:val="0"/>
      <w:color w:val="FF0000"/>
      <w:sz w:val="32"/>
      <w:szCs w:val="32"/>
    </w:rPr>
  </w:style>
  <w:style w:type="character" w:customStyle="1" w:styleId="header1411">
    <w:name w:val="header1411"/>
    <w:basedOn w:val="DefaultParagraphFont"/>
    <w:rsid w:val="007D42A2"/>
    <w:rPr>
      <w:rFonts w:ascii="Verdana" w:hAnsi="Verdana" w:hint="default"/>
      <w:b/>
      <w:bCs/>
      <w:color w:val="000000"/>
      <w:sz w:val="23"/>
      <w:szCs w:val="23"/>
    </w:rPr>
  </w:style>
  <w:style w:type="character" w:customStyle="1" w:styleId="bigheader1411">
    <w:name w:val="bigheader1411"/>
    <w:basedOn w:val="DefaultParagraphFont"/>
    <w:rsid w:val="007D42A2"/>
    <w:rPr>
      <w:rFonts w:ascii="Verdana" w:hAnsi="Verdana" w:hint="default"/>
      <w:b/>
      <w:bCs/>
      <w:color w:val="000000"/>
      <w:sz w:val="33"/>
      <w:szCs w:val="33"/>
    </w:rPr>
  </w:style>
  <w:style w:type="paragraph" w:customStyle="1" w:styleId="Heading512pt411">
    <w:name w:val="Heading 5 + 12 pt411"/>
    <w:aliases w:val="Justified411,Before:  18 pt411,After:  6 pt411,Line spacing:  1....41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511">
    <w:name w:val="Body Text Indent 2 Char51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511">
    <w:name w:val="Body Text 2 Char51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511">
    <w:name w:val="Body Text Char51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511">
    <w:name w:val="Endnote Text Char511"/>
    <w:basedOn w:val="DefaultParagraphFont"/>
    <w:uiPriority w:val="99"/>
    <w:semiHidden/>
    <w:rsid w:val="007D42A2"/>
    <w:rPr>
      <w:rFonts w:ascii="Times New Roman" w:hAnsi="Times New Roman"/>
      <w:sz w:val="20"/>
      <w:szCs w:val="20"/>
    </w:rPr>
  </w:style>
  <w:style w:type="character" w:customStyle="1" w:styleId="CommentTextChar511">
    <w:name w:val="Comment Text Char51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11">
    <w:name w:val="Comment Subject Char51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11">
    <w:name w:val="Caption14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411">
    <w:name w:val="Footer14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411">
    <w:name w:val="Heading 3141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411">
    <w:name w:val="Heading 2141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411">
    <w:name w:val="x-systran-other411"/>
    <w:basedOn w:val="DefaultParagraphFont"/>
    <w:rsid w:val="007D42A2"/>
  </w:style>
  <w:style w:type="character" w:customStyle="1" w:styleId="x-systran-sentence-aligned411">
    <w:name w:val="x-systran-sentence-aligned411"/>
    <w:basedOn w:val="DefaultParagraphFont"/>
    <w:rsid w:val="007D42A2"/>
  </w:style>
  <w:style w:type="paragraph" w:customStyle="1" w:styleId="Standard411">
    <w:name w:val="Standard41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611">
    <w:name w:val="Header Char611"/>
    <w:basedOn w:val="DefaultParagraphFont"/>
    <w:rsid w:val="007D42A2"/>
  </w:style>
  <w:style w:type="character" w:customStyle="1" w:styleId="FooterChar611">
    <w:name w:val="Footer Char611"/>
    <w:basedOn w:val="DefaultParagraphFont"/>
    <w:uiPriority w:val="99"/>
    <w:rsid w:val="007D42A2"/>
  </w:style>
  <w:style w:type="character" w:customStyle="1" w:styleId="BalloonTextChar611">
    <w:name w:val="Balloon Text Char611"/>
    <w:basedOn w:val="DefaultParagraphFont"/>
    <w:semiHidden/>
    <w:rsid w:val="007D42A2"/>
    <w:rPr>
      <w:rFonts w:ascii="Tahoma" w:hAnsi="Tahoma" w:cs="Tahoma"/>
      <w:sz w:val="16"/>
      <w:szCs w:val="16"/>
    </w:rPr>
  </w:style>
  <w:style w:type="character" w:customStyle="1" w:styleId="Heading2Char611">
    <w:name w:val="Heading 2 Char611"/>
    <w:basedOn w:val="DefaultParagraphFont"/>
    <w:rsid w:val="007D42A2"/>
    <w:rPr>
      <w:rFonts w:asciiTheme="minorHAnsi" w:hAnsiTheme="minorHAnsi" w:cstheme="minorHAnsi"/>
      <w:b/>
      <w:sz w:val="48"/>
      <w:szCs w:val="48"/>
      <w:lang w:val="el-GR"/>
    </w:rPr>
  </w:style>
  <w:style w:type="character" w:customStyle="1" w:styleId="Heading3Char611">
    <w:name w:val="Heading 3 Char611"/>
    <w:basedOn w:val="DefaultParagraphFont"/>
    <w:rsid w:val="007D42A2"/>
    <w:rPr>
      <w:rFonts w:asciiTheme="minorHAnsi" w:hAnsiTheme="minorHAnsi" w:cstheme="minorHAnsi"/>
      <w:b/>
      <w:bCs/>
      <w:sz w:val="24"/>
      <w:szCs w:val="24"/>
      <w:lang w:val="el-GR"/>
    </w:rPr>
  </w:style>
  <w:style w:type="character" w:customStyle="1" w:styleId="Heading4Char611">
    <w:name w:val="Heading 4 Char611"/>
    <w:basedOn w:val="DefaultParagraphFont"/>
    <w:rsid w:val="007D42A2"/>
    <w:rPr>
      <w:rFonts w:asciiTheme="minorHAnsi" w:hAnsiTheme="minorHAnsi" w:cstheme="minorHAnsi"/>
      <w:b/>
      <w:bCs/>
      <w:sz w:val="24"/>
      <w:szCs w:val="24"/>
      <w:lang w:val="el-GR"/>
    </w:rPr>
  </w:style>
  <w:style w:type="character" w:customStyle="1" w:styleId="Heading1Char611">
    <w:name w:val="Heading 1 Char611"/>
    <w:basedOn w:val="DefaultParagraphFont"/>
    <w:rsid w:val="007D42A2"/>
    <w:rPr>
      <w:rFonts w:ascii="Times New Roman" w:hAnsi="Times New Roman" w:cs="Times New Roman"/>
      <w:b/>
      <w:bCs/>
      <w:color w:val="4F6228"/>
      <w:sz w:val="120"/>
      <w:szCs w:val="100"/>
      <w:lang w:val="el-GR"/>
    </w:rPr>
  </w:style>
  <w:style w:type="character" w:customStyle="1" w:styleId="TitleChar611">
    <w:name w:val="Title Char61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511">
    <w:name w:val="No Spacing Char511"/>
    <w:basedOn w:val="DefaultParagraphFont"/>
    <w:uiPriority w:val="1"/>
    <w:rsid w:val="007D42A2"/>
  </w:style>
  <w:style w:type="paragraph" w:customStyle="1" w:styleId="MTDisplayEquation511">
    <w:name w:val="MTDisplayEquation51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511">
    <w:name w:val="MTDisplayEquation Char511"/>
    <w:basedOn w:val="DefaultParagraphFont"/>
    <w:rsid w:val="007D42A2"/>
    <w:rPr>
      <w:rFonts w:ascii="Times New Roman" w:hAnsi="Times New Roman"/>
      <w:color w:val="000000" w:themeColor="text1"/>
      <w:lang w:val="el-GR"/>
    </w:rPr>
  </w:style>
  <w:style w:type="table" w:customStyle="1" w:styleId="LightList1511">
    <w:name w:val="Light List151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11">
    <w:name w:val="Light Grid - Accent 115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11">
    <w:name w:val="Light Grid15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11">
    <w:name w:val="Medium Grid 3151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11">
    <w:name w:val="Calendar 151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11">
    <w:name w:val="Footnote Text Char611"/>
    <w:basedOn w:val="DefaultParagraphFont"/>
    <w:rsid w:val="007D42A2"/>
    <w:rPr>
      <w:rFonts w:asciiTheme="minorHAnsi" w:eastAsiaTheme="minorEastAsia" w:hAnsiTheme="minorHAnsi" w:cstheme="minorBidi"/>
      <w:i w:val="0"/>
      <w:sz w:val="20"/>
      <w:szCs w:val="20"/>
    </w:rPr>
  </w:style>
  <w:style w:type="table" w:customStyle="1" w:styleId="LightShading-Accent11511">
    <w:name w:val="Light Shading - Accent 1151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11">
    <w:name w:val="Intense Quote Char61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611">
    <w:name w:val="Heading 5 Char611"/>
    <w:basedOn w:val="DefaultParagraphFont"/>
    <w:rsid w:val="007D42A2"/>
    <w:rPr>
      <w:rFonts w:ascii="Times New Roman" w:hAnsi="Times New Roman"/>
      <w:caps/>
      <w:color w:val="622423" w:themeColor="accent2" w:themeShade="7F"/>
      <w:spacing w:val="10"/>
    </w:rPr>
  </w:style>
  <w:style w:type="character" w:customStyle="1" w:styleId="Heading6Char611">
    <w:name w:val="Heading 6 Char611"/>
    <w:basedOn w:val="DefaultParagraphFont"/>
    <w:rsid w:val="007D42A2"/>
    <w:rPr>
      <w:rFonts w:ascii="Times New Roman" w:hAnsi="Times New Roman"/>
      <w:caps/>
      <w:color w:val="943634" w:themeColor="accent2" w:themeShade="BF"/>
      <w:spacing w:val="10"/>
    </w:rPr>
  </w:style>
  <w:style w:type="character" w:customStyle="1" w:styleId="Heading7Char611">
    <w:name w:val="Heading 7 Char611"/>
    <w:basedOn w:val="DefaultParagraphFont"/>
    <w:rsid w:val="007D42A2"/>
    <w:rPr>
      <w:rFonts w:ascii="Times New Roman" w:hAnsi="Times New Roman"/>
      <w:i/>
      <w:iCs/>
      <w:caps/>
      <w:color w:val="943634" w:themeColor="accent2" w:themeShade="BF"/>
      <w:spacing w:val="10"/>
    </w:rPr>
  </w:style>
  <w:style w:type="character" w:customStyle="1" w:styleId="Heading8Char611">
    <w:name w:val="Heading 8 Char611"/>
    <w:basedOn w:val="DefaultParagraphFont"/>
    <w:rsid w:val="007D42A2"/>
    <w:rPr>
      <w:rFonts w:ascii="Times New Roman" w:hAnsi="Times New Roman"/>
      <w:caps/>
      <w:spacing w:val="10"/>
      <w:sz w:val="20"/>
      <w:szCs w:val="20"/>
    </w:rPr>
  </w:style>
  <w:style w:type="character" w:customStyle="1" w:styleId="Heading9Char611">
    <w:name w:val="Heading 9 Char611"/>
    <w:basedOn w:val="DefaultParagraphFont"/>
    <w:rsid w:val="007D42A2"/>
    <w:rPr>
      <w:rFonts w:ascii="Times New Roman" w:hAnsi="Times New Roman"/>
      <w:i/>
      <w:iCs/>
      <w:caps/>
      <w:spacing w:val="10"/>
      <w:sz w:val="20"/>
      <w:szCs w:val="20"/>
    </w:rPr>
  </w:style>
  <w:style w:type="character" w:customStyle="1" w:styleId="SubtitleChar611">
    <w:name w:val="Subtitle Char611"/>
    <w:basedOn w:val="DefaultParagraphFont"/>
    <w:rsid w:val="007D42A2"/>
    <w:rPr>
      <w:rFonts w:eastAsiaTheme="majorEastAsia" w:cstheme="majorBidi"/>
      <w:caps/>
      <w:spacing w:val="20"/>
      <w:sz w:val="18"/>
      <w:szCs w:val="18"/>
    </w:rPr>
  </w:style>
  <w:style w:type="character" w:customStyle="1" w:styleId="QuoteChar611">
    <w:name w:val="Quote Char611"/>
    <w:basedOn w:val="DefaultParagraphFont"/>
    <w:uiPriority w:val="29"/>
    <w:rsid w:val="007D42A2"/>
    <w:rPr>
      <w:rFonts w:eastAsiaTheme="majorEastAsia" w:cstheme="majorBidi"/>
      <w:i/>
      <w:iCs/>
    </w:rPr>
  </w:style>
  <w:style w:type="character" w:customStyle="1" w:styleId="PlainTextChar611">
    <w:name w:val="Plain Text Char61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511">
    <w:name w:val="MTEquationSection511"/>
    <w:basedOn w:val="DefaultParagraphFont"/>
    <w:rsid w:val="007D42A2"/>
    <w:rPr>
      <w:b/>
      <w:vanish w:val="0"/>
      <w:color w:val="FF0000"/>
      <w:sz w:val="32"/>
      <w:szCs w:val="32"/>
    </w:rPr>
  </w:style>
  <w:style w:type="character" w:customStyle="1" w:styleId="header1511">
    <w:name w:val="header1511"/>
    <w:basedOn w:val="DefaultParagraphFont"/>
    <w:rsid w:val="007D42A2"/>
    <w:rPr>
      <w:rFonts w:ascii="Verdana" w:hAnsi="Verdana" w:hint="default"/>
      <w:b/>
      <w:bCs/>
      <w:color w:val="000000"/>
      <w:sz w:val="23"/>
      <w:szCs w:val="23"/>
    </w:rPr>
  </w:style>
  <w:style w:type="character" w:customStyle="1" w:styleId="bigheader1511">
    <w:name w:val="bigheader1511"/>
    <w:basedOn w:val="DefaultParagraphFont"/>
    <w:rsid w:val="007D42A2"/>
    <w:rPr>
      <w:rFonts w:ascii="Verdana" w:hAnsi="Verdana" w:hint="default"/>
      <w:b/>
      <w:bCs/>
      <w:color w:val="000000"/>
      <w:sz w:val="33"/>
      <w:szCs w:val="33"/>
    </w:rPr>
  </w:style>
  <w:style w:type="paragraph" w:customStyle="1" w:styleId="Heading512pt511">
    <w:name w:val="Heading 5 + 12 pt511"/>
    <w:aliases w:val="Justified511,Before:  18 pt511,After:  6 pt511,Line spacing:  1....51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611">
    <w:name w:val="Body Text Indent 2 Char61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611">
    <w:name w:val="Body Text 2 Char61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611">
    <w:name w:val="Body Text Char61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611">
    <w:name w:val="Endnote Text Char611"/>
    <w:basedOn w:val="DefaultParagraphFont"/>
    <w:uiPriority w:val="99"/>
    <w:semiHidden/>
    <w:rsid w:val="007D42A2"/>
    <w:rPr>
      <w:rFonts w:ascii="Times New Roman" w:hAnsi="Times New Roman"/>
      <w:sz w:val="20"/>
      <w:szCs w:val="20"/>
    </w:rPr>
  </w:style>
  <w:style w:type="character" w:customStyle="1" w:styleId="CommentTextChar611">
    <w:name w:val="Comment Text Char61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11">
    <w:name w:val="Comment Subject Char61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11">
    <w:name w:val="Caption15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511">
    <w:name w:val="Footer15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511">
    <w:name w:val="Heading 3151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511">
    <w:name w:val="Heading 2151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511">
    <w:name w:val="x-systran-other511"/>
    <w:basedOn w:val="DefaultParagraphFont"/>
    <w:rsid w:val="007D42A2"/>
  </w:style>
  <w:style w:type="character" w:customStyle="1" w:styleId="x-systran-sentence-aligned511">
    <w:name w:val="x-systran-sentence-aligned511"/>
    <w:basedOn w:val="DefaultParagraphFont"/>
    <w:rsid w:val="007D42A2"/>
  </w:style>
  <w:style w:type="paragraph" w:customStyle="1" w:styleId="Standard511">
    <w:name w:val="Standard51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711">
    <w:name w:val="Header Char711"/>
    <w:basedOn w:val="DefaultParagraphFont"/>
    <w:rsid w:val="007D42A2"/>
  </w:style>
  <w:style w:type="character" w:customStyle="1" w:styleId="FooterChar711">
    <w:name w:val="Footer Char711"/>
    <w:basedOn w:val="DefaultParagraphFont"/>
    <w:uiPriority w:val="99"/>
    <w:rsid w:val="007D42A2"/>
  </w:style>
  <w:style w:type="character" w:customStyle="1" w:styleId="BalloonTextChar711">
    <w:name w:val="Balloon Text Char711"/>
    <w:basedOn w:val="DefaultParagraphFont"/>
    <w:semiHidden/>
    <w:rsid w:val="007D42A2"/>
    <w:rPr>
      <w:rFonts w:ascii="Tahoma" w:hAnsi="Tahoma" w:cs="Tahoma"/>
      <w:sz w:val="16"/>
      <w:szCs w:val="16"/>
    </w:rPr>
  </w:style>
  <w:style w:type="character" w:customStyle="1" w:styleId="Heading2Char711">
    <w:name w:val="Heading 2 Char711"/>
    <w:basedOn w:val="DefaultParagraphFont"/>
    <w:rsid w:val="007D42A2"/>
    <w:rPr>
      <w:rFonts w:asciiTheme="minorHAnsi" w:hAnsiTheme="minorHAnsi" w:cstheme="minorHAnsi"/>
      <w:b/>
      <w:sz w:val="48"/>
      <w:szCs w:val="48"/>
      <w:lang w:val="el-GR"/>
    </w:rPr>
  </w:style>
  <w:style w:type="character" w:customStyle="1" w:styleId="Heading3Char711">
    <w:name w:val="Heading 3 Char711"/>
    <w:basedOn w:val="DefaultParagraphFont"/>
    <w:rsid w:val="007D42A2"/>
    <w:rPr>
      <w:rFonts w:asciiTheme="minorHAnsi" w:hAnsiTheme="minorHAnsi" w:cstheme="minorHAnsi"/>
      <w:b/>
      <w:bCs/>
      <w:sz w:val="24"/>
      <w:szCs w:val="24"/>
      <w:lang w:val="el-GR"/>
    </w:rPr>
  </w:style>
  <w:style w:type="character" w:customStyle="1" w:styleId="Heading4Char711">
    <w:name w:val="Heading 4 Char711"/>
    <w:basedOn w:val="DefaultParagraphFont"/>
    <w:rsid w:val="007D42A2"/>
    <w:rPr>
      <w:rFonts w:asciiTheme="minorHAnsi" w:hAnsiTheme="minorHAnsi" w:cstheme="minorHAnsi"/>
      <w:b/>
      <w:bCs/>
      <w:sz w:val="24"/>
      <w:szCs w:val="24"/>
      <w:lang w:val="el-GR"/>
    </w:rPr>
  </w:style>
  <w:style w:type="character" w:customStyle="1" w:styleId="Heading1Char711">
    <w:name w:val="Heading 1 Char711"/>
    <w:basedOn w:val="DefaultParagraphFont"/>
    <w:rsid w:val="007D42A2"/>
    <w:rPr>
      <w:rFonts w:ascii="Times New Roman" w:hAnsi="Times New Roman" w:cs="Times New Roman"/>
      <w:b/>
      <w:bCs/>
      <w:color w:val="4F6228"/>
      <w:sz w:val="120"/>
      <w:szCs w:val="100"/>
      <w:lang w:val="el-GR"/>
    </w:rPr>
  </w:style>
  <w:style w:type="character" w:customStyle="1" w:styleId="TitleChar711">
    <w:name w:val="Title Char71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611">
    <w:name w:val="No Spacing Char611"/>
    <w:basedOn w:val="DefaultParagraphFont"/>
    <w:uiPriority w:val="1"/>
    <w:rsid w:val="007D42A2"/>
  </w:style>
  <w:style w:type="paragraph" w:customStyle="1" w:styleId="MTDisplayEquation611">
    <w:name w:val="MTDisplayEquation61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611">
    <w:name w:val="MTDisplayEquation Char611"/>
    <w:basedOn w:val="DefaultParagraphFont"/>
    <w:rsid w:val="007D42A2"/>
    <w:rPr>
      <w:rFonts w:ascii="Times New Roman" w:hAnsi="Times New Roman"/>
      <w:color w:val="000000" w:themeColor="text1"/>
      <w:lang w:val="el-GR"/>
    </w:rPr>
  </w:style>
  <w:style w:type="table" w:customStyle="1" w:styleId="LightList1611">
    <w:name w:val="Light List161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11">
    <w:name w:val="Light Grid - Accent 116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11">
    <w:name w:val="Light Grid16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11">
    <w:name w:val="Medium Grid 3161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11">
    <w:name w:val="Calendar 161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11">
    <w:name w:val="Footnote Text Char711"/>
    <w:basedOn w:val="DefaultParagraphFont"/>
    <w:rsid w:val="007D42A2"/>
    <w:rPr>
      <w:rFonts w:asciiTheme="minorHAnsi" w:eastAsiaTheme="minorEastAsia" w:hAnsiTheme="minorHAnsi" w:cstheme="minorBidi"/>
      <w:i w:val="0"/>
      <w:sz w:val="20"/>
      <w:szCs w:val="20"/>
    </w:rPr>
  </w:style>
  <w:style w:type="table" w:customStyle="1" w:styleId="LightShading-Accent11611">
    <w:name w:val="Light Shading - Accent 1161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11">
    <w:name w:val="Intense Quote Char71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711">
    <w:name w:val="Heading 5 Char711"/>
    <w:basedOn w:val="DefaultParagraphFont"/>
    <w:rsid w:val="007D42A2"/>
    <w:rPr>
      <w:rFonts w:ascii="Times New Roman" w:hAnsi="Times New Roman"/>
      <w:caps/>
      <w:color w:val="622423" w:themeColor="accent2" w:themeShade="7F"/>
      <w:spacing w:val="10"/>
    </w:rPr>
  </w:style>
  <w:style w:type="character" w:customStyle="1" w:styleId="Heading6Char711">
    <w:name w:val="Heading 6 Char711"/>
    <w:basedOn w:val="DefaultParagraphFont"/>
    <w:rsid w:val="007D42A2"/>
    <w:rPr>
      <w:rFonts w:ascii="Times New Roman" w:hAnsi="Times New Roman"/>
      <w:caps/>
      <w:color w:val="943634" w:themeColor="accent2" w:themeShade="BF"/>
      <w:spacing w:val="10"/>
    </w:rPr>
  </w:style>
  <w:style w:type="character" w:customStyle="1" w:styleId="Heading7Char711">
    <w:name w:val="Heading 7 Char711"/>
    <w:basedOn w:val="DefaultParagraphFont"/>
    <w:rsid w:val="007D42A2"/>
    <w:rPr>
      <w:rFonts w:ascii="Times New Roman" w:hAnsi="Times New Roman"/>
      <w:i/>
      <w:iCs/>
      <w:caps/>
      <w:color w:val="943634" w:themeColor="accent2" w:themeShade="BF"/>
      <w:spacing w:val="10"/>
    </w:rPr>
  </w:style>
  <w:style w:type="character" w:customStyle="1" w:styleId="Heading8Char711">
    <w:name w:val="Heading 8 Char711"/>
    <w:basedOn w:val="DefaultParagraphFont"/>
    <w:rsid w:val="007D42A2"/>
    <w:rPr>
      <w:rFonts w:ascii="Times New Roman" w:hAnsi="Times New Roman"/>
      <w:caps/>
      <w:spacing w:val="10"/>
      <w:sz w:val="20"/>
      <w:szCs w:val="20"/>
    </w:rPr>
  </w:style>
  <w:style w:type="character" w:customStyle="1" w:styleId="Heading9Char711">
    <w:name w:val="Heading 9 Char711"/>
    <w:basedOn w:val="DefaultParagraphFont"/>
    <w:rsid w:val="007D42A2"/>
    <w:rPr>
      <w:rFonts w:ascii="Times New Roman" w:hAnsi="Times New Roman"/>
      <w:i/>
      <w:iCs/>
      <w:caps/>
      <w:spacing w:val="10"/>
      <w:sz w:val="20"/>
      <w:szCs w:val="20"/>
    </w:rPr>
  </w:style>
  <w:style w:type="character" w:customStyle="1" w:styleId="SubtitleChar711">
    <w:name w:val="Subtitle Char711"/>
    <w:basedOn w:val="DefaultParagraphFont"/>
    <w:rsid w:val="007D42A2"/>
    <w:rPr>
      <w:rFonts w:eastAsiaTheme="majorEastAsia" w:cstheme="majorBidi"/>
      <w:caps/>
      <w:spacing w:val="20"/>
      <w:sz w:val="18"/>
      <w:szCs w:val="18"/>
    </w:rPr>
  </w:style>
  <w:style w:type="character" w:customStyle="1" w:styleId="QuoteChar711">
    <w:name w:val="Quote Char711"/>
    <w:basedOn w:val="DefaultParagraphFont"/>
    <w:uiPriority w:val="29"/>
    <w:rsid w:val="007D42A2"/>
    <w:rPr>
      <w:rFonts w:eastAsiaTheme="majorEastAsia" w:cstheme="majorBidi"/>
      <w:i/>
      <w:iCs/>
    </w:rPr>
  </w:style>
  <w:style w:type="character" w:customStyle="1" w:styleId="PlainTextChar711">
    <w:name w:val="Plain Text Char71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611">
    <w:name w:val="MTEquationSection611"/>
    <w:basedOn w:val="DefaultParagraphFont"/>
    <w:rsid w:val="007D42A2"/>
    <w:rPr>
      <w:b/>
      <w:vanish w:val="0"/>
      <w:color w:val="FF0000"/>
      <w:sz w:val="32"/>
      <w:szCs w:val="32"/>
    </w:rPr>
  </w:style>
  <w:style w:type="character" w:customStyle="1" w:styleId="header1611">
    <w:name w:val="header1611"/>
    <w:basedOn w:val="DefaultParagraphFont"/>
    <w:rsid w:val="007D42A2"/>
    <w:rPr>
      <w:rFonts w:ascii="Verdana" w:hAnsi="Verdana" w:hint="default"/>
      <w:b/>
      <w:bCs/>
      <w:color w:val="000000"/>
      <w:sz w:val="23"/>
      <w:szCs w:val="23"/>
    </w:rPr>
  </w:style>
  <w:style w:type="character" w:customStyle="1" w:styleId="bigheader1611">
    <w:name w:val="bigheader1611"/>
    <w:basedOn w:val="DefaultParagraphFont"/>
    <w:rsid w:val="007D42A2"/>
    <w:rPr>
      <w:rFonts w:ascii="Verdana" w:hAnsi="Verdana" w:hint="default"/>
      <w:b/>
      <w:bCs/>
      <w:color w:val="000000"/>
      <w:sz w:val="33"/>
      <w:szCs w:val="33"/>
    </w:rPr>
  </w:style>
  <w:style w:type="paragraph" w:customStyle="1" w:styleId="Heading512pt611">
    <w:name w:val="Heading 5 + 12 pt611"/>
    <w:aliases w:val="Justified611,Before:  18 pt611,After:  6 pt611,Line spacing:  1....61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711">
    <w:name w:val="Body Text Indent 2 Char71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711">
    <w:name w:val="Body Text 2 Char71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711">
    <w:name w:val="Body Text Char71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711">
    <w:name w:val="Endnote Text Char711"/>
    <w:basedOn w:val="DefaultParagraphFont"/>
    <w:uiPriority w:val="99"/>
    <w:semiHidden/>
    <w:rsid w:val="007D42A2"/>
    <w:rPr>
      <w:rFonts w:ascii="Times New Roman" w:hAnsi="Times New Roman"/>
      <w:sz w:val="20"/>
      <w:szCs w:val="20"/>
    </w:rPr>
  </w:style>
  <w:style w:type="character" w:customStyle="1" w:styleId="CommentTextChar711">
    <w:name w:val="Comment Text Char71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11">
    <w:name w:val="Comment Subject Char71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11">
    <w:name w:val="Caption16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611">
    <w:name w:val="Footer16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611">
    <w:name w:val="Heading 3161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611">
    <w:name w:val="Heading 2161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611">
    <w:name w:val="x-systran-other611"/>
    <w:basedOn w:val="DefaultParagraphFont"/>
    <w:rsid w:val="007D42A2"/>
  </w:style>
  <w:style w:type="character" w:customStyle="1" w:styleId="x-systran-sentence-aligned611">
    <w:name w:val="x-systran-sentence-aligned611"/>
    <w:basedOn w:val="DefaultParagraphFont"/>
    <w:rsid w:val="007D42A2"/>
  </w:style>
  <w:style w:type="paragraph" w:customStyle="1" w:styleId="Standard611">
    <w:name w:val="Standard61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811">
    <w:name w:val="Header Char811"/>
    <w:basedOn w:val="DefaultParagraphFont"/>
    <w:rsid w:val="007D42A2"/>
  </w:style>
  <w:style w:type="character" w:customStyle="1" w:styleId="FooterChar811">
    <w:name w:val="Footer Char811"/>
    <w:basedOn w:val="DefaultParagraphFont"/>
    <w:uiPriority w:val="99"/>
    <w:rsid w:val="007D42A2"/>
  </w:style>
  <w:style w:type="character" w:customStyle="1" w:styleId="BalloonTextChar811">
    <w:name w:val="Balloon Text Char811"/>
    <w:basedOn w:val="DefaultParagraphFont"/>
    <w:semiHidden/>
    <w:rsid w:val="007D42A2"/>
    <w:rPr>
      <w:rFonts w:ascii="Tahoma" w:hAnsi="Tahoma" w:cs="Tahoma"/>
      <w:sz w:val="16"/>
      <w:szCs w:val="16"/>
    </w:rPr>
  </w:style>
  <w:style w:type="character" w:customStyle="1" w:styleId="Heading2Char811">
    <w:name w:val="Heading 2 Char811"/>
    <w:basedOn w:val="DefaultParagraphFont"/>
    <w:rsid w:val="007D42A2"/>
    <w:rPr>
      <w:rFonts w:asciiTheme="minorHAnsi" w:hAnsiTheme="minorHAnsi" w:cstheme="minorHAnsi"/>
      <w:b/>
      <w:sz w:val="48"/>
      <w:szCs w:val="48"/>
      <w:lang w:val="el-GR"/>
    </w:rPr>
  </w:style>
  <w:style w:type="character" w:customStyle="1" w:styleId="Heading3Char811">
    <w:name w:val="Heading 3 Char811"/>
    <w:basedOn w:val="DefaultParagraphFont"/>
    <w:rsid w:val="007D42A2"/>
    <w:rPr>
      <w:rFonts w:asciiTheme="minorHAnsi" w:hAnsiTheme="minorHAnsi" w:cstheme="minorHAnsi"/>
      <w:b/>
      <w:bCs/>
      <w:sz w:val="24"/>
      <w:szCs w:val="24"/>
      <w:lang w:val="el-GR"/>
    </w:rPr>
  </w:style>
  <w:style w:type="character" w:customStyle="1" w:styleId="Heading4Char811">
    <w:name w:val="Heading 4 Char811"/>
    <w:basedOn w:val="DefaultParagraphFont"/>
    <w:rsid w:val="007D42A2"/>
    <w:rPr>
      <w:rFonts w:asciiTheme="minorHAnsi" w:hAnsiTheme="minorHAnsi" w:cstheme="minorHAnsi"/>
      <w:b/>
      <w:bCs/>
      <w:sz w:val="24"/>
      <w:szCs w:val="24"/>
      <w:lang w:val="el-GR"/>
    </w:rPr>
  </w:style>
  <w:style w:type="character" w:customStyle="1" w:styleId="Heading1Char811">
    <w:name w:val="Heading 1 Char811"/>
    <w:basedOn w:val="DefaultParagraphFont"/>
    <w:rsid w:val="007D42A2"/>
    <w:rPr>
      <w:rFonts w:ascii="Times New Roman" w:hAnsi="Times New Roman" w:cs="Times New Roman"/>
      <w:b/>
      <w:bCs/>
      <w:color w:val="4F6228"/>
      <w:sz w:val="120"/>
      <w:szCs w:val="100"/>
      <w:lang w:val="el-GR"/>
    </w:rPr>
  </w:style>
  <w:style w:type="character" w:customStyle="1" w:styleId="TitleChar811">
    <w:name w:val="Title Char81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711">
    <w:name w:val="No Spacing Char711"/>
    <w:basedOn w:val="DefaultParagraphFont"/>
    <w:uiPriority w:val="1"/>
    <w:rsid w:val="007D42A2"/>
  </w:style>
  <w:style w:type="paragraph" w:customStyle="1" w:styleId="MTDisplayEquation711">
    <w:name w:val="MTDisplayEquation71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711">
    <w:name w:val="MTDisplayEquation Char711"/>
    <w:basedOn w:val="DefaultParagraphFont"/>
    <w:rsid w:val="007D42A2"/>
    <w:rPr>
      <w:rFonts w:ascii="Times New Roman" w:hAnsi="Times New Roman"/>
      <w:color w:val="000000" w:themeColor="text1"/>
      <w:lang w:val="el-GR"/>
    </w:rPr>
  </w:style>
  <w:style w:type="table" w:customStyle="1" w:styleId="LightList1711">
    <w:name w:val="Light List171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11">
    <w:name w:val="Light Grid - Accent 117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11">
    <w:name w:val="Light Grid171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11">
    <w:name w:val="Medium Grid 3171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11">
    <w:name w:val="Calendar 171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11">
    <w:name w:val="Footnote Text Char811"/>
    <w:basedOn w:val="DefaultParagraphFont"/>
    <w:rsid w:val="007D42A2"/>
    <w:rPr>
      <w:rFonts w:asciiTheme="minorHAnsi" w:eastAsiaTheme="minorEastAsia" w:hAnsiTheme="minorHAnsi" w:cstheme="minorBidi"/>
      <w:i w:val="0"/>
      <w:sz w:val="20"/>
      <w:szCs w:val="20"/>
    </w:rPr>
  </w:style>
  <w:style w:type="table" w:customStyle="1" w:styleId="LightShading-Accent11711">
    <w:name w:val="Light Shading - Accent 1171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11">
    <w:name w:val="Intense Quote Char81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811">
    <w:name w:val="Heading 5 Char811"/>
    <w:basedOn w:val="DefaultParagraphFont"/>
    <w:rsid w:val="007D42A2"/>
    <w:rPr>
      <w:rFonts w:ascii="Times New Roman" w:hAnsi="Times New Roman" w:cs="Times New Roman"/>
      <w:b/>
      <w:color w:val="4F6228" w:themeColor="accent3" w:themeShade="80"/>
      <w:lang w:val="el-GR"/>
    </w:rPr>
  </w:style>
  <w:style w:type="character" w:customStyle="1" w:styleId="Heading6Char811">
    <w:name w:val="Heading 6 Char811"/>
    <w:basedOn w:val="DefaultParagraphFont"/>
    <w:rsid w:val="007D42A2"/>
    <w:rPr>
      <w:rFonts w:ascii="Times New Roman" w:hAnsi="Times New Roman"/>
      <w:caps/>
      <w:color w:val="943634" w:themeColor="accent2" w:themeShade="BF"/>
      <w:spacing w:val="10"/>
    </w:rPr>
  </w:style>
  <w:style w:type="character" w:customStyle="1" w:styleId="Heading7Char811">
    <w:name w:val="Heading 7 Char811"/>
    <w:basedOn w:val="DefaultParagraphFont"/>
    <w:rsid w:val="007D42A2"/>
    <w:rPr>
      <w:rFonts w:ascii="Times New Roman" w:hAnsi="Times New Roman"/>
      <w:i/>
      <w:iCs/>
      <w:caps/>
      <w:color w:val="943634" w:themeColor="accent2" w:themeShade="BF"/>
      <w:spacing w:val="10"/>
    </w:rPr>
  </w:style>
  <w:style w:type="character" w:customStyle="1" w:styleId="Heading8Char811">
    <w:name w:val="Heading 8 Char811"/>
    <w:basedOn w:val="DefaultParagraphFont"/>
    <w:rsid w:val="007D42A2"/>
    <w:rPr>
      <w:rFonts w:ascii="Times New Roman" w:hAnsi="Times New Roman"/>
      <w:caps/>
      <w:spacing w:val="10"/>
      <w:sz w:val="20"/>
      <w:szCs w:val="20"/>
    </w:rPr>
  </w:style>
  <w:style w:type="character" w:customStyle="1" w:styleId="Heading9Char811">
    <w:name w:val="Heading 9 Char811"/>
    <w:basedOn w:val="DefaultParagraphFont"/>
    <w:rsid w:val="007D42A2"/>
    <w:rPr>
      <w:rFonts w:ascii="Times New Roman" w:hAnsi="Times New Roman"/>
      <w:i/>
      <w:iCs/>
      <w:caps/>
      <w:spacing w:val="10"/>
      <w:sz w:val="20"/>
      <w:szCs w:val="20"/>
    </w:rPr>
  </w:style>
  <w:style w:type="character" w:customStyle="1" w:styleId="SubtitleChar811">
    <w:name w:val="Subtitle Char811"/>
    <w:basedOn w:val="DefaultParagraphFont"/>
    <w:rsid w:val="007D42A2"/>
    <w:rPr>
      <w:rFonts w:eastAsiaTheme="majorEastAsia" w:cstheme="majorBidi"/>
      <w:caps/>
      <w:spacing w:val="20"/>
      <w:sz w:val="18"/>
      <w:szCs w:val="18"/>
    </w:rPr>
  </w:style>
  <w:style w:type="character" w:customStyle="1" w:styleId="QuoteChar811">
    <w:name w:val="Quote Char811"/>
    <w:basedOn w:val="DefaultParagraphFont"/>
    <w:uiPriority w:val="29"/>
    <w:rsid w:val="007D42A2"/>
    <w:rPr>
      <w:rFonts w:eastAsiaTheme="majorEastAsia" w:cstheme="majorBidi"/>
      <w:i/>
      <w:iCs/>
    </w:rPr>
  </w:style>
  <w:style w:type="character" w:customStyle="1" w:styleId="PlainTextChar811">
    <w:name w:val="Plain Text Char81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711">
    <w:name w:val="MTEquationSection711"/>
    <w:basedOn w:val="DefaultParagraphFont"/>
    <w:rsid w:val="007D42A2"/>
    <w:rPr>
      <w:b/>
      <w:vanish w:val="0"/>
      <w:color w:val="FF0000"/>
      <w:sz w:val="32"/>
      <w:szCs w:val="32"/>
    </w:rPr>
  </w:style>
  <w:style w:type="character" w:customStyle="1" w:styleId="header1711">
    <w:name w:val="header1711"/>
    <w:basedOn w:val="DefaultParagraphFont"/>
    <w:rsid w:val="007D42A2"/>
    <w:rPr>
      <w:rFonts w:ascii="Verdana" w:hAnsi="Verdana" w:hint="default"/>
      <w:b/>
      <w:bCs/>
      <w:color w:val="000000"/>
      <w:sz w:val="23"/>
      <w:szCs w:val="23"/>
    </w:rPr>
  </w:style>
  <w:style w:type="character" w:customStyle="1" w:styleId="bigheader1711">
    <w:name w:val="bigheader1711"/>
    <w:basedOn w:val="DefaultParagraphFont"/>
    <w:rsid w:val="007D42A2"/>
    <w:rPr>
      <w:rFonts w:ascii="Verdana" w:hAnsi="Verdana" w:hint="default"/>
      <w:b/>
      <w:bCs/>
      <w:color w:val="000000"/>
      <w:sz w:val="33"/>
      <w:szCs w:val="33"/>
    </w:rPr>
  </w:style>
  <w:style w:type="paragraph" w:customStyle="1" w:styleId="Heading512pt711">
    <w:name w:val="Heading 5 + 12 pt711"/>
    <w:aliases w:val="Justified711,Before:  18 pt711,After:  6 pt711,Line spacing:  1....71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811">
    <w:name w:val="Body Text Indent 2 Char81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811">
    <w:name w:val="Body Text 2 Char81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811">
    <w:name w:val="Body Text Char81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811">
    <w:name w:val="Endnote Text Char811"/>
    <w:basedOn w:val="DefaultParagraphFont"/>
    <w:uiPriority w:val="99"/>
    <w:semiHidden/>
    <w:rsid w:val="007D42A2"/>
    <w:rPr>
      <w:rFonts w:ascii="Times New Roman" w:hAnsi="Times New Roman"/>
      <w:sz w:val="20"/>
      <w:szCs w:val="20"/>
    </w:rPr>
  </w:style>
  <w:style w:type="character" w:customStyle="1" w:styleId="CommentTextChar811">
    <w:name w:val="Comment Text Char81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11">
    <w:name w:val="Comment Subject Char81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11">
    <w:name w:val="Caption17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711">
    <w:name w:val="Footer17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711">
    <w:name w:val="Heading 3171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711">
    <w:name w:val="Heading 2171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711">
    <w:name w:val="x-systran-other711"/>
    <w:basedOn w:val="DefaultParagraphFont"/>
    <w:rsid w:val="007D42A2"/>
  </w:style>
  <w:style w:type="character" w:customStyle="1" w:styleId="x-systran-sentence-aligned711">
    <w:name w:val="x-systran-sentence-aligned711"/>
    <w:basedOn w:val="DefaultParagraphFont"/>
    <w:rsid w:val="007D42A2"/>
  </w:style>
  <w:style w:type="paragraph" w:customStyle="1" w:styleId="Standard711">
    <w:name w:val="Standard71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ing1Char911">
    <w:name w:val="Heading 1 Char911"/>
    <w:basedOn w:val="DefaultParagraphFont"/>
    <w:rsid w:val="007D42A2"/>
    <w:rPr>
      <w:rFonts w:cs="Times New Roman"/>
      <w:b/>
      <w:bCs/>
      <w:color w:val="4F6228"/>
      <w:sz w:val="120"/>
      <w:szCs w:val="100"/>
      <w:lang w:val="el-GR"/>
    </w:rPr>
  </w:style>
  <w:style w:type="character" w:customStyle="1" w:styleId="Heading2Char911">
    <w:name w:val="Heading 2 Char911"/>
    <w:basedOn w:val="DefaultParagraphFont"/>
    <w:rsid w:val="007D42A2"/>
    <w:rPr>
      <w:rFonts w:asciiTheme="minorHAnsi" w:hAnsiTheme="minorHAnsi" w:cstheme="minorHAnsi"/>
      <w:b/>
      <w:sz w:val="48"/>
      <w:szCs w:val="48"/>
      <w:lang w:val="el-GR"/>
    </w:rPr>
  </w:style>
  <w:style w:type="character" w:customStyle="1" w:styleId="Heading3Char911">
    <w:name w:val="Heading 3 Char911"/>
    <w:basedOn w:val="DefaultParagraphFont"/>
    <w:rsid w:val="007D42A2"/>
    <w:rPr>
      <w:rFonts w:asciiTheme="minorHAnsi" w:hAnsiTheme="minorHAnsi" w:cstheme="minorHAnsi"/>
      <w:b/>
      <w:bCs/>
      <w:sz w:val="24"/>
      <w:szCs w:val="32"/>
      <w:u w:color="0000FF"/>
      <w:lang w:val="el-GR"/>
    </w:rPr>
  </w:style>
  <w:style w:type="character" w:customStyle="1" w:styleId="Heading4Char911">
    <w:name w:val="Heading 4 Char911"/>
    <w:basedOn w:val="DefaultParagraphFont"/>
    <w:rsid w:val="007D42A2"/>
    <w:rPr>
      <w:rFonts w:asciiTheme="minorHAnsi" w:hAnsiTheme="minorHAnsi" w:cstheme="minorHAnsi"/>
      <w:b/>
      <w:bCs/>
      <w:sz w:val="24"/>
      <w:szCs w:val="32"/>
      <w:u w:color="0000FF"/>
      <w:lang w:val="el-GR"/>
    </w:rPr>
  </w:style>
  <w:style w:type="character" w:customStyle="1" w:styleId="Heading5Char911">
    <w:name w:val="Heading 5 Char911"/>
    <w:basedOn w:val="DefaultParagraphFont"/>
    <w:rsid w:val="007D42A2"/>
    <w:rPr>
      <w:caps/>
      <w:color w:val="622423" w:themeColor="accent2" w:themeShade="7F"/>
      <w:spacing w:val="10"/>
    </w:rPr>
  </w:style>
  <w:style w:type="character" w:customStyle="1" w:styleId="Heading6Char911">
    <w:name w:val="Heading 6 Char911"/>
    <w:basedOn w:val="DefaultParagraphFont"/>
    <w:rsid w:val="007D42A2"/>
    <w:rPr>
      <w:caps/>
      <w:color w:val="943634" w:themeColor="accent2" w:themeShade="BF"/>
      <w:spacing w:val="10"/>
    </w:rPr>
  </w:style>
  <w:style w:type="character" w:customStyle="1" w:styleId="Heading7Char911">
    <w:name w:val="Heading 7 Char911"/>
    <w:basedOn w:val="DefaultParagraphFont"/>
    <w:rsid w:val="007D42A2"/>
    <w:rPr>
      <w:i/>
      <w:iCs/>
      <w:caps/>
      <w:color w:val="943634" w:themeColor="accent2" w:themeShade="BF"/>
      <w:spacing w:val="10"/>
    </w:rPr>
  </w:style>
  <w:style w:type="character" w:customStyle="1" w:styleId="Heading8Char911">
    <w:name w:val="Heading 8 Char911"/>
    <w:basedOn w:val="DefaultParagraphFont"/>
    <w:rsid w:val="007D42A2"/>
    <w:rPr>
      <w:caps/>
      <w:spacing w:val="10"/>
      <w:sz w:val="20"/>
      <w:szCs w:val="20"/>
    </w:rPr>
  </w:style>
  <w:style w:type="character" w:customStyle="1" w:styleId="Heading9Char911">
    <w:name w:val="Heading 9 Char911"/>
    <w:basedOn w:val="DefaultParagraphFont"/>
    <w:rsid w:val="007D42A2"/>
    <w:rPr>
      <w:i/>
      <w:iCs/>
      <w:caps/>
      <w:spacing w:val="10"/>
      <w:sz w:val="20"/>
      <w:szCs w:val="20"/>
    </w:rPr>
  </w:style>
  <w:style w:type="character" w:customStyle="1" w:styleId="HeaderChar911">
    <w:name w:val="Header Char911"/>
    <w:basedOn w:val="DefaultParagraphFont"/>
    <w:rsid w:val="007D42A2"/>
  </w:style>
  <w:style w:type="character" w:customStyle="1" w:styleId="FooterChar911">
    <w:name w:val="Footer Char911"/>
    <w:basedOn w:val="DefaultParagraphFont"/>
    <w:uiPriority w:val="99"/>
    <w:rsid w:val="007D42A2"/>
  </w:style>
  <w:style w:type="character" w:customStyle="1" w:styleId="BalloonTextChar911">
    <w:name w:val="Balloon Text Char911"/>
    <w:basedOn w:val="DefaultParagraphFont"/>
    <w:semiHidden/>
    <w:rsid w:val="007D42A2"/>
    <w:rPr>
      <w:rFonts w:ascii="Tahoma" w:hAnsi="Tahoma" w:cs="Tahoma"/>
      <w:sz w:val="16"/>
      <w:szCs w:val="16"/>
    </w:rPr>
  </w:style>
  <w:style w:type="character" w:customStyle="1" w:styleId="NoSpacingChar811">
    <w:name w:val="No Spacing Char811"/>
    <w:basedOn w:val="DefaultParagraphFont"/>
    <w:uiPriority w:val="1"/>
    <w:rsid w:val="007D42A2"/>
  </w:style>
  <w:style w:type="character" w:customStyle="1" w:styleId="TitleChar911">
    <w:name w:val="Title Char911"/>
    <w:basedOn w:val="DefaultParagraphFont"/>
    <w:uiPriority w:val="10"/>
    <w:rsid w:val="007D42A2"/>
    <w:rPr>
      <w:rFonts w:eastAsiaTheme="majorEastAsia" w:cstheme="majorBidi"/>
      <w:caps/>
      <w:color w:val="632423" w:themeColor="accent2" w:themeShade="80"/>
      <w:spacing w:val="50"/>
      <w:sz w:val="44"/>
      <w:szCs w:val="44"/>
    </w:rPr>
  </w:style>
  <w:style w:type="paragraph" w:customStyle="1" w:styleId="MTDisplayEquation811">
    <w:name w:val="MTDisplayEquation811"/>
    <w:basedOn w:val="Normal"/>
    <w:next w:val="Normal"/>
    <w:rsid w:val="007D42A2"/>
    <w:pPr>
      <w:tabs>
        <w:tab w:val="center" w:pos="4280"/>
        <w:tab w:val="right" w:pos="8280"/>
      </w:tabs>
      <w:spacing w:before="120" w:after="120"/>
    </w:pPr>
    <w:rPr>
      <w:rFonts w:eastAsiaTheme="majorEastAsia"/>
      <w:u w:color="CC66FF"/>
      <w:lang w:val="el-GR" w:bidi="en-US"/>
    </w:rPr>
  </w:style>
  <w:style w:type="character" w:customStyle="1" w:styleId="MTDisplayEquationChar811">
    <w:name w:val="MTDisplayEquation Char811"/>
    <w:basedOn w:val="DefaultParagraphFont"/>
    <w:rsid w:val="007D42A2"/>
    <w:rPr>
      <w:rFonts w:ascii="Times New Roman" w:hAnsi="Times New Roman"/>
      <w:color w:val="000000" w:themeColor="text1"/>
      <w:lang w:val="el-GR"/>
    </w:rPr>
  </w:style>
  <w:style w:type="table" w:customStyle="1" w:styleId="LightList1811">
    <w:name w:val="Light List1811"/>
    <w:basedOn w:val="TableNormal"/>
    <w:uiPriority w:val="61"/>
    <w:rsid w:val="007D42A2"/>
    <w:pPr>
      <w:spacing w:after="0" w:line="240" w:lineRule="auto"/>
      <w:jc w:val="both"/>
    </w:pPr>
    <w:rPr>
      <w:rFonts w:asciiTheme="minorHAnsi" w:eastAsiaTheme="minorEastAsia" w:hAnsiTheme="minorHAnsi" w:cstheme="minorBidi"/>
      <w:i/>
      <w:u w:color="CC66FF"/>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11">
    <w:name w:val="Light Grid - Accent 11811"/>
    <w:basedOn w:val="TableNormal"/>
    <w:uiPriority w:val="62"/>
    <w:rsid w:val="007D42A2"/>
    <w:pPr>
      <w:spacing w:after="0" w:line="240" w:lineRule="auto"/>
      <w:jc w:val="both"/>
    </w:pPr>
    <w:rPr>
      <w:rFonts w:eastAsiaTheme="majorEastAsia"/>
      <w:u w:color="CC66FF"/>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11">
    <w:name w:val="Light Grid1811"/>
    <w:basedOn w:val="TableNormal"/>
    <w:uiPriority w:val="62"/>
    <w:rsid w:val="007D42A2"/>
    <w:pPr>
      <w:spacing w:after="0" w:line="240" w:lineRule="auto"/>
      <w:jc w:val="both"/>
    </w:pPr>
    <w:rPr>
      <w:rFonts w:eastAsiaTheme="majorEastAsia"/>
      <w:u w:color="CC66FF"/>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11">
    <w:name w:val="Medium Grid 31811"/>
    <w:basedOn w:val="TableNormal"/>
    <w:uiPriority w:val="69"/>
    <w:rsid w:val="007D42A2"/>
    <w:pPr>
      <w:spacing w:after="0" w:line="240" w:lineRule="auto"/>
      <w:jc w:val="both"/>
    </w:pPr>
    <w:rPr>
      <w:rFonts w:eastAsiaTheme="majorEastAsia"/>
      <w:u w:color="CC66FF"/>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11">
    <w:name w:val="Calendar 1811"/>
    <w:basedOn w:val="TableNormal"/>
    <w:uiPriority w:val="99"/>
    <w:qFormat/>
    <w:rsid w:val="007D42A2"/>
    <w:pPr>
      <w:spacing w:after="0" w:line="240" w:lineRule="auto"/>
      <w:jc w:val="both"/>
    </w:pPr>
    <w:rPr>
      <w:rFonts w:asciiTheme="minorHAnsi" w:eastAsiaTheme="minorEastAsia" w:hAnsiTheme="minorHAnsi" w:cstheme="minorBidi"/>
      <w:i/>
      <w:u w:color="CC66FF"/>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11">
    <w:name w:val="Footnote Text Char911"/>
    <w:basedOn w:val="DefaultParagraphFont"/>
    <w:rsid w:val="007D42A2"/>
    <w:rPr>
      <w:rFonts w:asciiTheme="minorHAnsi" w:eastAsiaTheme="minorEastAsia" w:hAnsiTheme="minorHAnsi" w:cstheme="minorBidi"/>
      <w:i w:val="0"/>
      <w:sz w:val="20"/>
      <w:szCs w:val="20"/>
    </w:rPr>
  </w:style>
  <w:style w:type="table" w:customStyle="1" w:styleId="LightShading-Accent11811">
    <w:name w:val="Light Shading - Accent 1181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u w:color="CC66F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11">
    <w:name w:val="Intense Quote Char91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SubtitleChar911">
    <w:name w:val="Subtitle Char911"/>
    <w:basedOn w:val="DefaultParagraphFont"/>
    <w:rsid w:val="007D42A2"/>
    <w:rPr>
      <w:rFonts w:eastAsiaTheme="majorEastAsia" w:cstheme="majorBidi"/>
      <w:caps/>
      <w:spacing w:val="20"/>
      <w:sz w:val="18"/>
      <w:szCs w:val="18"/>
    </w:rPr>
  </w:style>
  <w:style w:type="character" w:customStyle="1" w:styleId="QuoteChar911">
    <w:name w:val="Quote Char911"/>
    <w:basedOn w:val="DefaultParagraphFont"/>
    <w:uiPriority w:val="29"/>
    <w:rsid w:val="007D42A2"/>
    <w:rPr>
      <w:rFonts w:eastAsiaTheme="majorEastAsia" w:cstheme="majorBidi"/>
      <w:i/>
      <w:iCs/>
    </w:rPr>
  </w:style>
  <w:style w:type="character" w:customStyle="1" w:styleId="PlainTextChar911">
    <w:name w:val="Plain Text Char91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811">
    <w:name w:val="MTEquationSection811"/>
    <w:basedOn w:val="DefaultParagraphFont"/>
    <w:rsid w:val="007D42A2"/>
    <w:rPr>
      <w:b/>
      <w:vanish w:val="0"/>
      <w:color w:val="FF0000"/>
      <w:sz w:val="32"/>
      <w:szCs w:val="32"/>
    </w:rPr>
  </w:style>
  <w:style w:type="character" w:customStyle="1" w:styleId="header1811">
    <w:name w:val="header1811"/>
    <w:basedOn w:val="DefaultParagraphFont"/>
    <w:rsid w:val="007D42A2"/>
    <w:rPr>
      <w:rFonts w:ascii="Verdana" w:hAnsi="Verdana" w:hint="default"/>
      <w:b/>
      <w:bCs/>
      <w:color w:val="000000"/>
      <w:sz w:val="23"/>
      <w:szCs w:val="23"/>
    </w:rPr>
  </w:style>
  <w:style w:type="character" w:customStyle="1" w:styleId="bigheader1811">
    <w:name w:val="bigheader1811"/>
    <w:basedOn w:val="DefaultParagraphFont"/>
    <w:rsid w:val="007D42A2"/>
    <w:rPr>
      <w:rFonts w:ascii="Verdana" w:hAnsi="Verdana" w:hint="default"/>
      <w:b/>
      <w:bCs/>
      <w:color w:val="000000"/>
      <w:sz w:val="33"/>
      <w:szCs w:val="33"/>
    </w:rPr>
  </w:style>
  <w:style w:type="paragraph" w:customStyle="1" w:styleId="Heading512pt811">
    <w:name w:val="Heading 5 + 12 pt811"/>
    <w:aliases w:val="Justified811,Before:  18 pt811,After:  6 pt811,Line spacing:  1....81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color w:val="000000" w:themeColor="text1"/>
      <w:szCs w:val="32"/>
      <w:u w:color="0000FF"/>
      <w:lang w:eastAsia="el-GR" w:bidi="ar-SA"/>
    </w:rPr>
  </w:style>
  <w:style w:type="character" w:customStyle="1" w:styleId="BodyTextIndent2Char911">
    <w:name w:val="Body Text Indent 2 Char91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911">
    <w:name w:val="Body Text 2 Char91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911">
    <w:name w:val="Body Text Char91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911">
    <w:name w:val="Endnote Text Char911"/>
    <w:basedOn w:val="DefaultParagraphFont"/>
    <w:uiPriority w:val="99"/>
    <w:semiHidden/>
    <w:rsid w:val="007D42A2"/>
    <w:rPr>
      <w:rFonts w:ascii="Times New Roman" w:hAnsi="Times New Roman"/>
      <w:sz w:val="20"/>
      <w:szCs w:val="20"/>
    </w:rPr>
  </w:style>
  <w:style w:type="character" w:customStyle="1" w:styleId="CommentTextChar911">
    <w:name w:val="Comment Text Char911"/>
    <w:basedOn w:val="DefaultParagraphFont"/>
    <w:semiHidden/>
    <w:rsid w:val="007D42A2"/>
    <w:rPr>
      <w:rFonts w:ascii="Times New Roman" w:eastAsia="Times New Roman" w:hAnsi="Times New Roman" w:cs="Times New Roman"/>
      <w:sz w:val="20"/>
      <w:szCs w:val="20"/>
      <w:lang w:val="el-GR" w:eastAsia="el-GR" w:bidi="ar-SA"/>
    </w:rPr>
  </w:style>
  <w:style w:type="character" w:customStyle="1" w:styleId="CommentSubjectChar911">
    <w:name w:val="Comment Subject Char91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11">
    <w:name w:val="Caption18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811">
    <w:name w:val="Footer181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811">
    <w:name w:val="Heading 3181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811">
    <w:name w:val="Heading 2181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811">
    <w:name w:val="x-systran-other811"/>
    <w:basedOn w:val="DefaultParagraphFont"/>
    <w:rsid w:val="007D42A2"/>
  </w:style>
  <w:style w:type="character" w:customStyle="1" w:styleId="x-systran-sentence-aligned811">
    <w:name w:val="x-systran-sentence-aligned811"/>
    <w:basedOn w:val="DefaultParagraphFont"/>
    <w:rsid w:val="007D42A2"/>
  </w:style>
  <w:style w:type="paragraph" w:customStyle="1" w:styleId="Standard811">
    <w:name w:val="Standard81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131">
    <w:name w:val="Header Char131"/>
    <w:basedOn w:val="DefaultParagraphFont"/>
    <w:rsid w:val="007D42A2"/>
  </w:style>
  <w:style w:type="character" w:customStyle="1" w:styleId="FooterChar131">
    <w:name w:val="Footer Char131"/>
    <w:basedOn w:val="DefaultParagraphFont"/>
    <w:uiPriority w:val="99"/>
    <w:rsid w:val="007D42A2"/>
  </w:style>
  <w:style w:type="character" w:customStyle="1" w:styleId="BalloonTextChar131">
    <w:name w:val="Balloon Text Char131"/>
    <w:basedOn w:val="DefaultParagraphFont"/>
    <w:semiHidden/>
    <w:rsid w:val="007D42A2"/>
    <w:rPr>
      <w:rFonts w:ascii="Tahoma" w:hAnsi="Tahoma" w:cs="Tahoma"/>
      <w:sz w:val="16"/>
      <w:szCs w:val="16"/>
    </w:rPr>
  </w:style>
  <w:style w:type="character" w:customStyle="1" w:styleId="Heading2Char131">
    <w:name w:val="Heading 2 Char131"/>
    <w:basedOn w:val="DefaultParagraphFont"/>
    <w:rsid w:val="007D42A2"/>
    <w:rPr>
      <w:rFonts w:asciiTheme="minorHAnsi" w:hAnsiTheme="minorHAnsi" w:cstheme="minorHAnsi"/>
      <w:b/>
      <w:sz w:val="48"/>
      <w:szCs w:val="48"/>
      <w:lang w:val="el-GR"/>
    </w:rPr>
  </w:style>
  <w:style w:type="character" w:customStyle="1" w:styleId="Heading3Char131">
    <w:name w:val="Heading 3 Char131"/>
    <w:basedOn w:val="DefaultParagraphFont"/>
    <w:rsid w:val="007D42A2"/>
    <w:rPr>
      <w:rFonts w:asciiTheme="minorHAnsi" w:hAnsiTheme="minorHAnsi" w:cstheme="minorHAnsi"/>
      <w:b/>
      <w:bCs/>
      <w:sz w:val="24"/>
      <w:szCs w:val="24"/>
      <w:lang w:val="el-GR"/>
    </w:rPr>
  </w:style>
  <w:style w:type="character" w:customStyle="1" w:styleId="Heading4Char131">
    <w:name w:val="Heading 4 Char131"/>
    <w:basedOn w:val="DefaultParagraphFont"/>
    <w:rsid w:val="007D42A2"/>
    <w:rPr>
      <w:rFonts w:asciiTheme="minorHAnsi" w:hAnsiTheme="minorHAnsi" w:cstheme="minorHAnsi"/>
      <w:b/>
      <w:bCs/>
      <w:sz w:val="24"/>
      <w:szCs w:val="24"/>
      <w:lang w:val="el-GR"/>
    </w:rPr>
  </w:style>
  <w:style w:type="character" w:customStyle="1" w:styleId="Heading1Char131">
    <w:name w:val="Heading 1 Char131"/>
    <w:basedOn w:val="DefaultParagraphFont"/>
    <w:rsid w:val="007D42A2"/>
    <w:rPr>
      <w:rFonts w:ascii="Times New Roman" w:hAnsi="Times New Roman" w:cs="Times New Roman"/>
      <w:b/>
      <w:bCs/>
      <w:color w:val="4F6228"/>
      <w:sz w:val="120"/>
      <w:szCs w:val="100"/>
      <w:lang w:val="el-GR"/>
    </w:rPr>
  </w:style>
  <w:style w:type="character" w:customStyle="1" w:styleId="TitleChar131">
    <w:name w:val="Title Char13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101">
    <w:name w:val="No Spacing Char101"/>
    <w:basedOn w:val="DefaultParagraphFont"/>
    <w:uiPriority w:val="1"/>
    <w:rsid w:val="007D42A2"/>
  </w:style>
  <w:style w:type="paragraph" w:customStyle="1" w:styleId="MTDisplayEquation101">
    <w:name w:val="MTDisplayEquation10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101">
    <w:name w:val="MTDisplayEquation Char101"/>
    <w:basedOn w:val="DefaultParagraphFont"/>
    <w:rsid w:val="007D42A2"/>
    <w:rPr>
      <w:rFonts w:ascii="Times New Roman" w:hAnsi="Times New Roman"/>
      <w:color w:val="000000" w:themeColor="text1"/>
      <w:lang w:val="el-GR"/>
    </w:rPr>
  </w:style>
  <w:style w:type="table" w:customStyle="1" w:styleId="LightList1101">
    <w:name w:val="Light List110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01">
    <w:name w:val="Light Grid - Accent 1110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01">
    <w:name w:val="Light Grid110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01">
    <w:name w:val="Medium Grid 3110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01">
    <w:name w:val="Calendar 110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31">
    <w:name w:val="Footnote Text Char131"/>
    <w:basedOn w:val="DefaultParagraphFont"/>
    <w:rsid w:val="007D42A2"/>
    <w:rPr>
      <w:rFonts w:asciiTheme="minorHAnsi" w:eastAsiaTheme="minorEastAsia" w:hAnsiTheme="minorHAnsi" w:cstheme="minorBidi"/>
      <w:i w:val="0"/>
      <w:sz w:val="20"/>
      <w:szCs w:val="20"/>
    </w:rPr>
  </w:style>
  <w:style w:type="table" w:customStyle="1" w:styleId="LightShading-Accent11101">
    <w:name w:val="Light Shading - Accent 1110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31">
    <w:name w:val="Intense Quote Char13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131">
    <w:name w:val="Heading 5 Char131"/>
    <w:basedOn w:val="DefaultParagraphFont"/>
    <w:rsid w:val="007D42A2"/>
    <w:rPr>
      <w:rFonts w:ascii="Times New Roman" w:hAnsi="Times New Roman"/>
      <w:caps/>
      <w:color w:val="622423" w:themeColor="accent2" w:themeShade="7F"/>
      <w:spacing w:val="10"/>
    </w:rPr>
  </w:style>
  <w:style w:type="character" w:customStyle="1" w:styleId="Heading6Char131">
    <w:name w:val="Heading 6 Char131"/>
    <w:basedOn w:val="DefaultParagraphFont"/>
    <w:rsid w:val="007D42A2"/>
    <w:rPr>
      <w:rFonts w:ascii="Times New Roman" w:hAnsi="Times New Roman"/>
      <w:caps/>
      <w:color w:val="943634" w:themeColor="accent2" w:themeShade="BF"/>
      <w:spacing w:val="10"/>
    </w:rPr>
  </w:style>
  <w:style w:type="character" w:customStyle="1" w:styleId="Heading7Char131">
    <w:name w:val="Heading 7 Char131"/>
    <w:basedOn w:val="DefaultParagraphFont"/>
    <w:rsid w:val="007D42A2"/>
    <w:rPr>
      <w:rFonts w:ascii="Times New Roman" w:hAnsi="Times New Roman"/>
      <w:i/>
      <w:iCs/>
      <w:caps/>
      <w:color w:val="943634" w:themeColor="accent2" w:themeShade="BF"/>
      <w:spacing w:val="10"/>
    </w:rPr>
  </w:style>
  <w:style w:type="character" w:customStyle="1" w:styleId="Heading8Char131">
    <w:name w:val="Heading 8 Char131"/>
    <w:basedOn w:val="DefaultParagraphFont"/>
    <w:rsid w:val="007D42A2"/>
    <w:rPr>
      <w:rFonts w:ascii="Times New Roman" w:hAnsi="Times New Roman"/>
      <w:caps/>
      <w:spacing w:val="10"/>
      <w:sz w:val="20"/>
      <w:szCs w:val="20"/>
    </w:rPr>
  </w:style>
  <w:style w:type="character" w:customStyle="1" w:styleId="Heading9Char131">
    <w:name w:val="Heading 9 Char131"/>
    <w:basedOn w:val="DefaultParagraphFont"/>
    <w:rsid w:val="007D42A2"/>
    <w:rPr>
      <w:rFonts w:ascii="Times New Roman" w:hAnsi="Times New Roman"/>
      <w:i/>
      <w:iCs/>
      <w:caps/>
      <w:spacing w:val="10"/>
      <w:sz w:val="20"/>
      <w:szCs w:val="20"/>
    </w:rPr>
  </w:style>
  <w:style w:type="character" w:customStyle="1" w:styleId="SubtitleChar131">
    <w:name w:val="Subtitle Char131"/>
    <w:basedOn w:val="DefaultParagraphFont"/>
    <w:rsid w:val="007D42A2"/>
    <w:rPr>
      <w:rFonts w:eastAsiaTheme="majorEastAsia" w:cstheme="majorBidi"/>
      <w:caps/>
      <w:spacing w:val="20"/>
      <w:sz w:val="18"/>
      <w:szCs w:val="18"/>
    </w:rPr>
  </w:style>
  <w:style w:type="character" w:customStyle="1" w:styleId="QuoteChar131">
    <w:name w:val="Quote Char131"/>
    <w:basedOn w:val="DefaultParagraphFont"/>
    <w:uiPriority w:val="29"/>
    <w:rsid w:val="007D42A2"/>
    <w:rPr>
      <w:rFonts w:eastAsiaTheme="majorEastAsia" w:cstheme="majorBidi"/>
      <w:i/>
      <w:iCs/>
    </w:rPr>
  </w:style>
  <w:style w:type="character" w:customStyle="1" w:styleId="PlainTextChar131">
    <w:name w:val="Plain Text Char13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101">
    <w:name w:val="MTEquationSection101"/>
    <w:basedOn w:val="DefaultParagraphFont"/>
    <w:rsid w:val="007D42A2"/>
    <w:rPr>
      <w:b/>
      <w:vanish w:val="0"/>
      <w:color w:val="FF0000"/>
      <w:sz w:val="32"/>
      <w:szCs w:val="32"/>
    </w:rPr>
  </w:style>
  <w:style w:type="character" w:customStyle="1" w:styleId="header1101">
    <w:name w:val="header1101"/>
    <w:basedOn w:val="DefaultParagraphFont"/>
    <w:rsid w:val="007D42A2"/>
    <w:rPr>
      <w:rFonts w:ascii="Verdana" w:hAnsi="Verdana" w:hint="default"/>
      <w:b/>
      <w:bCs/>
      <w:color w:val="000000"/>
      <w:sz w:val="23"/>
      <w:szCs w:val="23"/>
    </w:rPr>
  </w:style>
  <w:style w:type="character" w:customStyle="1" w:styleId="bigheader1101">
    <w:name w:val="bigheader1101"/>
    <w:basedOn w:val="DefaultParagraphFont"/>
    <w:rsid w:val="007D42A2"/>
    <w:rPr>
      <w:rFonts w:ascii="Verdana" w:hAnsi="Verdana" w:hint="default"/>
      <w:b/>
      <w:bCs/>
      <w:color w:val="000000"/>
      <w:sz w:val="33"/>
      <w:szCs w:val="33"/>
    </w:rPr>
  </w:style>
  <w:style w:type="paragraph" w:customStyle="1" w:styleId="Heading512pt101">
    <w:name w:val="Heading 5 + 12 pt101"/>
    <w:aliases w:val="Justified101,Before:  18 pt101,After:  6 pt101,Line spacing:  1....10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131">
    <w:name w:val="Body Text Indent 2 Char13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131">
    <w:name w:val="Body Text 2 Char13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131">
    <w:name w:val="Body Text Char13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131">
    <w:name w:val="Endnote Text Char131"/>
    <w:basedOn w:val="DefaultParagraphFont"/>
    <w:uiPriority w:val="99"/>
    <w:semiHidden/>
    <w:rsid w:val="007D42A2"/>
    <w:rPr>
      <w:rFonts w:ascii="Times New Roman" w:hAnsi="Times New Roman"/>
      <w:sz w:val="20"/>
      <w:szCs w:val="20"/>
    </w:rPr>
  </w:style>
  <w:style w:type="character" w:customStyle="1" w:styleId="CommentTextChar131">
    <w:name w:val="Comment Text Char13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31">
    <w:name w:val="Comment Subject Char13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01">
    <w:name w:val="Caption110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101">
    <w:name w:val="Footer110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101">
    <w:name w:val="Heading 3110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101">
    <w:name w:val="Heading 2110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101">
    <w:name w:val="x-systran-other101"/>
    <w:basedOn w:val="DefaultParagraphFont"/>
    <w:rsid w:val="007D42A2"/>
  </w:style>
  <w:style w:type="character" w:customStyle="1" w:styleId="x-systran-sentence-aligned101">
    <w:name w:val="x-systran-sentence-aligned101"/>
    <w:basedOn w:val="DefaultParagraphFont"/>
    <w:rsid w:val="007D42A2"/>
  </w:style>
  <w:style w:type="paragraph" w:customStyle="1" w:styleId="Standard101">
    <w:name w:val="Standard10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141">
    <w:name w:val="Header Char141"/>
    <w:basedOn w:val="DefaultParagraphFont"/>
    <w:rsid w:val="007D42A2"/>
  </w:style>
  <w:style w:type="character" w:customStyle="1" w:styleId="FooterChar141">
    <w:name w:val="Footer Char141"/>
    <w:basedOn w:val="DefaultParagraphFont"/>
    <w:uiPriority w:val="99"/>
    <w:rsid w:val="007D42A2"/>
  </w:style>
  <w:style w:type="character" w:customStyle="1" w:styleId="BalloonTextChar141">
    <w:name w:val="Balloon Text Char141"/>
    <w:basedOn w:val="DefaultParagraphFont"/>
    <w:semiHidden/>
    <w:rsid w:val="007D42A2"/>
    <w:rPr>
      <w:rFonts w:ascii="Tahoma" w:hAnsi="Tahoma" w:cs="Tahoma"/>
      <w:sz w:val="16"/>
      <w:szCs w:val="16"/>
    </w:rPr>
  </w:style>
  <w:style w:type="character" w:customStyle="1" w:styleId="Heading2Char141">
    <w:name w:val="Heading 2 Char141"/>
    <w:basedOn w:val="DefaultParagraphFont"/>
    <w:rsid w:val="007D42A2"/>
    <w:rPr>
      <w:rFonts w:asciiTheme="minorHAnsi" w:hAnsiTheme="minorHAnsi" w:cstheme="minorHAnsi"/>
      <w:b/>
      <w:sz w:val="48"/>
      <w:szCs w:val="48"/>
      <w:lang w:val="el-GR"/>
    </w:rPr>
  </w:style>
  <w:style w:type="character" w:customStyle="1" w:styleId="Heading3Char141">
    <w:name w:val="Heading 3 Char141"/>
    <w:basedOn w:val="DefaultParagraphFont"/>
    <w:rsid w:val="007D42A2"/>
    <w:rPr>
      <w:rFonts w:asciiTheme="minorHAnsi" w:hAnsiTheme="minorHAnsi" w:cstheme="minorHAnsi"/>
      <w:b/>
      <w:bCs/>
      <w:sz w:val="24"/>
      <w:szCs w:val="24"/>
      <w:lang w:val="el-GR"/>
    </w:rPr>
  </w:style>
  <w:style w:type="character" w:customStyle="1" w:styleId="Heading4Char141">
    <w:name w:val="Heading 4 Char141"/>
    <w:basedOn w:val="DefaultParagraphFont"/>
    <w:rsid w:val="007D42A2"/>
    <w:rPr>
      <w:rFonts w:asciiTheme="minorHAnsi" w:hAnsiTheme="minorHAnsi" w:cstheme="minorHAnsi"/>
      <w:b/>
      <w:bCs/>
      <w:sz w:val="24"/>
      <w:szCs w:val="24"/>
      <w:lang w:val="el-GR"/>
    </w:rPr>
  </w:style>
  <w:style w:type="character" w:customStyle="1" w:styleId="Heading1Char141">
    <w:name w:val="Heading 1 Char141"/>
    <w:basedOn w:val="DefaultParagraphFont"/>
    <w:rsid w:val="007D42A2"/>
    <w:rPr>
      <w:rFonts w:ascii="Times New Roman" w:hAnsi="Times New Roman" w:cs="Times New Roman"/>
      <w:b/>
      <w:bCs/>
      <w:color w:val="4F6228"/>
      <w:sz w:val="120"/>
      <w:szCs w:val="100"/>
      <w:lang w:val="el-GR"/>
    </w:rPr>
  </w:style>
  <w:style w:type="character" w:customStyle="1" w:styleId="TitleChar141">
    <w:name w:val="Title Char14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FootnoteTextChar141">
    <w:name w:val="Footnote Text Char141"/>
    <w:basedOn w:val="DefaultParagraphFont"/>
    <w:rsid w:val="007D42A2"/>
    <w:rPr>
      <w:rFonts w:asciiTheme="minorHAnsi" w:eastAsiaTheme="minorEastAsia" w:hAnsiTheme="minorHAnsi" w:cstheme="minorBidi"/>
      <w:i w:val="0"/>
      <w:sz w:val="20"/>
      <w:szCs w:val="20"/>
    </w:rPr>
  </w:style>
  <w:style w:type="character" w:customStyle="1" w:styleId="IntenseQuoteChar141">
    <w:name w:val="Intense Quote Char14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141">
    <w:name w:val="Heading 5 Char141"/>
    <w:basedOn w:val="DefaultParagraphFont"/>
    <w:rsid w:val="007D42A2"/>
    <w:rPr>
      <w:rFonts w:ascii="Times New Roman" w:hAnsi="Times New Roman"/>
      <w:caps/>
      <w:color w:val="622423" w:themeColor="accent2" w:themeShade="7F"/>
      <w:spacing w:val="10"/>
    </w:rPr>
  </w:style>
  <w:style w:type="character" w:customStyle="1" w:styleId="Heading6Char141">
    <w:name w:val="Heading 6 Char141"/>
    <w:basedOn w:val="DefaultParagraphFont"/>
    <w:rsid w:val="007D42A2"/>
    <w:rPr>
      <w:rFonts w:ascii="Times New Roman" w:hAnsi="Times New Roman"/>
      <w:caps/>
      <w:color w:val="943634" w:themeColor="accent2" w:themeShade="BF"/>
      <w:spacing w:val="10"/>
    </w:rPr>
  </w:style>
  <w:style w:type="character" w:customStyle="1" w:styleId="Heading7Char141">
    <w:name w:val="Heading 7 Char141"/>
    <w:basedOn w:val="DefaultParagraphFont"/>
    <w:rsid w:val="007D42A2"/>
    <w:rPr>
      <w:rFonts w:ascii="Times New Roman" w:hAnsi="Times New Roman"/>
      <w:i/>
      <w:iCs/>
      <w:caps/>
      <w:color w:val="943634" w:themeColor="accent2" w:themeShade="BF"/>
      <w:spacing w:val="10"/>
    </w:rPr>
  </w:style>
  <w:style w:type="character" w:customStyle="1" w:styleId="Heading8Char141">
    <w:name w:val="Heading 8 Char141"/>
    <w:basedOn w:val="DefaultParagraphFont"/>
    <w:rsid w:val="007D42A2"/>
    <w:rPr>
      <w:rFonts w:ascii="Times New Roman" w:hAnsi="Times New Roman"/>
      <w:caps/>
      <w:spacing w:val="10"/>
      <w:sz w:val="20"/>
      <w:szCs w:val="20"/>
    </w:rPr>
  </w:style>
  <w:style w:type="character" w:customStyle="1" w:styleId="Heading9Char141">
    <w:name w:val="Heading 9 Char141"/>
    <w:basedOn w:val="DefaultParagraphFont"/>
    <w:rsid w:val="007D42A2"/>
    <w:rPr>
      <w:rFonts w:ascii="Times New Roman" w:hAnsi="Times New Roman"/>
      <w:i/>
      <w:iCs/>
      <w:caps/>
      <w:spacing w:val="10"/>
      <w:sz w:val="20"/>
      <w:szCs w:val="20"/>
    </w:rPr>
  </w:style>
  <w:style w:type="character" w:customStyle="1" w:styleId="SubtitleChar141">
    <w:name w:val="Subtitle Char141"/>
    <w:basedOn w:val="DefaultParagraphFont"/>
    <w:rsid w:val="007D42A2"/>
    <w:rPr>
      <w:rFonts w:eastAsiaTheme="majorEastAsia" w:cstheme="majorBidi"/>
      <w:caps/>
      <w:spacing w:val="20"/>
      <w:sz w:val="18"/>
      <w:szCs w:val="18"/>
    </w:rPr>
  </w:style>
  <w:style w:type="character" w:customStyle="1" w:styleId="QuoteChar141">
    <w:name w:val="Quote Char141"/>
    <w:basedOn w:val="DefaultParagraphFont"/>
    <w:uiPriority w:val="29"/>
    <w:rsid w:val="007D42A2"/>
    <w:rPr>
      <w:rFonts w:eastAsiaTheme="majorEastAsia" w:cstheme="majorBidi"/>
      <w:i/>
      <w:iCs/>
    </w:rPr>
  </w:style>
  <w:style w:type="character" w:customStyle="1" w:styleId="PlainTextChar141">
    <w:name w:val="Plain Text Char141"/>
    <w:basedOn w:val="DefaultParagraphFont"/>
    <w:rsid w:val="007D42A2"/>
    <w:rPr>
      <w:rFonts w:ascii="Courier New" w:eastAsia="Times New Roman" w:hAnsi="Courier New" w:cs="Times New Roman"/>
      <w:sz w:val="20"/>
      <w:szCs w:val="20"/>
      <w:lang w:val="el-GR" w:eastAsia="el-GR" w:bidi="ar-SA"/>
    </w:rPr>
  </w:style>
  <w:style w:type="character" w:customStyle="1" w:styleId="BodyTextIndent2Char141">
    <w:name w:val="Body Text Indent 2 Char14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141">
    <w:name w:val="Body Text 2 Char14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141">
    <w:name w:val="Body Text Char14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141">
    <w:name w:val="Endnote Text Char141"/>
    <w:basedOn w:val="DefaultParagraphFont"/>
    <w:uiPriority w:val="99"/>
    <w:semiHidden/>
    <w:rsid w:val="007D42A2"/>
    <w:rPr>
      <w:rFonts w:ascii="Times New Roman" w:hAnsi="Times New Roman"/>
      <w:sz w:val="20"/>
      <w:szCs w:val="20"/>
    </w:rPr>
  </w:style>
  <w:style w:type="character" w:customStyle="1" w:styleId="CommentTextChar141">
    <w:name w:val="Comment Text Char14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41">
    <w:name w:val="Comment Subject Char14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21">
    <w:name w:val="Header Char221"/>
    <w:basedOn w:val="DefaultParagraphFont"/>
    <w:rsid w:val="007D42A2"/>
  </w:style>
  <w:style w:type="character" w:customStyle="1" w:styleId="FooterChar221">
    <w:name w:val="Footer Char221"/>
    <w:basedOn w:val="DefaultParagraphFont"/>
    <w:uiPriority w:val="99"/>
    <w:rsid w:val="007D42A2"/>
  </w:style>
  <w:style w:type="character" w:customStyle="1" w:styleId="BalloonTextChar221">
    <w:name w:val="Balloon Text Char221"/>
    <w:basedOn w:val="DefaultParagraphFont"/>
    <w:semiHidden/>
    <w:rsid w:val="007D42A2"/>
    <w:rPr>
      <w:rFonts w:ascii="Tahoma" w:hAnsi="Tahoma" w:cs="Tahoma"/>
      <w:sz w:val="16"/>
      <w:szCs w:val="16"/>
    </w:rPr>
  </w:style>
  <w:style w:type="character" w:customStyle="1" w:styleId="Heading2Char221">
    <w:name w:val="Heading 2 Char221"/>
    <w:basedOn w:val="DefaultParagraphFont"/>
    <w:rsid w:val="007D42A2"/>
    <w:rPr>
      <w:rFonts w:asciiTheme="minorHAnsi" w:hAnsiTheme="minorHAnsi" w:cstheme="minorHAnsi"/>
      <w:b/>
      <w:sz w:val="48"/>
      <w:szCs w:val="48"/>
      <w:lang w:val="el-GR"/>
    </w:rPr>
  </w:style>
  <w:style w:type="character" w:customStyle="1" w:styleId="Heading3Char221">
    <w:name w:val="Heading 3 Char221"/>
    <w:basedOn w:val="DefaultParagraphFont"/>
    <w:rsid w:val="007D42A2"/>
    <w:rPr>
      <w:rFonts w:asciiTheme="minorHAnsi" w:hAnsiTheme="minorHAnsi" w:cstheme="minorHAnsi"/>
      <w:b/>
      <w:bCs/>
      <w:sz w:val="24"/>
      <w:szCs w:val="24"/>
      <w:lang w:val="el-GR"/>
    </w:rPr>
  </w:style>
  <w:style w:type="character" w:customStyle="1" w:styleId="Heading4Char221">
    <w:name w:val="Heading 4 Char221"/>
    <w:basedOn w:val="DefaultParagraphFont"/>
    <w:rsid w:val="007D42A2"/>
    <w:rPr>
      <w:rFonts w:asciiTheme="minorHAnsi" w:hAnsiTheme="minorHAnsi" w:cstheme="minorHAnsi"/>
      <w:b/>
      <w:bCs/>
      <w:sz w:val="24"/>
      <w:szCs w:val="24"/>
      <w:lang w:val="el-GR"/>
    </w:rPr>
  </w:style>
  <w:style w:type="character" w:customStyle="1" w:styleId="Heading1Char221">
    <w:name w:val="Heading 1 Char221"/>
    <w:basedOn w:val="DefaultParagraphFont"/>
    <w:rsid w:val="007D42A2"/>
    <w:rPr>
      <w:rFonts w:ascii="Times New Roman" w:hAnsi="Times New Roman" w:cs="Times New Roman"/>
      <w:b/>
      <w:bCs/>
      <w:color w:val="4F6228"/>
      <w:sz w:val="120"/>
      <w:szCs w:val="100"/>
      <w:lang w:val="el-GR"/>
    </w:rPr>
  </w:style>
  <w:style w:type="character" w:customStyle="1" w:styleId="TitleChar221">
    <w:name w:val="Title Char22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121">
    <w:name w:val="No Spacing Char121"/>
    <w:basedOn w:val="DefaultParagraphFont"/>
    <w:uiPriority w:val="1"/>
    <w:rsid w:val="007D42A2"/>
  </w:style>
  <w:style w:type="paragraph" w:customStyle="1" w:styleId="MTDisplayEquation121">
    <w:name w:val="MTDisplayEquation12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121">
    <w:name w:val="MTDisplayEquation Char121"/>
    <w:basedOn w:val="DefaultParagraphFont"/>
    <w:rsid w:val="007D42A2"/>
    <w:rPr>
      <w:rFonts w:ascii="Times New Roman" w:hAnsi="Times New Roman"/>
      <w:color w:val="000000" w:themeColor="text1"/>
      <w:lang w:val="el-GR"/>
    </w:rPr>
  </w:style>
  <w:style w:type="table" w:customStyle="1" w:styleId="LightList1121">
    <w:name w:val="Light List112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21">
    <w:name w:val="Light Grid - Accent 1112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21">
    <w:name w:val="Light Grid112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21">
    <w:name w:val="Medium Grid 3112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21">
    <w:name w:val="Calendar 112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21">
    <w:name w:val="Footnote Text Char221"/>
    <w:basedOn w:val="DefaultParagraphFont"/>
    <w:rsid w:val="007D42A2"/>
    <w:rPr>
      <w:rFonts w:asciiTheme="minorHAnsi" w:eastAsiaTheme="minorEastAsia" w:hAnsiTheme="minorHAnsi" w:cstheme="minorBidi"/>
      <w:i w:val="0"/>
      <w:sz w:val="20"/>
      <w:szCs w:val="20"/>
    </w:rPr>
  </w:style>
  <w:style w:type="table" w:customStyle="1" w:styleId="LightShading-Accent11121">
    <w:name w:val="Light Shading - Accent 1112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21">
    <w:name w:val="Intense Quote Char22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221">
    <w:name w:val="Heading 5 Char221"/>
    <w:basedOn w:val="DefaultParagraphFont"/>
    <w:rsid w:val="007D42A2"/>
    <w:rPr>
      <w:rFonts w:ascii="Times New Roman" w:hAnsi="Times New Roman"/>
      <w:caps/>
      <w:color w:val="622423" w:themeColor="accent2" w:themeShade="7F"/>
      <w:spacing w:val="10"/>
    </w:rPr>
  </w:style>
  <w:style w:type="character" w:customStyle="1" w:styleId="Heading6Char221">
    <w:name w:val="Heading 6 Char221"/>
    <w:basedOn w:val="DefaultParagraphFont"/>
    <w:rsid w:val="007D42A2"/>
    <w:rPr>
      <w:rFonts w:ascii="Times New Roman" w:hAnsi="Times New Roman"/>
      <w:caps/>
      <w:color w:val="943634" w:themeColor="accent2" w:themeShade="BF"/>
      <w:spacing w:val="10"/>
    </w:rPr>
  </w:style>
  <w:style w:type="character" w:customStyle="1" w:styleId="Heading7Char221">
    <w:name w:val="Heading 7 Char221"/>
    <w:basedOn w:val="DefaultParagraphFont"/>
    <w:rsid w:val="007D42A2"/>
    <w:rPr>
      <w:rFonts w:ascii="Times New Roman" w:hAnsi="Times New Roman"/>
      <w:i/>
      <w:iCs/>
      <w:caps/>
      <w:color w:val="943634" w:themeColor="accent2" w:themeShade="BF"/>
      <w:spacing w:val="10"/>
    </w:rPr>
  </w:style>
  <w:style w:type="character" w:customStyle="1" w:styleId="Heading8Char221">
    <w:name w:val="Heading 8 Char221"/>
    <w:basedOn w:val="DefaultParagraphFont"/>
    <w:rsid w:val="007D42A2"/>
    <w:rPr>
      <w:rFonts w:ascii="Times New Roman" w:hAnsi="Times New Roman"/>
      <w:caps/>
      <w:spacing w:val="10"/>
      <w:sz w:val="20"/>
      <w:szCs w:val="20"/>
    </w:rPr>
  </w:style>
  <w:style w:type="character" w:customStyle="1" w:styleId="Heading9Char221">
    <w:name w:val="Heading 9 Char221"/>
    <w:basedOn w:val="DefaultParagraphFont"/>
    <w:rsid w:val="007D42A2"/>
    <w:rPr>
      <w:rFonts w:ascii="Times New Roman" w:hAnsi="Times New Roman"/>
      <w:i/>
      <w:iCs/>
      <w:caps/>
      <w:spacing w:val="10"/>
      <w:sz w:val="20"/>
      <w:szCs w:val="20"/>
    </w:rPr>
  </w:style>
  <w:style w:type="character" w:customStyle="1" w:styleId="SubtitleChar221">
    <w:name w:val="Subtitle Char221"/>
    <w:basedOn w:val="DefaultParagraphFont"/>
    <w:rsid w:val="007D42A2"/>
    <w:rPr>
      <w:rFonts w:eastAsiaTheme="majorEastAsia" w:cstheme="majorBidi"/>
      <w:caps/>
      <w:spacing w:val="20"/>
      <w:sz w:val="18"/>
      <w:szCs w:val="18"/>
    </w:rPr>
  </w:style>
  <w:style w:type="character" w:customStyle="1" w:styleId="QuoteChar221">
    <w:name w:val="Quote Char221"/>
    <w:basedOn w:val="DefaultParagraphFont"/>
    <w:uiPriority w:val="29"/>
    <w:rsid w:val="007D42A2"/>
    <w:rPr>
      <w:rFonts w:eastAsiaTheme="majorEastAsia" w:cstheme="majorBidi"/>
      <w:i/>
      <w:iCs/>
    </w:rPr>
  </w:style>
  <w:style w:type="character" w:customStyle="1" w:styleId="PlainTextChar221">
    <w:name w:val="Plain Text Char22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121">
    <w:name w:val="MTEquationSection121"/>
    <w:basedOn w:val="DefaultParagraphFont"/>
    <w:rsid w:val="007D42A2"/>
    <w:rPr>
      <w:b/>
      <w:vanish w:val="0"/>
      <w:color w:val="FF0000"/>
      <w:sz w:val="32"/>
      <w:szCs w:val="32"/>
    </w:rPr>
  </w:style>
  <w:style w:type="character" w:customStyle="1" w:styleId="header1121">
    <w:name w:val="header1121"/>
    <w:basedOn w:val="DefaultParagraphFont"/>
    <w:rsid w:val="007D42A2"/>
    <w:rPr>
      <w:rFonts w:ascii="Verdana" w:hAnsi="Verdana" w:hint="default"/>
      <w:b/>
      <w:bCs/>
      <w:color w:val="000000"/>
      <w:sz w:val="23"/>
      <w:szCs w:val="23"/>
    </w:rPr>
  </w:style>
  <w:style w:type="character" w:customStyle="1" w:styleId="bigheader1121">
    <w:name w:val="bigheader1121"/>
    <w:basedOn w:val="DefaultParagraphFont"/>
    <w:rsid w:val="007D42A2"/>
    <w:rPr>
      <w:rFonts w:ascii="Verdana" w:hAnsi="Verdana" w:hint="default"/>
      <w:b/>
      <w:bCs/>
      <w:color w:val="000000"/>
      <w:sz w:val="33"/>
      <w:szCs w:val="33"/>
    </w:rPr>
  </w:style>
  <w:style w:type="paragraph" w:customStyle="1" w:styleId="Heading512pt121">
    <w:name w:val="Heading 5 + 12 pt121"/>
    <w:aliases w:val="Justified121,Before:  18 pt121,After:  6 pt121,Line spacing:  1....12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221">
    <w:name w:val="Body Text Indent 2 Char22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221">
    <w:name w:val="Body Text 2 Char22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221">
    <w:name w:val="Body Text Char22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221">
    <w:name w:val="Endnote Text Char221"/>
    <w:basedOn w:val="DefaultParagraphFont"/>
    <w:uiPriority w:val="99"/>
    <w:semiHidden/>
    <w:rsid w:val="007D42A2"/>
    <w:rPr>
      <w:rFonts w:ascii="Times New Roman" w:hAnsi="Times New Roman"/>
      <w:sz w:val="20"/>
      <w:szCs w:val="20"/>
    </w:rPr>
  </w:style>
  <w:style w:type="character" w:customStyle="1" w:styleId="CommentTextChar221">
    <w:name w:val="Comment Text Char22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21">
    <w:name w:val="Comment Subject Char22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21">
    <w:name w:val="Caption11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121">
    <w:name w:val="Footer11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121">
    <w:name w:val="Heading 3112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121">
    <w:name w:val="Heading 2112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121">
    <w:name w:val="x-systran-other121"/>
    <w:basedOn w:val="DefaultParagraphFont"/>
    <w:rsid w:val="007D42A2"/>
  </w:style>
  <w:style w:type="character" w:customStyle="1" w:styleId="x-systran-sentence-aligned121">
    <w:name w:val="x-systran-sentence-aligned121"/>
    <w:basedOn w:val="DefaultParagraphFont"/>
    <w:rsid w:val="007D42A2"/>
  </w:style>
  <w:style w:type="paragraph" w:customStyle="1" w:styleId="Standard121">
    <w:name w:val="Standard12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321">
    <w:name w:val="Header Char321"/>
    <w:basedOn w:val="DefaultParagraphFont"/>
    <w:rsid w:val="007D42A2"/>
  </w:style>
  <w:style w:type="character" w:customStyle="1" w:styleId="FooterChar321">
    <w:name w:val="Footer Char321"/>
    <w:basedOn w:val="DefaultParagraphFont"/>
    <w:uiPriority w:val="99"/>
    <w:rsid w:val="007D42A2"/>
  </w:style>
  <w:style w:type="character" w:customStyle="1" w:styleId="BalloonTextChar321">
    <w:name w:val="Balloon Text Char321"/>
    <w:basedOn w:val="DefaultParagraphFont"/>
    <w:semiHidden/>
    <w:rsid w:val="007D42A2"/>
    <w:rPr>
      <w:rFonts w:ascii="Tahoma" w:hAnsi="Tahoma" w:cs="Tahoma"/>
      <w:sz w:val="16"/>
      <w:szCs w:val="16"/>
    </w:rPr>
  </w:style>
  <w:style w:type="character" w:customStyle="1" w:styleId="Heading2Char321">
    <w:name w:val="Heading 2 Char321"/>
    <w:basedOn w:val="DefaultParagraphFont"/>
    <w:rsid w:val="007D42A2"/>
    <w:rPr>
      <w:rFonts w:asciiTheme="minorHAnsi" w:hAnsiTheme="minorHAnsi" w:cstheme="minorHAnsi"/>
      <w:b/>
      <w:sz w:val="48"/>
      <w:szCs w:val="48"/>
      <w:lang w:val="el-GR"/>
    </w:rPr>
  </w:style>
  <w:style w:type="character" w:customStyle="1" w:styleId="Heading3Char321">
    <w:name w:val="Heading 3 Char321"/>
    <w:basedOn w:val="DefaultParagraphFont"/>
    <w:rsid w:val="007D42A2"/>
    <w:rPr>
      <w:rFonts w:asciiTheme="minorHAnsi" w:hAnsiTheme="minorHAnsi" w:cstheme="minorHAnsi"/>
      <w:b/>
      <w:bCs/>
      <w:sz w:val="24"/>
      <w:szCs w:val="24"/>
      <w:lang w:val="el-GR"/>
    </w:rPr>
  </w:style>
  <w:style w:type="character" w:customStyle="1" w:styleId="Heading4Char321">
    <w:name w:val="Heading 4 Char321"/>
    <w:basedOn w:val="DefaultParagraphFont"/>
    <w:rsid w:val="007D42A2"/>
    <w:rPr>
      <w:rFonts w:asciiTheme="minorHAnsi" w:hAnsiTheme="minorHAnsi" w:cstheme="minorHAnsi"/>
      <w:b/>
      <w:bCs/>
      <w:sz w:val="24"/>
      <w:szCs w:val="24"/>
      <w:lang w:val="el-GR"/>
    </w:rPr>
  </w:style>
  <w:style w:type="character" w:customStyle="1" w:styleId="Heading1Char321">
    <w:name w:val="Heading 1 Char321"/>
    <w:basedOn w:val="DefaultParagraphFont"/>
    <w:rsid w:val="007D42A2"/>
    <w:rPr>
      <w:rFonts w:ascii="Times New Roman" w:hAnsi="Times New Roman" w:cs="Times New Roman"/>
      <w:b/>
      <w:bCs/>
      <w:color w:val="4F6228"/>
      <w:sz w:val="120"/>
      <w:szCs w:val="100"/>
      <w:lang w:val="el-GR"/>
    </w:rPr>
  </w:style>
  <w:style w:type="character" w:customStyle="1" w:styleId="TitleChar321">
    <w:name w:val="Title Char32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221">
    <w:name w:val="No Spacing Char221"/>
    <w:basedOn w:val="DefaultParagraphFont"/>
    <w:uiPriority w:val="1"/>
    <w:rsid w:val="007D42A2"/>
  </w:style>
  <w:style w:type="paragraph" w:customStyle="1" w:styleId="MTDisplayEquation221">
    <w:name w:val="MTDisplayEquation22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221">
    <w:name w:val="MTDisplayEquation Char221"/>
    <w:basedOn w:val="DefaultParagraphFont"/>
    <w:rsid w:val="007D42A2"/>
    <w:rPr>
      <w:rFonts w:ascii="Times New Roman" w:hAnsi="Times New Roman"/>
      <w:color w:val="000000" w:themeColor="text1"/>
      <w:lang w:val="el-GR"/>
    </w:rPr>
  </w:style>
  <w:style w:type="table" w:customStyle="1" w:styleId="LightList1221">
    <w:name w:val="Light List122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21">
    <w:name w:val="Light Grid - Accent 1122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21">
    <w:name w:val="Light Grid122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21">
    <w:name w:val="Medium Grid 3122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21">
    <w:name w:val="Calendar 122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21">
    <w:name w:val="Footnote Text Char321"/>
    <w:basedOn w:val="DefaultParagraphFont"/>
    <w:rsid w:val="007D42A2"/>
    <w:rPr>
      <w:rFonts w:asciiTheme="minorHAnsi" w:eastAsiaTheme="minorEastAsia" w:hAnsiTheme="minorHAnsi" w:cstheme="minorBidi"/>
      <w:i w:val="0"/>
      <w:sz w:val="20"/>
      <w:szCs w:val="20"/>
    </w:rPr>
  </w:style>
  <w:style w:type="table" w:customStyle="1" w:styleId="LightShading-Accent11221">
    <w:name w:val="Light Shading - Accent 1122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21">
    <w:name w:val="Intense Quote Char32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321">
    <w:name w:val="Heading 5 Char321"/>
    <w:basedOn w:val="DefaultParagraphFont"/>
    <w:rsid w:val="007D42A2"/>
    <w:rPr>
      <w:rFonts w:ascii="Times New Roman" w:hAnsi="Times New Roman"/>
      <w:caps/>
      <w:color w:val="622423" w:themeColor="accent2" w:themeShade="7F"/>
      <w:spacing w:val="10"/>
    </w:rPr>
  </w:style>
  <w:style w:type="character" w:customStyle="1" w:styleId="Heading6Char321">
    <w:name w:val="Heading 6 Char321"/>
    <w:basedOn w:val="DefaultParagraphFont"/>
    <w:rsid w:val="007D42A2"/>
    <w:rPr>
      <w:rFonts w:ascii="Times New Roman" w:hAnsi="Times New Roman"/>
      <w:caps/>
      <w:color w:val="943634" w:themeColor="accent2" w:themeShade="BF"/>
      <w:spacing w:val="10"/>
    </w:rPr>
  </w:style>
  <w:style w:type="character" w:customStyle="1" w:styleId="Heading7Char321">
    <w:name w:val="Heading 7 Char321"/>
    <w:basedOn w:val="DefaultParagraphFont"/>
    <w:rsid w:val="007D42A2"/>
    <w:rPr>
      <w:rFonts w:ascii="Times New Roman" w:hAnsi="Times New Roman"/>
      <w:i/>
      <w:iCs/>
      <w:caps/>
      <w:color w:val="943634" w:themeColor="accent2" w:themeShade="BF"/>
      <w:spacing w:val="10"/>
    </w:rPr>
  </w:style>
  <w:style w:type="character" w:customStyle="1" w:styleId="Heading8Char321">
    <w:name w:val="Heading 8 Char321"/>
    <w:basedOn w:val="DefaultParagraphFont"/>
    <w:rsid w:val="007D42A2"/>
    <w:rPr>
      <w:rFonts w:ascii="Times New Roman" w:hAnsi="Times New Roman"/>
      <w:caps/>
      <w:spacing w:val="10"/>
      <w:sz w:val="20"/>
      <w:szCs w:val="20"/>
    </w:rPr>
  </w:style>
  <w:style w:type="character" w:customStyle="1" w:styleId="Heading9Char321">
    <w:name w:val="Heading 9 Char321"/>
    <w:basedOn w:val="DefaultParagraphFont"/>
    <w:rsid w:val="007D42A2"/>
    <w:rPr>
      <w:rFonts w:ascii="Times New Roman" w:hAnsi="Times New Roman"/>
      <w:i/>
      <w:iCs/>
      <w:caps/>
      <w:spacing w:val="10"/>
      <w:sz w:val="20"/>
      <w:szCs w:val="20"/>
    </w:rPr>
  </w:style>
  <w:style w:type="character" w:customStyle="1" w:styleId="SubtitleChar321">
    <w:name w:val="Subtitle Char321"/>
    <w:basedOn w:val="DefaultParagraphFont"/>
    <w:rsid w:val="007D42A2"/>
    <w:rPr>
      <w:rFonts w:eastAsiaTheme="majorEastAsia" w:cstheme="majorBidi"/>
      <w:caps/>
      <w:spacing w:val="20"/>
      <w:sz w:val="18"/>
      <w:szCs w:val="18"/>
    </w:rPr>
  </w:style>
  <w:style w:type="character" w:customStyle="1" w:styleId="QuoteChar321">
    <w:name w:val="Quote Char321"/>
    <w:basedOn w:val="DefaultParagraphFont"/>
    <w:uiPriority w:val="29"/>
    <w:rsid w:val="007D42A2"/>
    <w:rPr>
      <w:rFonts w:eastAsiaTheme="majorEastAsia" w:cstheme="majorBidi"/>
      <w:i/>
      <w:iCs/>
    </w:rPr>
  </w:style>
  <w:style w:type="character" w:customStyle="1" w:styleId="PlainTextChar321">
    <w:name w:val="Plain Text Char32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221">
    <w:name w:val="MTEquationSection221"/>
    <w:basedOn w:val="DefaultParagraphFont"/>
    <w:rsid w:val="007D42A2"/>
    <w:rPr>
      <w:b/>
      <w:vanish w:val="0"/>
      <w:color w:val="FF0000"/>
      <w:sz w:val="32"/>
      <w:szCs w:val="32"/>
    </w:rPr>
  </w:style>
  <w:style w:type="character" w:customStyle="1" w:styleId="header1221">
    <w:name w:val="header1221"/>
    <w:basedOn w:val="DefaultParagraphFont"/>
    <w:rsid w:val="007D42A2"/>
    <w:rPr>
      <w:rFonts w:ascii="Verdana" w:hAnsi="Verdana" w:hint="default"/>
      <w:b/>
      <w:bCs/>
      <w:color w:val="000000"/>
      <w:sz w:val="23"/>
      <w:szCs w:val="23"/>
    </w:rPr>
  </w:style>
  <w:style w:type="character" w:customStyle="1" w:styleId="bigheader1221">
    <w:name w:val="bigheader1221"/>
    <w:basedOn w:val="DefaultParagraphFont"/>
    <w:rsid w:val="007D42A2"/>
    <w:rPr>
      <w:rFonts w:ascii="Verdana" w:hAnsi="Verdana" w:hint="default"/>
      <w:b/>
      <w:bCs/>
      <w:color w:val="000000"/>
      <w:sz w:val="33"/>
      <w:szCs w:val="33"/>
    </w:rPr>
  </w:style>
  <w:style w:type="paragraph" w:customStyle="1" w:styleId="Heading512pt221">
    <w:name w:val="Heading 5 + 12 pt221"/>
    <w:aliases w:val="Justified221,Before:  18 pt221,After:  6 pt221,Line spacing:  1....22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321">
    <w:name w:val="Body Text Indent 2 Char32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321">
    <w:name w:val="Body Text 2 Char32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321">
    <w:name w:val="Body Text Char32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321">
    <w:name w:val="Endnote Text Char321"/>
    <w:basedOn w:val="DefaultParagraphFont"/>
    <w:uiPriority w:val="99"/>
    <w:semiHidden/>
    <w:rsid w:val="007D42A2"/>
    <w:rPr>
      <w:rFonts w:ascii="Times New Roman" w:hAnsi="Times New Roman"/>
      <w:sz w:val="20"/>
      <w:szCs w:val="20"/>
    </w:rPr>
  </w:style>
  <w:style w:type="character" w:customStyle="1" w:styleId="CommentTextChar321">
    <w:name w:val="Comment Text Char32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21">
    <w:name w:val="Comment Subject Char32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21">
    <w:name w:val="Caption12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221">
    <w:name w:val="Footer12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221">
    <w:name w:val="Heading 3122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221">
    <w:name w:val="Heading 2122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221">
    <w:name w:val="x-systran-other221"/>
    <w:basedOn w:val="DefaultParagraphFont"/>
    <w:rsid w:val="007D42A2"/>
  </w:style>
  <w:style w:type="character" w:customStyle="1" w:styleId="x-systran-sentence-aligned221">
    <w:name w:val="x-systran-sentence-aligned221"/>
    <w:basedOn w:val="DefaultParagraphFont"/>
    <w:rsid w:val="007D42A2"/>
  </w:style>
  <w:style w:type="paragraph" w:customStyle="1" w:styleId="Standard221">
    <w:name w:val="Standard22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421">
    <w:name w:val="Header Char421"/>
    <w:basedOn w:val="DefaultParagraphFont"/>
    <w:rsid w:val="007D42A2"/>
  </w:style>
  <w:style w:type="character" w:customStyle="1" w:styleId="FooterChar421">
    <w:name w:val="Footer Char421"/>
    <w:basedOn w:val="DefaultParagraphFont"/>
    <w:uiPriority w:val="99"/>
    <w:rsid w:val="007D42A2"/>
  </w:style>
  <w:style w:type="character" w:customStyle="1" w:styleId="BalloonTextChar421">
    <w:name w:val="Balloon Text Char421"/>
    <w:basedOn w:val="DefaultParagraphFont"/>
    <w:semiHidden/>
    <w:rsid w:val="007D42A2"/>
    <w:rPr>
      <w:rFonts w:ascii="Tahoma" w:hAnsi="Tahoma" w:cs="Tahoma"/>
      <w:sz w:val="16"/>
      <w:szCs w:val="16"/>
    </w:rPr>
  </w:style>
  <w:style w:type="character" w:customStyle="1" w:styleId="Heading2Char421">
    <w:name w:val="Heading 2 Char421"/>
    <w:basedOn w:val="DefaultParagraphFont"/>
    <w:rsid w:val="007D42A2"/>
    <w:rPr>
      <w:rFonts w:asciiTheme="minorHAnsi" w:hAnsiTheme="minorHAnsi" w:cstheme="minorHAnsi"/>
      <w:b/>
      <w:sz w:val="48"/>
      <w:szCs w:val="48"/>
      <w:lang w:val="el-GR"/>
    </w:rPr>
  </w:style>
  <w:style w:type="character" w:customStyle="1" w:styleId="Heading3Char421">
    <w:name w:val="Heading 3 Char421"/>
    <w:basedOn w:val="DefaultParagraphFont"/>
    <w:rsid w:val="007D42A2"/>
    <w:rPr>
      <w:rFonts w:asciiTheme="minorHAnsi" w:hAnsiTheme="minorHAnsi" w:cstheme="minorHAnsi"/>
      <w:b/>
      <w:bCs/>
      <w:sz w:val="24"/>
      <w:szCs w:val="24"/>
      <w:lang w:val="el-GR"/>
    </w:rPr>
  </w:style>
  <w:style w:type="character" w:customStyle="1" w:styleId="Heading4Char421">
    <w:name w:val="Heading 4 Char421"/>
    <w:basedOn w:val="DefaultParagraphFont"/>
    <w:rsid w:val="007D42A2"/>
    <w:rPr>
      <w:rFonts w:asciiTheme="minorHAnsi" w:hAnsiTheme="minorHAnsi" w:cstheme="minorHAnsi"/>
      <w:b/>
      <w:bCs/>
      <w:sz w:val="24"/>
      <w:szCs w:val="24"/>
      <w:lang w:val="el-GR"/>
    </w:rPr>
  </w:style>
  <w:style w:type="character" w:customStyle="1" w:styleId="Heading1Char421">
    <w:name w:val="Heading 1 Char421"/>
    <w:basedOn w:val="DefaultParagraphFont"/>
    <w:rsid w:val="007D42A2"/>
    <w:rPr>
      <w:rFonts w:ascii="Times New Roman" w:hAnsi="Times New Roman" w:cs="Times New Roman"/>
      <w:b/>
      <w:bCs/>
      <w:color w:val="4F6228"/>
      <w:sz w:val="120"/>
      <w:szCs w:val="100"/>
      <w:lang w:val="el-GR"/>
    </w:rPr>
  </w:style>
  <w:style w:type="character" w:customStyle="1" w:styleId="TitleChar421">
    <w:name w:val="Title Char42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321">
    <w:name w:val="No Spacing Char321"/>
    <w:basedOn w:val="DefaultParagraphFont"/>
    <w:uiPriority w:val="1"/>
    <w:rsid w:val="007D42A2"/>
  </w:style>
  <w:style w:type="paragraph" w:customStyle="1" w:styleId="MTDisplayEquation321">
    <w:name w:val="MTDisplayEquation32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321">
    <w:name w:val="MTDisplayEquation Char321"/>
    <w:basedOn w:val="DefaultParagraphFont"/>
    <w:rsid w:val="007D42A2"/>
    <w:rPr>
      <w:rFonts w:ascii="Times New Roman" w:hAnsi="Times New Roman"/>
      <w:color w:val="000000" w:themeColor="text1"/>
      <w:lang w:val="el-GR"/>
    </w:rPr>
  </w:style>
  <w:style w:type="table" w:customStyle="1" w:styleId="LightList1321">
    <w:name w:val="Light List132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21">
    <w:name w:val="Light Grid - Accent 1132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21">
    <w:name w:val="Light Grid132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21">
    <w:name w:val="Medium Grid 3132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21">
    <w:name w:val="Calendar 132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21">
    <w:name w:val="Footnote Text Char421"/>
    <w:basedOn w:val="DefaultParagraphFont"/>
    <w:rsid w:val="007D42A2"/>
    <w:rPr>
      <w:rFonts w:asciiTheme="minorHAnsi" w:eastAsiaTheme="minorEastAsia" w:hAnsiTheme="minorHAnsi" w:cstheme="minorBidi"/>
      <w:i w:val="0"/>
      <w:sz w:val="20"/>
      <w:szCs w:val="20"/>
    </w:rPr>
  </w:style>
  <w:style w:type="table" w:customStyle="1" w:styleId="LightShading-Accent11321">
    <w:name w:val="Light Shading - Accent 1132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21">
    <w:name w:val="Intense Quote Char42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421">
    <w:name w:val="Heading 5 Char421"/>
    <w:basedOn w:val="DefaultParagraphFont"/>
    <w:rsid w:val="007D42A2"/>
    <w:rPr>
      <w:rFonts w:ascii="Times New Roman" w:hAnsi="Times New Roman"/>
      <w:caps/>
      <w:color w:val="622423" w:themeColor="accent2" w:themeShade="7F"/>
      <w:spacing w:val="10"/>
    </w:rPr>
  </w:style>
  <w:style w:type="character" w:customStyle="1" w:styleId="Heading6Char421">
    <w:name w:val="Heading 6 Char421"/>
    <w:basedOn w:val="DefaultParagraphFont"/>
    <w:rsid w:val="007D42A2"/>
    <w:rPr>
      <w:rFonts w:ascii="Times New Roman" w:hAnsi="Times New Roman"/>
      <w:caps/>
      <w:color w:val="943634" w:themeColor="accent2" w:themeShade="BF"/>
      <w:spacing w:val="10"/>
    </w:rPr>
  </w:style>
  <w:style w:type="character" w:customStyle="1" w:styleId="Heading7Char421">
    <w:name w:val="Heading 7 Char421"/>
    <w:basedOn w:val="DefaultParagraphFont"/>
    <w:rsid w:val="007D42A2"/>
    <w:rPr>
      <w:rFonts w:ascii="Times New Roman" w:hAnsi="Times New Roman"/>
      <w:i/>
      <w:iCs/>
      <w:caps/>
      <w:color w:val="943634" w:themeColor="accent2" w:themeShade="BF"/>
      <w:spacing w:val="10"/>
    </w:rPr>
  </w:style>
  <w:style w:type="character" w:customStyle="1" w:styleId="Heading8Char421">
    <w:name w:val="Heading 8 Char421"/>
    <w:basedOn w:val="DefaultParagraphFont"/>
    <w:rsid w:val="007D42A2"/>
    <w:rPr>
      <w:rFonts w:ascii="Times New Roman" w:hAnsi="Times New Roman"/>
      <w:caps/>
      <w:spacing w:val="10"/>
      <w:sz w:val="20"/>
      <w:szCs w:val="20"/>
    </w:rPr>
  </w:style>
  <w:style w:type="character" w:customStyle="1" w:styleId="Heading9Char421">
    <w:name w:val="Heading 9 Char421"/>
    <w:basedOn w:val="DefaultParagraphFont"/>
    <w:rsid w:val="007D42A2"/>
    <w:rPr>
      <w:rFonts w:ascii="Times New Roman" w:hAnsi="Times New Roman"/>
      <w:i/>
      <w:iCs/>
      <w:caps/>
      <w:spacing w:val="10"/>
      <w:sz w:val="20"/>
      <w:szCs w:val="20"/>
    </w:rPr>
  </w:style>
  <w:style w:type="character" w:customStyle="1" w:styleId="SubtitleChar421">
    <w:name w:val="Subtitle Char421"/>
    <w:basedOn w:val="DefaultParagraphFont"/>
    <w:rsid w:val="007D42A2"/>
    <w:rPr>
      <w:rFonts w:eastAsiaTheme="majorEastAsia" w:cstheme="majorBidi"/>
      <w:caps/>
      <w:spacing w:val="20"/>
      <w:sz w:val="18"/>
      <w:szCs w:val="18"/>
    </w:rPr>
  </w:style>
  <w:style w:type="character" w:customStyle="1" w:styleId="QuoteChar421">
    <w:name w:val="Quote Char421"/>
    <w:basedOn w:val="DefaultParagraphFont"/>
    <w:uiPriority w:val="29"/>
    <w:rsid w:val="007D42A2"/>
    <w:rPr>
      <w:rFonts w:eastAsiaTheme="majorEastAsia" w:cstheme="majorBidi"/>
      <w:i/>
      <w:iCs/>
    </w:rPr>
  </w:style>
  <w:style w:type="character" w:customStyle="1" w:styleId="PlainTextChar421">
    <w:name w:val="Plain Text Char42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321">
    <w:name w:val="MTEquationSection321"/>
    <w:basedOn w:val="DefaultParagraphFont"/>
    <w:rsid w:val="007D42A2"/>
    <w:rPr>
      <w:b/>
      <w:vanish w:val="0"/>
      <w:color w:val="FF0000"/>
      <w:sz w:val="32"/>
      <w:szCs w:val="32"/>
    </w:rPr>
  </w:style>
  <w:style w:type="character" w:customStyle="1" w:styleId="header1321">
    <w:name w:val="header1321"/>
    <w:basedOn w:val="DefaultParagraphFont"/>
    <w:rsid w:val="007D42A2"/>
    <w:rPr>
      <w:rFonts w:ascii="Verdana" w:hAnsi="Verdana" w:hint="default"/>
      <w:b/>
      <w:bCs/>
      <w:color w:val="000000"/>
      <w:sz w:val="23"/>
      <w:szCs w:val="23"/>
    </w:rPr>
  </w:style>
  <w:style w:type="character" w:customStyle="1" w:styleId="bigheader1321">
    <w:name w:val="bigheader1321"/>
    <w:basedOn w:val="DefaultParagraphFont"/>
    <w:rsid w:val="007D42A2"/>
    <w:rPr>
      <w:rFonts w:ascii="Verdana" w:hAnsi="Verdana" w:hint="default"/>
      <w:b/>
      <w:bCs/>
      <w:color w:val="000000"/>
      <w:sz w:val="33"/>
      <w:szCs w:val="33"/>
    </w:rPr>
  </w:style>
  <w:style w:type="paragraph" w:customStyle="1" w:styleId="Heading512pt321">
    <w:name w:val="Heading 5 + 12 pt321"/>
    <w:aliases w:val="Justified321,Before:  18 pt321,After:  6 pt321,Line spacing:  1....32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421">
    <w:name w:val="Body Text Indent 2 Char42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421">
    <w:name w:val="Body Text 2 Char42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421">
    <w:name w:val="Body Text Char42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421">
    <w:name w:val="Endnote Text Char421"/>
    <w:basedOn w:val="DefaultParagraphFont"/>
    <w:uiPriority w:val="99"/>
    <w:semiHidden/>
    <w:rsid w:val="007D42A2"/>
    <w:rPr>
      <w:rFonts w:ascii="Times New Roman" w:hAnsi="Times New Roman"/>
      <w:sz w:val="20"/>
      <w:szCs w:val="20"/>
    </w:rPr>
  </w:style>
  <w:style w:type="character" w:customStyle="1" w:styleId="CommentTextChar421">
    <w:name w:val="Comment Text Char42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21">
    <w:name w:val="Comment Subject Char42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21">
    <w:name w:val="Caption13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321">
    <w:name w:val="Footer13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321">
    <w:name w:val="Heading 3132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321">
    <w:name w:val="Heading 2132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321">
    <w:name w:val="x-systran-other321"/>
    <w:basedOn w:val="DefaultParagraphFont"/>
    <w:rsid w:val="007D42A2"/>
  </w:style>
  <w:style w:type="character" w:customStyle="1" w:styleId="x-systran-sentence-aligned321">
    <w:name w:val="x-systran-sentence-aligned321"/>
    <w:basedOn w:val="DefaultParagraphFont"/>
    <w:rsid w:val="007D42A2"/>
  </w:style>
  <w:style w:type="paragraph" w:customStyle="1" w:styleId="Standard321">
    <w:name w:val="Standard32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521">
    <w:name w:val="Header Char521"/>
    <w:basedOn w:val="DefaultParagraphFont"/>
    <w:rsid w:val="007D42A2"/>
  </w:style>
  <w:style w:type="character" w:customStyle="1" w:styleId="FooterChar521">
    <w:name w:val="Footer Char521"/>
    <w:basedOn w:val="DefaultParagraphFont"/>
    <w:uiPriority w:val="99"/>
    <w:rsid w:val="007D42A2"/>
  </w:style>
  <w:style w:type="character" w:customStyle="1" w:styleId="BalloonTextChar521">
    <w:name w:val="Balloon Text Char521"/>
    <w:basedOn w:val="DefaultParagraphFont"/>
    <w:semiHidden/>
    <w:rsid w:val="007D42A2"/>
    <w:rPr>
      <w:rFonts w:ascii="Tahoma" w:hAnsi="Tahoma" w:cs="Tahoma"/>
      <w:sz w:val="16"/>
      <w:szCs w:val="16"/>
    </w:rPr>
  </w:style>
  <w:style w:type="character" w:customStyle="1" w:styleId="Heading2Char521">
    <w:name w:val="Heading 2 Char521"/>
    <w:basedOn w:val="DefaultParagraphFont"/>
    <w:rsid w:val="007D42A2"/>
    <w:rPr>
      <w:rFonts w:asciiTheme="minorHAnsi" w:hAnsiTheme="minorHAnsi" w:cstheme="minorHAnsi"/>
      <w:b/>
      <w:sz w:val="48"/>
      <w:szCs w:val="48"/>
      <w:lang w:val="el-GR"/>
    </w:rPr>
  </w:style>
  <w:style w:type="character" w:customStyle="1" w:styleId="Heading3Char521">
    <w:name w:val="Heading 3 Char521"/>
    <w:basedOn w:val="DefaultParagraphFont"/>
    <w:rsid w:val="007D42A2"/>
    <w:rPr>
      <w:rFonts w:asciiTheme="minorHAnsi" w:hAnsiTheme="minorHAnsi" w:cstheme="minorHAnsi"/>
      <w:b/>
      <w:bCs/>
      <w:sz w:val="24"/>
      <w:szCs w:val="24"/>
      <w:lang w:val="el-GR"/>
    </w:rPr>
  </w:style>
  <w:style w:type="character" w:customStyle="1" w:styleId="Heading4Char521">
    <w:name w:val="Heading 4 Char521"/>
    <w:basedOn w:val="DefaultParagraphFont"/>
    <w:rsid w:val="007D42A2"/>
    <w:rPr>
      <w:rFonts w:asciiTheme="minorHAnsi" w:hAnsiTheme="minorHAnsi" w:cstheme="minorHAnsi"/>
      <w:b/>
      <w:bCs/>
      <w:sz w:val="24"/>
      <w:szCs w:val="24"/>
      <w:lang w:val="el-GR"/>
    </w:rPr>
  </w:style>
  <w:style w:type="character" w:customStyle="1" w:styleId="Heading1Char521">
    <w:name w:val="Heading 1 Char521"/>
    <w:basedOn w:val="DefaultParagraphFont"/>
    <w:rsid w:val="007D42A2"/>
    <w:rPr>
      <w:rFonts w:ascii="Times New Roman" w:hAnsi="Times New Roman" w:cs="Times New Roman"/>
      <w:b/>
      <w:bCs/>
      <w:color w:val="4F6228"/>
      <w:sz w:val="120"/>
      <w:szCs w:val="100"/>
      <w:lang w:val="el-GR"/>
    </w:rPr>
  </w:style>
  <w:style w:type="character" w:customStyle="1" w:styleId="TitleChar521">
    <w:name w:val="Title Char52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421">
    <w:name w:val="No Spacing Char421"/>
    <w:basedOn w:val="DefaultParagraphFont"/>
    <w:uiPriority w:val="1"/>
    <w:rsid w:val="007D42A2"/>
  </w:style>
  <w:style w:type="paragraph" w:customStyle="1" w:styleId="MTDisplayEquation421">
    <w:name w:val="MTDisplayEquation42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421">
    <w:name w:val="MTDisplayEquation Char421"/>
    <w:basedOn w:val="DefaultParagraphFont"/>
    <w:rsid w:val="007D42A2"/>
    <w:rPr>
      <w:rFonts w:ascii="Times New Roman" w:hAnsi="Times New Roman"/>
      <w:color w:val="000000" w:themeColor="text1"/>
      <w:lang w:val="el-GR"/>
    </w:rPr>
  </w:style>
  <w:style w:type="table" w:customStyle="1" w:styleId="LightList1421">
    <w:name w:val="Light List142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21">
    <w:name w:val="Light Grid - Accent 1142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21">
    <w:name w:val="Light Grid142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21">
    <w:name w:val="Medium Grid 3142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21">
    <w:name w:val="Calendar 142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21">
    <w:name w:val="Footnote Text Char521"/>
    <w:basedOn w:val="DefaultParagraphFont"/>
    <w:rsid w:val="007D42A2"/>
    <w:rPr>
      <w:rFonts w:asciiTheme="minorHAnsi" w:eastAsiaTheme="minorEastAsia" w:hAnsiTheme="minorHAnsi" w:cstheme="minorBidi"/>
      <w:i w:val="0"/>
      <w:sz w:val="20"/>
      <w:szCs w:val="20"/>
    </w:rPr>
  </w:style>
  <w:style w:type="table" w:customStyle="1" w:styleId="LightShading-Accent11421">
    <w:name w:val="Light Shading - Accent 1142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21">
    <w:name w:val="Intense Quote Char52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521">
    <w:name w:val="Heading 5 Char521"/>
    <w:basedOn w:val="DefaultParagraphFont"/>
    <w:rsid w:val="007D42A2"/>
    <w:rPr>
      <w:rFonts w:ascii="Times New Roman" w:hAnsi="Times New Roman"/>
      <w:caps/>
      <w:color w:val="622423" w:themeColor="accent2" w:themeShade="7F"/>
      <w:spacing w:val="10"/>
    </w:rPr>
  </w:style>
  <w:style w:type="character" w:customStyle="1" w:styleId="Heading6Char521">
    <w:name w:val="Heading 6 Char521"/>
    <w:basedOn w:val="DefaultParagraphFont"/>
    <w:rsid w:val="007D42A2"/>
    <w:rPr>
      <w:rFonts w:ascii="Times New Roman" w:hAnsi="Times New Roman"/>
      <w:caps/>
      <w:color w:val="943634" w:themeColor="accent2" w:themeShade="BF"/>
      <w:spacing w:val="10"/>
    </w:rPr>
  </w:style>
  <w:style w:type="character" w:customStyle="1" w:styleId="Heading7Char521">
    <w:name w:val="Heading 7 Char521"/>
    <w:basedOn w:val="DefaultParagraphFont"/>
    <w:rsid w:val="007D42A2"/>
    <w:rPr>
      <w:rFonts w:ascii="Times New Roman" w:hAnsi="Times New Roman"/>
      <w:i/>
      <w:iCs/>
      <w:caps/>
      <w:color w:val="943634" w:themeColor="accent2" w:themeShade="BF"/>
      <w:spacing w:val="10"/>
    </w:rPr>
  </w:style>
  <w:style w:type="character" w:customStyle="1" w:styleId="Heading8Char521">
    <w:name w:val="Heading 8 Char521"/>
    <w:basedOn w:val="DefaultParagraphFont"/>
    <w:rsid w:val="007D42A2"/>
    <w:rPr>
      <w:rFonts w:ascii="Times New Roman" w:hAnsi="Times New Roman"/>
      <w:caps/>
      <w:spacing w:val="10"/>
      <w:sz w:val="20"/>
      <w:szCs w:val="20"/>
    </w:rPr>
  </w:style>
  <w:style w:type="character" w:customStyle="1" w:styleId="Heading9Char521">
    <w:name w:val="Heading 9 Char521"/>
    <w:basedOn w:val="DefaultParagraphFont"/>
    <w:rsid w:val="007D42A2"/>
    <w:rPr>
      <w:rFonts w:ascii="Times New Roman" w:hAnsi="Times New Roman"/>
      <w:i/>
      <w:iCs/>
      <w:caps/>
      <w:spacing w:val="10"/>
      <w:sz w:val="20"/>
      <w:szCs w:val="20"/>
    </w:rPr>
  </w:style>
  <w:style w:type="character" w:customStyle="1" w:styleId="SubtitleChar521">
    <w:name w:val="Subtitle Char521"/>
    <w:basedOn w:val="DefaultParagraphFont"/>
    <w:rsid w:val="007D42A2"/>
    <w:rPr>
      <w:rFonts w:eastAsiaTheme="majorEastAsia" w:cstheme="majorBidi"/>
      <w:caps/>
      <w:spacing w:val="20"/>
      <w:sz w:val="18"/>
      <w:szCs w:val="18"/>
    </w:rPr>
  </w:style>
  <w:style w:type="character" w:customStyle="1" w:styleId="QuoteChar521">
    <w:name w:val="Quote Char521"/>
    <w:basedOn w:val="DefaultParagraphFont"/>
    <w:uiPriority w:val="29"/>
    <w:rsid w:val="007D42A2"/>
    <w:rPr>
      <w:rFonts w:eastAsiaTheme="majorEastAsia" w:cstheme="majorBidi"/>
      <w:i/>
      <w:iCs/>
    </w:rPr>
  </w:style>
  <w:style w:type="character" w:customStyle="1" w:styleId="PlainTextChar521">
    <w:name w:val="Plain Text Char52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421">
    <w:name w:val="MTEquationSection421"/>
    <w:basedOn w:val="DefaultParagraphFont"/>
    <w:rsid w:val="007D42A2"/>
    <w:rPr>
      <w:b/>
      <w:vanish w:val="0"/>
      <w:color w:val="FF0000"/>
      <w:sz w:val="32"/>
      <w:szCs w:val="32"/>
    </w:rPr>
  </w:style>
  <w:style w:type="character" w:customStyle="1" w:styleId="header1421">
    <w:name w:val="header1421"/>
    <w:basedOn w:val="DefaultParagraphFont"/>
    <w:rsid w:val="007D42A2"/>
    <w:rPr>
      <w:rFonts w:ascii="Verdana" w:hAnsi="Verdana" w:hint="default"/>
      <w:b/>
      <w:bCs/>
      <w:color w:val="000000"/>
      <w:sz w:val="23"/>
      <w:szCs w:val="23"/>
    </w:rPr>
  </w:style>
  <w:style w:type="character" w:customStyle="1" w:styleId="bigheader1421">
    <w:name w:val="bigheader1421"/>
    <w:basedOn w:val="DefaultParagraphFont"/>
    <w:rsid w:val="007D42A2"/>
    <w:rPr>
      <w:rFonts w:ascii="Verdana" w:hAnsi="Verdana" w:hint="default"/>
      <w:b/>
      <w:bCs/>
      <w:color w:val="000000"/>
      <w:sz w:val="33"/>
      <w:szCs w:val="33"/>
    </w:rPr>
  </w:style>
  <w:style w:type="paragraph" w:customStyle="1" w:styleId="Heading512pt421">
    <w:name w:val="Heading 5 + 12 pt421"/>
    <w:aliases w:val="Justified421,Before:  18 pt421,After:  6 pt421,Line spacing:  1....42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521">
    <w:name w:val="Body Text Indent 2 Char52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521">
    <w:name w:val="Body Text 2 Char52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521">
    <w:name w:val="Body Text Char52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521">
    <w:name w:val="Endnote Text Char521"/>
    <w:basedOn w:val="DefaultParagraphFont"/>
    <w:uiPriority w:val="99"/>
    <w:semiHidden/>
    <w:rsid w:val="007D42A2"/>
    <w:rPr>
      <w:rFonts w:ascii="Times New Roman" w:hAnsi="Times New Roman"/>
      <w:sz w:val="20"/>
      <w:szCs w:val="20"/>
    </w:rPr>
  </w:style>
  <w:style w:type="character" w:customStyle="1" w:styleId="CommentTextChar521">
    <w:name w:val="Comment Text Char52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21">
    <w:name w:val="Comment Subject Char52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21">
    <w:name w:val="Caption14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421">
    <w:name w:val="Footer14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421">
    <w:name w:val="Heading 3142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421">
    <w:name w:val="Heading 2142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421">
    <w:name w:val="x-systran-other421"/>
    <w:basedOn w:val="DefaultParagraphFont"/>
    <w:rsid w:val="007D42A2"/>
  </w:style>
  <w:style w:type="character" w:customStyle="1" w:styleId="x-systran-sentence-aligned421">
    <w:name w:val="x-systran-sentence-aligned421"/>
    <w:basedOn w:val="DefaultParagraphFont"/>
    <w:rsid w:val="007D42A2"/>
  </w:style>
  <w:style w:type="paragraph" w:customStyle="1" w:styleId="Standard421">
    <w:name w:val="Standard42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621">
    <w:name w:val="Header Char621"/>
    <w:basedOn w:val="DefaultParagraphFont"/>
    <w:rsid w:val="007D42A2"/>
  </w:style>
  <w:style w:type="character" w:customStyle="1" w:styleId="FooterChar621">
    <w:name w:val="Footer Char621"/>
    <w:basedOn w:val="DefaultParagraphFont"/>
    <w:uiPriority w:val="99"/>
    <w:rsid w:val="007D42A2"/>
  </w:style>
  <w:style w:type="character" w:customStyle="1" w:styleId="BalloonTextChar621">
    <w:name w:val="Balloon Text Char621"/>
    <w:basedOn w:val="DefaultParagraphFont"/>
    <w:semiHidden/>
    <w:rsid w:val="007D42A2"/>
    <w:rPr>
      <w:rFonts w:ascii="Tahoma" w:hAnsi="Tahoma" w:cs="Tahoma"/>
      <w:sz w:val="16"/>
      <w:szCs w:val="16"/>
    </w:rPr>
  </w:style>
  <w:style w:type="character" w:customStyle="1" w:styleId="Heading2Char621">
    <w:name w:val="Heading 2 Char621"/>
    <w:basedOn w:val="DefaultParagraphFont"/>
    <w:rsid w:val="007D42A2"/>
    <w:rPr>
      <w:rFonts w:asciiTheme="minorHAnsi" w:hAnsiTheme="minorHAnsi" w:cstheme="minorHAnsi"/>
      <w:b/>
      <w:sz w:val="48"/>
      <w:szCs w:val="48"/>
      <w:lang w:val="el-GR"/>
    </w:rPr>
  </w:style>
  <w:style w:type="character" w:customStyle="1" w:styleId="Heading3Char621">
    <w:name w:val="Heading 3 Char621"/>
    <w:basedOn w:val="DefaultParagraphFont"/>
    <w:rsid w:val="007D42A2"/>
    <w:rPr>
      <w:rFonts w:asciiTheme="minorHAnsi" w:hAnsiTheme="minorHAnsi" w:cstheme="minorHAnsi"/>
      <w:b/>
      <w:bCs/>
      <w:sz w:val="24"/>
      <w:szCs w:val="24"/>
      <w:lang w:val="el-GR"/>
    </w:rPr>
  </w:style>
  <w:style w:type="character" w:customStyle="1" w:styleId="Heading4Char621">
    <w:name w:val="Heading 4 Char621"/>
    <w:basedOn w:val="DefaultParagraphFont"/>
    <w:rsid w:val="007D42A2"/>
    <w:rPr>
      <w:rFonts w:asciiTheme="minorHAnsi" w:hAnsiTheme="minorHAnsi" w:cstheme="minorHAnsi"/>
      <w:b/>
      <w:bCs/>
      <w:sz w:val="24"/>
      <w:szCs w:val="24"/>
      <w:lang w:val="el-GR"/>
    </w:rPr>
  </w:style>
  <w:style w:type="character" w:customStyle="1" w:styleId="Heading1Char621">
    <w:name w:val="Heading 1 Char621"/>
    <w:basedOn w:val="DefaultParagraphFont"/>
    <w:rsid w:val="007D42A2"/>
    <w:rPr>
      <w:rFonts w:ascii="Times New Roman" w:hAnsi="Times New Roman" w:cs="Times New Roman"/>
      <w:b/>
      <w:bCs/>
      <w:color w:val="4F6228"/>
      <w:sz w:val="120"/>
      <w:szCs w:val="100"/>
      <w:lang w:val="el-GR"/>
    </w:rPr>
  </w:style>
  <w:style w:type="character" w:customStyle="1" w:styleId="TitleChar621">
    <w:name w:val="Title Char62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521">
    <w:name w:val="No Spacing Char521"/>
    <w:basedOn w:val="DefaultParagraphFont"/>
    <w:uiPriority w:val="1"/>
    <w:rsid w:val="007D42A2"/>
  </w:style>
  <w:style w:type="paragraph" w:customStyle="1" w:styleId="MTDisplayEquation521">
    <w:name w:val="MTDisplayEquation52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521">
    <w:name w:val="MTDisplayEquation Char521"/>
    <w:basedOn w:val="DefaultParagraphFont"/>
    <w:rsid w:val="007D42A2"/>
    <w:rPr>
      <w:rFonts w:ascii="Times New Roman" w:hAnsi="Times New Roman"/>
      <w:color w:val="000000" w:themeColor="text1"/>
      <w:lang w:val="el-GR"/>
    </w:rPr>
  </w:style>
  <w:style w:type="table" w:customStyle="1" w:styleId="LightList1521">
    <w:name w:val="Light List152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21">
    <w:name w:val="Light Grid - Accent 1152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21">
    <w:name w:val="Light Grid152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21">
    <w:name w:val="Medium Grid 3152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21">
    <w:name w:val="Calendar 152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21">
    <w:name w:val="Footnote Text Char621"/>
    <w:basedOn w:val="DefaultParagraphFont"/>
    <w:rsid w:val="007D42A2"/>
    <w:rPr>
      <w:rFonts w:asciiTheme="minorHAnsi" w:eastAsiaTheme="minorEastAsia" w:hAnsiTheme="minorHAnsi" w:cstheme="minorBidi"/>
      <w:i w:val="0"/>
      <w:sz w:val="20"/>
      <w:szCs w:val="20"/>
    </w:rPr>
  </w:style>
  <w:style w:type="table" w:customStyle="1" w:styleId="LightShading-Accent11521">
    <w:name w:val="Light Shading - Accent 1152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21">
    <w:name w:val="Intense Quote Char62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621">
    <w:name w:val="Heading 5 Char621"/>
    <w:basedOn w:val="DefaultParagraphFont"/>
    <w:rsid w:val="007D42A2"/>
    <w:rPr>
      <w:rFonts w:ascii="Times New Roman" w:hAnsi="Times New Roman"/>
      <w:caps/>
      <w:color w:val="622423" w:themeColor="accent2" w:themeShade="7F"/>
      <w:spacing w:val="10"/>
    </w:rPr>
  </w:style>
  <w:style w:type="character" w:customStyle="1" w:styleId="Heading6Char621">
    <w:name w:val="Heading 6 Char621"/>
    <w:basedOn w:val="DefaultParagraphFont"/>
    <w:rsid w:val="007D42A2"/>
    <w:rPr>
      <w:rFonts w:ascii="Times New Roman" w:hAnsi="Times New Roman"/>
      <w:caps/>
      <w:color w:val="943634" w:themeColor="accent2" w:themeShade="BF"/>
      <w:spacing w:val="10"/>
    </w:rPr>
  </w:style>
  <w:style w:type="character" w:customStyle="1" w:styleId="Heading7Char621">
    <w:name w:val="Heading 7 Char621"/>
    <w:basedOn w:val="DefaultParagraphFont"/>
    <w:rsid w:val="007D42A2"/>
    <w:rPr>
      <w:rFonts w:ascii="Times New Roman" w:hAnsi="Times New Roman"/>
      <w:i/>
      <w:iCs/>
      <w:caps/>
      <w:color w:val="943634" w:themeColor="accent2" w:themeShade="BF"/>
      <w:spacing w:val="10"/>
    </w:rPr>
  </w:style>
  <w:style w:type="character" w:customStyle="1" w:styleId="Heading8Char621">
    <w:name w:val="Heading 8 Char621"/>
    <w:basedOn w:val="DefaultParagraphFont"/>
    <w:rsid w:val="007D42A2"/>
    <w:rPr>
      <w:rFonts w:ascii="Times New Roman" w:hAnsi="Times New Roman"/>
      <w:caps/>
      <w:spacing w:val="10"/>
      <w:sz w:val="20"/>
      <w:szCs w:val="20"/>
    </w:rPr>
  </w:style>
  <w:style w:type="character" w:customStyle="1" w:styleId="Heading9Char621">
    <w:name w:val="Heading 9 Char621"/>
    <w:basedOn w:val="DefaultParagraphFont"/>
    <w:rsid w:val="007D42A2"/>
    <w:rPr>
      <w:rFonts w:ascii="Times New Roman" w:hAnsi="Times New Roman"/>
      <w:i/>
      <w:iCs/>
      <w:caps/>
      <w:spacing w:val="10"/>
      <w:sz w:val="20"/>
      <w:szCs w:val="20"/>
    </w:rPr>
  </w:style>
  <w:style w:type="character" w:customStyle="1" w:styleId="SubtitleChar621">
    <w:name w:val="Subtitle Char621"/>
    <w:basedOn w:val="DefaultParagraphFont"/>
    <w:rsid w:val="007D42A2"/>
    <w:rPr>
      <w:rFonts w:eastAsiaTheme="majorEastAsia" w:cstheme="majorBidi"/>
      <w:caps/>
      <w:spacing w:val="20"/>
      <w:sz w:val="18"/>
      <w:szCs w:val="18"/>
    </w:rPr>
  </w:style>
  <w:style w:type="character" w:customStyle="1" w:styleId="QuoteChar621">
    <w:name w:val="Quote Char621"/>
    <w:basedOn w:val="DefaultParagraphFont"/>
    <w:uiPriority w:val="29"/>
    <w:rsid w:val="007D42A2"/>
    <w:rPr>
      <w:rFonts w:eastAsiaTheme="majorEastAsia" w:cstheme="majorBidi"/>
      <w:i/>
      <w:iCs/>
    </w:rPr>
  </w:style>
  <w:style w:type="character" w:customStyle="1" w:styleId="PlainTextChar621">
    <w:name w:val="Plain Text Char62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521">
    <w:name w:val="MTEquationSection521"/>
    <w:basedOn w:val="DefaultParagraphFont"/>
    <w:rsid w:val="007D42A2"/>
    <w:rPr>
      <w:b/>
      <w:vanish w:val="0"/>
      <w:color w:val="FF0000"/>
      <w:sz w:val="32"/>
      <w:szCs w:val="32"/>
    </w:rPr>
  </w:style>
  <w:style w:type="character" w:customStyle="1" w:styleId="header1521">
    <w:name w:val="header1521"/>
    <w:basedOn w:val="DefaultParagraphFont"/>
    <w:rsid w:val="007D42A2"/>
    <w:rPr>
      <w:rFonts w:ascii="Verdana" w:hAnsi="Verdana" w:hint="default"/>
      <w:b/>
      <w:bCs/>
      <w:color w:val="000000"/>
      <w:sz w:val="23"/>
      <w:szCs w:val="23"/>
    </w:rPr>
  </w:style>
  <w:style w:type="character" w:customStyle="1" w:styleId="bigheader1521">
    <w:name w:val="bigheader1521"/>
    <w:basedOn w:val="DefaultParagraphFont"/>
    <w:rsid w:val="007D42A2"/>
    <w:rPr>
      <w:rFonts w:ascii="Verdana" w:hAnsi="Verdana" w:hint="default"/>
      <w:b/>
      <w:bCs/>
      <w:color w:val="000000"/>
      <w:sz w:val="33"/>
      <w:szCs w:val="33"/>
    </w:rPr>
  </w:style>
  <w:style w:type="paragraph" w:customStyle="1" w:styleId="Heading512pt521">
    <w:name w:val="Heading 5 + 12 pt521"/>
    <w:aliases w:val="Justified521,Before:  18 pt521,After:  6 pt521,Line spacing:  1....52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621">
    <w:name w:val="Body Text Indent 2 Char62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621">
    <w:name w:val="Body Text 2 Char62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621">
    <w:name w:val="Body Text Char62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621">
    <w:name w:val="Endnote Text Char621"/>
    <w:basedOn w:val="DefaultParagraphFont"/>
    <w:uiPriority w:val="99"/>
    <w:semiHidden/>
    <w:rsid w:val="007D42A2"/>
    <w:rPr>
      <w:rFonts w:ascii="Times New Roman" w:hAnsi="Times New Roman"/>
      <w:sz w:val="20"/>
      <w:szCs w:val="20"/>
    </w:rPr>
  </w:style>
  <w:style w:type="character" w:customStyle="1" w:styleId="CommentTextChar621">
    <w:name w:val="Comment Text Char62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21">
    <w:name w:val="Comment Subject Char62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21">
    <w:name w:val="Caption15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521">
    <w:name w:val="Footer15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521">
    <w:name w:val="Heading 3152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521">
    <w:name w:val="Heading 2152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521">
    <w:name w:val="x-systran-other521"/>
    <w:basedOn w:val="DefaultParagraphFont"/>
    <w:rsid w:val="007D42A2"/>
  </w:style>
  <w:style w:type="character" w:customStyle="1" w:styleId="x-systran-sentence-aligned521">
    <w:name w:val="x-systran-sentence-aligned521"/>
    <w:basedOn w:val="DefaultParagraphFont"/>
    <w:rsid w:val="007D42A2"/>
  </w:style>
  <w:style w:type="paragraph" w:customStyle="1" w:styleId="Standard521">
    <w:name w:val="Standard52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721">
    <w:name w:val="Header Char721"/>
    <w:basedOn w:val="DefaultParagraphFont"/>
    <w:rsid w:val="007D42A2"/>
  </w:style>
  <w:style w:type="character" w:customStyle="1" w:styleId="FooterChar721">
    <w:name w:val="Footer Char721"/>
    <w:basedOn w:val="DefaultParagraphFont"/>
    <w:uiPriority w:val="99"/>
    <w:rsid w:val="007D42A2"/>
  </w:style>
  <w:style w:type="character" w:customStyle="1" w:styleId="BalloonTextChar721">
    <w:name w:val="Balloon Text Char721"/>
    <w:basedOn w:val="DefaultParagraphFont"/>
    <w:semiHidden/>
    <w:rsid w:val="007D42A2"/>
    <w:rPr>
      <w:rFonts w:ascii="Tahoma" w:hAnsi="Tahoma" w:cs="Tahoma"/>
      <w:sz w:val="16"/>
      <w:szCs w:val="16"/>
    </w:rPr>
  </w:style>
  <w:style w:type="character" w:customStyle="1" w:styleId="Heading2Char721">
    <w:name w:val="Heading 2 Char721"/>
    <w:basedOn w:val="DefaultParagraphFont"/>
    <w:rsid w:val="007D42A2"/>
    <w:rPr>
      <w:rFonts w:asciiTheme="minorHAnsi" w:hAnsiTheme="minorHAnsi" w:cstheme="minorHAnsi"/>
      <w:b/>
      <w:sz w:val="48"/>
      <w:szCs w:val="48"/>
      <w:lang w:val="el-GR"/>
    </w:rPr>
  </w:style>
  <w:style w:type="character" w:customStyle="1" w:styleId="Heading3Char721">
    <w:name w:val="Heading 3 Char721"/>
    <w:basedOn w:val="DefaultParagraphFont"/>
    <w:rsid w:val="007D42A2"/>
    <w:rPr>
      <w:rFonts w:asciiTheme="minorHAnsi" w:hAnsiTheme="minorHAnsi" w:cstheme="minorHAnsi"/>
      <w:b/>
      <w:bCs/>
      <w:sz w:val="24"/>
      <w:szCs w:val="24"/>
      <w:lang w:val="el-GR"/>
    </w:rPr>
  </w:style>
  <w:style w:type="character" w:customStyle="1" w:styleId="Heading4Char721">
    <w:name w:val="Heading 4 Char721"/>
    <w:basedOn w:val="DefaultParagraphFont"/>
    <w:rsid w:val="007D42A2"/>
    <w:rPr>
      <w:rFonts w:asciiTheme="minorHAnsi" w:hAnsiTheme="minorHAnsi" w:cstheme="minorHAnsi"/>
      <w:b/>
      <w:bCs/>
      <w:sz w:val="24"/>
      <w:szCs w:val="24"/>
      <w:lang w:val="el-GR"/>
    </w:rPr>
  </w:style>
  <w:style w:type="character" w:customStyle="1" w:styleId="Heading1Char721">
    <w:name w:val="Heading 1 Char721"/>
    <w:basedOn w:val="DefaultParagraphFont"/>
    <w:rsid w:val="007D42A2"/>
    <w:rPr>
      <w:rFonts w:ascii="Times New Roman" w:hAnsi="Times New Roman" w:cs="Times New Roman"/>
      <w:b/>
      <w:bCs/>
      <w:color w:val="4F6228"/>
      <w:sz w:val="120"/>
      <w:szCs w:val="100"/>
      <w:lang w:val="el-GR"/>
    </w:rPr>
  </w:style>
  <w:style w:type="character" w:customStyle="1" w:styleId="TitleChar721">
    <w:name w:val="Title Char72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621">
    <w:name w:val="No Spacing Char621"/>
    <w:basedOn w:val="DefaultParagraphFont"/>
    <w:uiPriority w:val="1"/>
    <w:rsid w:val="007D42A2"/>
  </w:style>
  <w:style w:type="paragraph" w:customStyle="1" w:styleId="MTDisplayEquation621">
    <w:name w:val="MTDisplayEquation62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621">
    <w:name w:val="MTDisplayEquation Char621"/>
    <w:basedOn w:val="DefaultParagraphFont"/>
    <w:rsid w:val="007D42A2"/>
    <w:rPr>
      <w:rFonts w:ascii="Times New Roman" w:hAnsi="Times New Roman"/>
      <w:color w:val="000000" w:themeColor="text1"/>
      <w:lang w:val="el-GR"/>
    </w:rPr>
  </w:style>
  <w:style w:type="table" w:customStyle="1" w:styleId="LightList1621">
    <w:name w:val="Light List162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21">
    <w:name w:val="Light Grid - Accent 1162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21">
    <w:name w:val="Light Grid162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21">
    <w:name w:val="Medium Grid 3162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21">
    <w:name w:val="Calendar 162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21">
    <w:name w:val="Footnote Text Char721"/>
    <w:basedOn w:val="DefaultParagraphFont"/>
    <w:rsid w:val="007D42A2"/>
    <w:rPr>
      <w:rFonts w:asciiTheme="minorHAnsi" w:eastAsiaTheme="minorEastAsia" w:hAnsiTheme="minorHAnsi" w:cstheme="minorBidi"/>
      <w:i w:val="0"/>
      <w:sz w:val="20"/>
      <w:szCs w:val="20"/>
    </w:rPr>
  </w:style>
  <w:style w:type="table" w:customStyle="1" w:styleId="LightShading-Accent11621">
    <w:name w:val="Light Shading - Accent 1162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21">
    <w:name w:val="Intense Quote Char72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721">
    <w:name w:val="Heading 5 Char721"/>
    <w:basedOn w:val="DefaultParagraphFont"/>
    <w:rsid w:val="007D42A2"/>
    <w:rPr>
      <w:rFonts w:ascii="Times New Roman" w:hAnsi="Times New Roman"/>
      <w:caps/>
      <w:color w:val="622423" w:themeColor="accent2" w:themeShade="7F"/>
      <w:spacing w:val="10"/>
    </w:rPr>
  </w:style>
  <w:style w:type="character" w:customStyle="1" w:styleId="Heading6Char721">
    <w:name w:val="Heading 6 Char721"/>
    <w:basedOn w:val="DefaultParagraphFont"/>
    <w:rsid w:val="007D42A2"/>
    <w:rPr>
      <w:rFonts w:ascii="Times New Roman" w:hAnsi="Times New Roman"/>
      <w:caps/>
      <w:color w:val="943634" w:themeColor="accent2" w:themeShade="BF"/>
      <w:spacing w:val="10"/>
    </w:rPr>
  </w:style>
  <w:style w:type="character" w:customStyle="1" w:styleId="Heading7Char721">
    <w:name w:val="Heading 7 Char721"/>
    <w:basedOn w:val="DefaultParagraphFont"/>
    <w:rsid w:val="007D42A2"/>
    <w:rPr>
      <w:rFonts w:ascii="Times New Roman" w:hAnsi="Times New Roman"/>
      <w:i/>
      <w:iCs/>
      <w:caps/>
      <w:color w:val="943634" w:themeColor="accent2" w:themeShade="BF"/>
      <w:spacing w:val="10"/>
    </w:rPr>
  </w:style>
  <w:style w:type="character" w:customStyle="1" w:styleId="Heading8Char721">
    <w:name w:val="Heading 8 Char721"/>
    <w:basedOn w:val="DefaultParagraphFont"/>
    <w:rsid w:val="007D42A2"/>
    <w:rPr>
      <w:rFonts w:ascii="Times New Roman" w:hAnsi="Times New Roman"/>
      <w:caps/>
      <w:spacing w:val="10"/>
      <w:sz w:val="20"/>
      <w:szCs w:val="20"/>
    </w:rPr>
  </w:style>
  <w:style w:type="character" w:customStyle="1" w:styleId="Heading9Char721">
    <w:name w:val="Heading 9 Char721"/>
    <w:basedOn w:val="DefaultParagraphFont"/>
    <w:rsid w:val="007D42A2"/>
    <w:rPr>
      <w:rFonts w:ascii="Times New Roman" w:hAnsi="Times New Roman"/>
      <w:i/>
      <w:iCs/>
      <w:caps/>
      <w:spacing w:val="10"/>
      <w:sz w:val="20"/>
      <w:szCs w:val="20"/>
    </w:rPr>
  </w:style>
  <w:style w:type="character" w:customStyle="1" w:styleId="SubtitleChar721">
    <w:name w:val="Subtitle Char721"/>
    <w:basedOn w:val="DefaultParagraphFont"/>
    <w:rsid w:val="007D42A2"/>
    <w:rPr>
      <w:rFonts w:eastAsiaTheme="majorEastAsia" w:cstheme="majorBidi"/>
      <w:caps/>
      <w:spacing w:val="20"/>
      <w:sz w:val="18"/>
      <w:szCs w:val="18"/>
    </w:rPr>
  </w:style>
  <w:style w:type="character" w:customStyle="1" w:styleId="QuoteChar721">
    <w:name w:val="Quote Char721"/>
    <w:basedOn w:val="DefaultParagraphFont"/>
    <w:uiPriority w:val="29"/>
    <w:rsid w:val="007D42A2"/>
    <w:rPr>
      <w:rFonts w:eastAsiaTheme="majorEastAsia" w:cstheme="majorBidi"/>
      <w:i/>
      <w:iCs/>
    </w:rPr>
  </w:style>
  <w:style w:type="character" w:customStyle="1" w:styleId="PlainTextChar721">
    <w:name w:val="Plain Text Char72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621">
    <w:name w:val="MTEquationSection621"/>
    <w:basedOn w:val="DefaultParagraphFont"/>
    <w:rsid w:val="007D42A2"/>
    <w:rPr>
      <w:b/>
      <w:vanish w:val="0"/>
      <w:color w:val="FF0000"/>
      <w:sz w:val="32"/>
      <w:szCs w:val="32"/>
    </w:rPr>
  </w:style>
  <w:style w:type="character" w:customStyle="1" w:styleId="header1621">
    <w:name w:val="header1621"/>
    <w:basedOn w:val="DefaultParagraphFont"/>
    <w:rsid w:val="007D42A2"/>
    <w:rPr>
      <w:rFonts w:ascii="Verdana" w:hAnsi="Verdana" w:hint="default"/>
      <w:b/>
      <w:bCs/>
      <w:color w:val="000000"/>
      <w:sz w:val="23"/>
      <w:szCs w:val="23"/>
    </w:rPr>
  </w:style>
  <w:style w:type="character" w:customStyle="1" w:styleId="bigheader1621">
    <w:name w:val="bigheader1621"/>
    <w:basedOn w:val="DefaultParagraphFont"/>
    <w:rsid w:val="007D42A2"/>
    <w:rPr>
      <w:rFonts w:ascii="Verdana" w:hAnsi="Verdana" w:hint="default"/>
      <w:b/>
      <w:bCs/>
      <w:color w:val="000000"/>
      <w:sz w:val="33"/>
      <w:szCs w:val="33"/>
    </w:rPr>
  </w:style>
  <w:style w:type="paragraph" w:customStyle="1" w:styleId="Heading512pt621">
    <w:name w:val="Heading 5 + 12 pt621"/>
    <w:aliases w:val="Justified621,Before:  18 pt621,After:  6 pt621,Line spacing:  1....62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721">
    <w:name w:val="Body Text Indent 2 Char72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721">
    <w:name w:val="Body Text 2 Char72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721">
    <w:name w:val="Body Text Char72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721">
    <w:name w:val="Endnote Text Char721"/>
    <w:basedOn w:val="DefaultParagraphFont"/>
    <w:uiPriority w:val="99"/>
    <w:semiHidden/>
    <w:rsid w:val="007D42A2"/>
    <w:rPr>
      <w:rFonts w:ascii="Times New Roman" w:hAnsi="Times New Roman"/>
      <w:sz w:val="20"/>
      <w:szCs w:val="20"/>
    </w:rPr>
  </w:style>
  <w:style w:type="character" w:customStyle="1" w:styleId="CommentTextChar721">
    <w:name w:val="Comment Text Char72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21">
    <w:name w:val="Comment Subject Char72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21">
    <w:name w:val="Caption16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621">
    <w:name w:val="Footer16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621">
    <w:name w:val="Heading 3162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621">
    <w:name w:val="Heading 2162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621">
    <w:name w:val="x-systran-other621"/>
    <w:basedOn w:val="DefaultParagraphFont"/>
    <w:rsid w:val="007D42A2"/>
  </w:style>
  <w:style w:type="character" w:customStyle="1" w:styleId="x-systran-sentence-aligned621">
    <w:name w:val="x-systran-sentence-aligned621"/>
    <w:basedOn w:val="DefaultParagraphFont"/>
    <w:rsid w:val="007D42A2"/>
  </w:style>
  <w:style w:type="paragraph" w:customStyle="1" w:styleId="Standard621">
    <w:name w:val="Standard62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821">
    <w:name w:val="Header Char821"/>
    <w:basedOn w:val="DefaultParagraphFont"/>
    <w:rsid w:val="007D42A2"/>
  </w:style>
  <w:style w:type="character" w:customStyle="1" w:styleId="FooterChar821">
    <w:name w:val="Footer Char821"/>
    <w:basedOn w:val="DefaultParagraphFont"/>
    <w:uiPriority w:val="99"/>
    <w:rsid w:val="007D42A2"/>
  </w:style>
  <w:style w:type="character" w:customStyle="1" w:styleId="BalloonTextChar821">
    <w:name w:val="Balloon Text Char821"/>
    <w:basedOn w:val="DefaultParagraphFont"/>
    <w:semiHidden/>
    <w:rsid w:val="007D42A2"/>
    <w:rPr>
      <w:rFonts w:ascii="Tahoma" w:hAnsi="Tahoma" w:cs="Tahoma"/>
      <w:sz w:val="16"/>
      <w:szCs w:val="16"/>
    </w:rPr>
  </w:style>
  <w:style w:type="character" w:customStyle="1" w:styleId="Heading2Char821">
    <w:name w:val="Heading 2 Char821"/>
    <w:basedOn w:val="DefaultParagraphFont"/>
    <w:rsid w:val="007D42A2"/>
    <w:rPr>
      <w:rFonts w:asciiTheme="minorHAnsi" w:hAnsiTheme="minorHAnsi" w:cstheme="minorHAnsi"/>
      <w:b/>
      <w:sz w:val="48"/>
      <w:szCs w:val="48"/>
      <w:lang w:val="el-GR"/>
    </w:rPr>
  </w:style>
  <w:style w:type="character" w:customStyle="1" w:styleId="Heading3Char821">
    <w:name w:val="Heading 3 Char821"/>
    <w:basedOn w:val="DefaultParagraphFont"/>
    <w:rsid w:val="007D42A2"/>
    <w:rPr>
      <w:rFonts w:asciiTheme="minorHAnsi" w:hAnsiTheme="minorHAnsi" w:cstheme="minorHAnsi"/>
      <w:b/>
      <w:bCs/>
      <w:sz w:val="24"/>
      <w:szCs w:val="24"/>
      <w:lang w:val="el-GR"/>
    </w:rPr>
  </w:style>
  <w:style w:type="character" w:customStyle="1" w:styleId="Heading4Char821">
    <w:name w:val="Heading 4 Char821"/>
    <w:basedOn w:val="DefaultParagraphFont"/>
    <w:rsid w:val="007D42A2"/>
    <w:rPr>
      <w:rFonts w:asciiTheme="minorHAnsi" w:hAnsiTheme="minorHAnsi" w:cstheme="minorHAnsi"/>
      <w:b/>
      <w:bCs/>
      <w:sz w:val="24"/>
      <w:szCs w:val="24"/>
      <w:lang w:val="el-GR"/>
    </w:rPr>
  </w:style>
  <w:style w:type="character" w:customStyle="1" w:styleId="Heading1Char821">
    <w:name w:val="Heading 1 Char821"/>
    <w:basedOn w:val="DefaultParagraphFont"/>
    <w:rsid w:val="007D42A2"/>
    <w:rPr>
      <w:rFonts w:ascii="Times New Roman" w:hAnsi="Times New Roman" w:cs="Times New Roman"/>
      <w:b/>
      <w:bCs/>
      <w:color w:val="4F6228"/>
      <w:sz w:val="120"/>
      <w:szCs w:val="100"/>
      <w:lang w:val="el-GR"/>
    </w:rPr>
  </w:style>
  <w:style w:type="character" w:customStyle="1" w:styleId="TitleChar821">
    <w:name w:val="Title Char821"/>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721">
    <w:name w:val="No Spacing Char721"/>
    <w:basedOn w:val="DefaultParagraphFont"/>
    <w:uiPriority w:val="1"/>
    <w:rsid w:val="007D42A2"/>
  </w:style>
  <w:style w:type="paragraph" w:customStyle="1" w:styleId="MTDisplayEquation721">
    <w:name w:val="MTDisplayEquation721"/>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721">
    <w:name w:val="MTDisplayEquation Char721"/>
    <w:basedOn w:val="DefaultParagraphFont"/>
    <w:rsid w:val="007D42A2"/>
    <w:rPr>
      <w:rFonts w:ascii="Times New Roman" w:hAnsi="Times New Roman"/>
      <w:color w:val="000000" w:themeColor="text1"/>
      <w:lang w:val="el-GR"/>
    </w:rPr>
  </w:style>
  <w:style w:type="table" w:customStyle="1" w:styleId="LightList1721">
    <w:name w:val="Light List1721"/>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21">
    <w:name w:val="Light Grid - Accent 1172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21">
    <w:name w:val="Light Grid1721"/>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21">
    <w:name w:val="Medium Grid 31721"/>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21">
    <w:name w:val="Calendar 1721"/>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21">
    <w:name w:val="Footnote Text Char821"/>
    <w:basedOn w:val="DefaultParagraphFont"/>
    <w:rsid w:val="007D42A2"/>
    <w:rPr>
      <w:rFonts w:asciiTheme="minorHAnsi" w:eastAsiaTheme="minorEastAsia" w:hAnsiTheme="minorHAnsi" w:cstheme="minorBidi"/>
      <w:i w:val="0"/>
      <w:sz w:val="20"/>
      <w:szCs w:val="20"/>
    </w:rPr>
  </w:style>
  <w:style w:type="table" w:customStyle="1" w:styleId="LightShading-Accent11721">
    <w:name w:val="Light Shading - Accent 1172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21">
    <w:name w:val="Intense Quote Char82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821">
    <w:name w:val="Heading 5 Char821"/>
    <w:basedOn w:val="DefaultParagraphFont"/>
    <w:rsid w:val="007D42A2"/>
    <w:rPr>
      <w:rFonts w:ascii="Times New Roman" w:hAnsi="Times New Roman" w:cs="Times New Roman"/>
      <w:b/>
      <w:color w:val="4F6228" w:themeColor="accent3" w:themeShade="80"/>
      <w:lang w:val="el-GR"/>
    </w:rPr>
  </w:style>
  <w:style w:type="character" w:customStyle="1" w:styleId="Heading6Char821">
    <w:name w:val="Heading 6 Char821"/>
    <w:basedOn w:val="DefaultParagraphFont"/>
    <w:rsid w:val="007D42A2"/>
    <w:rPr>
      <w:rFonts w:ascii="Times New Roman" w:hAnsi="Times New Roman"/>
      <w:caps/>
      <w:color w:val="943634" w:themeColor="accent2" w:themeShade="BF"/>
      <w:spacing w:val="10"/>
    </w:rPr>
  </w:style>
  <w:style w:type="character" w:customStyle="1" w:styleId="Heading7Char821">
    <w:name w:val="Heading 7 Char821"/>
    <w:basedOn w:val="DefaultParagraphFont"/>
    <w:rsid w:val="007D42A2"/>
    <w:rPr>
      <w:rFonts w:ascii="Times New Roman" w:hAnsi="Times New Roman"/>
      <w:i/>
      <w:iCs/>
      <w:caps/>
      <w:color w:val="943634" w:themeColor="accent2" w:themeShade="BF"/>
      <w:spacing w:val="10"/>
    </w:rPr>
  </w:style>
  <w:style w:type="character" w:customStyle="1" w:styleId="Heading8Char821">
    <w:name w:val="Heading 8 Char821"/>
    <w:basedOn w:val="DefaultParagraphFont"/>
    <w:rsid w:val="007D42A2"/>
    <w:rPr>
      <w:rFonts w:ascii="Times New Roman" w:hAnsi="Times New Roman"/>
      <w:caps/>
      <w:spacing w:val="10"/>
      <w:sz w:val="20"/>
      <w:szCs w:val="20"/>
    </w:rPr>
  </w:style>
  <w:style w:type="character" w:customStyle="1" w:styleId="Heading9Char821">
    <w:name w:val="Heading 9 Char821"/>
    <w:basedOn w:val="DefaultParagraphFont"/>
    <w:rsid w:val="007D42A2"/>
    <w:rPr>
      <w:rFonts w:ascii="Times New Roman" w:hAnsi="Times New Roman"/>
      <w:i/>
      <w:iCs/>
      <w:caps/>
      <w:spacing w:val="10"/>
      <w:sz w:val="20"/>
      <w:szCs w:val="20"/>
    </w:rPr>
  </w:style>
  <w:style w:type="character" w:customStyle="1" w:styleId="SubtitleChar821">
    <w:name w:val="Subtitle Char821"/>
    <w:basedOn w:val="DefaultParagraphFont"/>
    <w:rsid w:val="007D42A2"/>
    <w:rPr>
      <w:rFonts w:eastAsiaTheme="majorEastAsia" w:cstheme="majorBidi"/>
      <w:caps/>
      <w:spacing w:val="20"/>
      <w:sz w:val="18"/>
      <w:szCs w:val="18"/>
    </w:rPr>
  </w:style>
  <w:style w:type="character" w:customStyle="1" w:styleId="QuoteChar821">
    <w:name w:val="Quote Char821"/>
    <w:basedOn w:val="DefaultParagraphFont"/>
    <w:uiPriority w:val="29"/>
    <w:rsid w:val="007D42A2"/>
    <w:rPr>
      <w:rFonts w:eastAsiaTheme="majorEastAsia" w:cstheme="majorBidi"/>
      <w:i/>
      <w:iCs/>
    </w:rPr>
  </w:style>
  <w:style w:type="character" w:customStyle="1" w:styleId="PlainTextChar821">
    <w:name w:val="Plain Text Char82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721">
    <w:name w:val="MTEquationSection721"/>
    <w:basedOn w:val="DefaultParagraphFont"/>
    <w:rsid w:val="007D42A2"/>
    <w:rPr>
      <w:b/>
      <w:vanish w:val="0"/>
      <w:color w:val="FF0000"/>
      <w:sz w:val="32"/>
      <w:szCs w:val="32"/>
    </w:rPr>
  </w:style>
  <w:style w:type="character" w:customStyle="1" w:styleId="header1721">
    <w:name w:val="header1721"/>
    <w:basedOn w:val="DefaultParagraphFont"/>
    <w:rsid w:val="007D42A2"/>
    <w:rPr>
      <w:rFonts w:ascii="Verdana" w:hAnsi="Verdana" w:hint="default"/>
      <w:b/>
      <w:bCs/>
      <w:color w:val="000000"/>
      <w:sz w:val="23"/>
      <w:szCs w:val="23"/>
    </w:rPr>
  </w:style>
  <w:style w:type="character" w:customStyle="1" w:styleId="bigheader1721">
    <w:name w:val="bigheader1721"/>
    <w:basedOn w:val="DefaultParagraphFont"/>
    <w:rsid w:val="007D42A2"/>
    <w:rPr>
      <w:rFonts w:ascii="Verdana" w:hAnsi="Verdana" w:hint="default"/>
      <w:b/>
      <w:bCs/>
      <w:color w:val="000000"/>
      <w:sz w:val="33"/>
      <w:szCs w:val="33"/>
    </w:rPr>
  </w:style>
  <w:style w:type="paragraph" w:customStyle="1" w:styleId="Heading512pt721">
    <w:name w:val="Heading 5 + 12 pt721"/>
    <w:aliases w:val="Justified721,Before:  18 pt721,After:  6 pt721,Line spacing:  1....72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821">
    <w:name w:val="Body Text Indent 2 Char82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821">
    <w:name w:val="Body Text 2 Char82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821">
    <w:name w:val="Body Text Char82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821">
    <w:name w:val="Endnote Text Char821"/>
    <w:basedOn w:val="DefaultParagraphFont"/>
    <w:uiPriority w:val="99"/>
    <w:semiHidden/>
    <w:rsid w:val="007D42A2"/>
    <w:rPr>
      <w:rFonts w:ascii="Times New Roman" w:hAnsi="Times New Roman"/>
      <w:sz w:val="20"/>
      <w:szCs w:val="20"/>
    </w:rPr>
  </w:style>
  <w:style w:type="character" w:customStyle="1" w:styleId="CommentTextChar821">
    <w:name w:val="Comment Text Char821"/>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21">
    <w:name w:val="Comment Subject Char82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21">
    <w:name w:val="Caption17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721">
    <w:name w:val="Footer17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721">
    <w:name w:val="Heading 3172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721">
    <w:name w:val="Heading 2172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721">
    <w:name w:val="x-systran-other721"/>
    <w:basedOn w:val="DefaultParagraphFont"/>
    <w:rsid w:val="007D42A2"/>
  </w:style>
  <w:style w:type="character" w:customStyle="1" w:styleId="x-systran-sentence-aligned721">
    <w:name w:val="x-systran-sentence-aligned721"/>
    <w:basedOn w:val="DefaultParagraphFont"/>
    <w:rsid w:val="007D42A2"/>
  </w:style>
  <w:style w:type="paragraph" w:customStyle="1" w:styleId="Standard721">
    <w:name w:val="Standard72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ing1Char921">
    <w:name w:val="Heading 1 Char921"/>
    <w:basedOn w:val="DefaultParagraphFont"/>
    <w:rsid w:val="007D42A2"/>
    <w:rPr>
      <w:rFonts w:cs="Times New Roman"/>
      <w:b/>
      <w:bCs/>
      <w:color w:val="4F6228"/>
      <w:sz w:val="120"/>
      <w:szCs w:val="100"/>
      <w:lang w:val="el-GR"/>
    </w:rPr>
  </w:style>
  <w:style w:type="character" w:customStyle="1" w:styleId="Heading2Char921">
    <w:name w:val="Heading 2 Char921"/>
    <w:basedOn w:val="DefaultParagraphFont"/>
    <w:rsid w:val="007D42A2"/>
    <w:rPr>
      <w:rFonts w:asciiTheme="minorHAnsi" w:hAnsiTheme="minorHAnsi" w:cstheme="minorHAnsi"/>
      <w:b/>
      <w:sz w:val="48"/>
      <w:szCs w:val="48"/>
      <w:lang w:val="el-GR"/>
    </w:rPr>
  </w:style>
  <w:style w:type="character" w:customStyle="1" w:styleId="Heading3Char921">
    <w:name w:val="Heading 3 Char921"/>
    <w:basedOn w:val="DefaultParagraphFont"/>
    <w:rsid w:val="007D42A2"/>
    <w:rPr>
      <w:rFonts w:asciiTheme="minorHAnsi" w:hAnsiTheme="minorHAnsi" w:cstheme="minorHAnsi"/>
      <w:b/>
      <w:bCs/>
      <w:sz w:val="24"/>
      <w:szCs w:val="32"/>
      <w:u w:color="0000FF"/>
      <w:lang w:val="el-GR"/>
    </w:rPr>
  </w:style>
  <w:style w:type="character" w:customStyle="1" w:styleId="Heading4Char921">
    <w:name w:val="Heading 4 Char921"/>
    <w:basedOn w:val="DefaultParagraphFont"/>
    <w:rsid w:val="007D42A2"/>
    <w:rPr>
      <w:rFonts w:asciiTheme="minorHAnsi" w:hAnsiTheme="minorHAnsi" w:cstheme="minorHAnsi"/>
      <w:b/>
      <w:bCs/>
      <w:sz w:val="24"/>
      <w:szCs w:val="32"/>
      <w:u w:color="0000FF"/>
      <w:lang w:val="el-GR"/>
    </w:rPr>
  </w:style>
  <w:style w:type="character" w:customStyle="1" w:styleId="Heading5Char921">
    <w:name w:val="Heading 5 Char921"/>
    <w:basedOn w:val="DefaultParagraphFont"/>
    <w:rsid w:val="007D42A2"/>
    <w:rPr>
      <w:caps/>
      <w:color w:val="622423" w:themeColor="accent2" w:themeShade="7F"/>
      <w:spacing w:val="10"/>
    </w:rPr>
  </w:style>
  <w:style w:type="character" w:customStyle="1" w:styleId="Heading6Char921">
    <w:name w:val="Heading 6 Char921"/>
    <w:basedOn w:val="DefaultParagraphFont"/>
    <w:rsid w:val="007D42A2"/>
    <w:rPr>
      <w:caps/>
      <w:color w:val="943634" w:themeColor="accent2" w:themeShade="BF"/>
      <w:spacing w:val="10"/>
    </w:rPr>
  </w:style>
  <w:style w:type="character" w:customStyle="1" w:styleId="Heading7Char921">
    <w:name w:val="Heading 7 Char921"/>
    <w:basedOn w:val="DefaultParagraphFont"/>
    <w:rsid w:val="007D42A2"/>
    <w:rPr>
      <w:i/>
      <w:iCs/>
      <w:caps/>
      <w:color w:val="943634" w:themeColor="accent2" w:themeShade="BF"/>
      <w:spacing w:val="10"/>
    </w:rPr>
  </w:style>
  <w:style w:type="character" w:customStyle="1" w:styleId="Heading8Char921">
    <w:name w:val="Heading 8 Char921"/>
    <w:basedOn w:val="DefaultParagraphFont"/>
    <w:rsid w:val="007D42A2"/>
    <w:rPr>
      <w:caps/>
      <w:spacing w:val="10"/>
      <w:sz w:val="20"/>
      <w:szCs w:val="20"/>
    </w:rPr>
  </w:style>
  <w:style w:type="character" w:customStyle="1" w:styleId="Heading9Char921">
    <w:name w:val="Heading 9 Char921"/>
    <w:basedOn w:val="DefaultParagraphFont"/>
    <w:rsid w:val="007D42A2"/>
    <w:rPr>
      <w:i/>
      <w:iCs/>
      <w:caps/>
      <w:spacing w:val="10"/>
      <w:sz w:val="20"/>
      <w:szCs w:val="20"/>
    </w:rPr>
  </w:style>
  <w:style w:type="character" w:customStyle="1" w:styleId="HeaderChar921">
    <w:name w:val="Header Char921"/>
    <w:basedOn w:val="DefaultParagraphFont"/>
    <w:rsid w:val="007D42A2"/>
  </w:style>
  <w:style w:type="character" w:customStyle="1" w:styleId="FooterChar921">
    <w:name w:val="Footer Char921"/>
    <w:basedOn w:val="DefaultParagraphFont"/>
    <w:uiPriority w:val="99"/>
    <w:rsid w:val="007D42A2"/>
  </w:style>
  <w:style w:type="character" w:customStyle="1" w:styleId="BalloonTextChar921">
    <w:name w:val="Balloon Text Char921"/>
    <w:basedOn w:val="DefaultParagraphFont"/>
    <w:semiHidden/>
    <w:rsid w:val="007D42A2"/>
    <w:rPr>
      <w:rFonts w:ascii="Tahoma" w:hAnsi="Tahoma" w:cs="Tahoma"/>
      <w:sz w:val="16"/>
      <w:szCs w:val="16"/>
    </w:rPr>
  </w:style>
  <w:style w:type="character" w:customStyle="1" w:styleId="NoSpacingChar821">
    <w:name w:val="No Spacing Char821"/>
    <w:basedOn w:val="DefaultParagraphFont"/>
    <w:uiPriority w:val="1"/>
    <w:rsid w:val="007D42A2"/>
  </w:style>
  <w:style w:type="character" w:customStyle="1" w:styleId="TitleChar921">
    <w:name w:val="Title Char921"/>
    <w:basedOn w:val="DefaultParagraphFont"/>
    <w:uiPriority w:val="10"/>
    <w:rsid w:val="007D42A2"/>
    <w:rPr>
      <w:rFonts w:eastAsiaTheme="majorEastAsia" w:cstheme="majorBidi"/>
      <w:caps/>
      <w:color w:val="632423" w:themeColor="accent2" w:themeShade="80"/>
      <w:spacing w:val="50"/>
      <w:sz w:val="44"/>
      <w:szCs w:val="44"/>
    </w:rPr>
  </w:style>
  <w:style w:type="paragraph" w:customStyle="1" w:styleId="MTDisplayEquation821">
    <w:name w:val="MTDisplayEquation821"/>
    <w:basedOn w:val="Normal"/>
    <w:next w:val="Normal"/>
    <w:rsid w:val="007D42A2"/>
    <w:pPr>
      <w:tabs>
        <w:tab w:val="center" w:pos="4280"/>
        <w:tab w:val="right" w:pos="8280"/>
      </w:tabs>
      <w:spacing w:before="120" w:after="120"/>
    </w:pPr>
    <w:rPr>
      <w:rFonts w:eastAsiaTheme="majorEastAsia"/>
      <w:u w:color="CC66FF"/>
      <w:lang w:val="el-GR" w:bidi="en-US"/>
    </w:rPr>
  </w:style>
  <w:style w:type="character" w:customStyle="1" w:styleId="MTDisplayEquationChar821">
    <w:name w:val="MTDisplayEquation Char821"/>
    <w:basedOn w:val="DefaultParagraphFont"/>
    <w:rsid w:val="007D42A2"/>
    <w:rPr>
      <w:rFonts w:ascii="Times New Roman" w:hAnsi="Times New Roman"/>
      <w:color w:val="000000" w:themeColor="text1"/>
      <w:lang w:val="el-GR"/>
    </w:rPr>
  </w:style>
  <w:style w:type="table" w:customStyle="1" w:styleId="LightList1821">
    <w:name w:val="Light List1821"/>
    <w:basedOn w:val="TableNormal"/>
    <w:uiPriority w:val="61"/>
    <w:rsid w:val="007D42A2"/>
    <w:pPr>
      <w:spacing w:after="0" w:line="240" w:lineRule="auto"/>
      <w:jc w:val="both"/>
    </w:pPr>
    <w:rPr>
      <w:rFonts w:asciiTheme="minorHAnsi" w:eastAsiaTheme="minorEastAsia" w:hAnsiTheme="minorHAnsi" w:cstheme="minorBidi"/>
      <w:i/>
      <w:u w:color="CC66FF"/>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21">
    <w:name w:val="Light Grid - Accent 11821"/>
    <w:basedOn w:val="TableNormal"/>
    <w:uiPriority w:val="62"/>
    <w:rsid w:val="007D42A2"/>
    <w:pPr>
      <w:spacing w:after="0" w:line="240" w:lineRule="auto"/>
      <w:jc w:val="both"/>
    </w:pPr>
    <w:rPr>
      <w:rFonts w:eastAsiaTheme="majorEastAsia"/>
      <w:u w:color="CC66FF"/>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21">
    <w:name w:val="Light Grid1821"/>
    <w:basedOn w:val="TableNormal"/>
    <w:uiPriority w:val="62"/>
    <w:rsid w:val="007D42A2"/>
    <w:pPr>
      <w:spacing w:after="0" w:line="240" w:lineRule="auto"/>
      <w:jc w:val="both"/>
    </w:pPr>
    <w:rPr>
      <w:rFonts w:eastAsiaTheme="majorEastAsia"/>
      <w:u w:color="CC66FF"/>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21">
    <w:name w:val="Medium Grid 31821"/>
    <w:basedOn w:val="TableNormal"/>
    <w:uiPriority w:val="69"/>
    <w:rsid w:val="007D42A2"/>
    <w:pPr>
      <w:spacing w:after="0" w:line="240" w:lineRule="auto"/>
      <w:jc w:val="both"/>
    </w:pPr>
    <w:rPr>
      <w:rFonts w:eastAsiaTheme="majorEastAsia"/>
      <w:u w:color="CC66FF"/>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21">
    <w:name w:val="Calendar 1821"/>
    <w:basedOn w:val="TableNormal"/>
    <w:uiPriority w:val="99"/>
    <w:qFormat/>
    <w:rsid w:val="007D42A2"/>
    <w:pPr>
      <w:spacing w:after="0" w:line="240" w:lineRule="auto"/>
      <w:jc w:val="both"/>
    </w:pPr>
    <w:rPr>
      <w:rFonts w:asciiTheme="minorHAnsi" w:eastAsiaTheme="minorEastAsia" w:hAnsiTheme="minorHAnsi" w:cstheme="minorBidi"/>
      <w:i/>
      <w:u w:color="CC66FF"/>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21">
    <w:name w:val="Footnote Text Char921"/>
    <w:basedOn w:val="DefaultParagraphFont"/>
    <w:rsid w:val="007D42A2"/>
    <w:rPr>
      <w:rFonts w:asciiTheme="minorHAnsi" w:eastAsiaTheme="minorEastAsia" w:hAnsiTheme="minorHAnsi" w:cstheme="minorBidi"/>
      <w:i w:val="0"/>
      <w:sz w:val="20"/>
      <w:szCs w:val="20"/>
    </w:rPr>
  </w:style>
  <w:style w:type="table" w:customStyle="1" w:styleId="LightShading-Accent11821">
    <w:name w:val="Light Shading - Accent 11821"/>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u w:color="CC66F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21">
    <w:name w:val="Intense Quote Char921"/>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SubtitleChar921">
    <w:name w:val="Subtitle Char921"/>
    <w:basedOn w:val="DefaultParagraphFont"/>
    <w:rsid w:val="007D42A2"/>
    <w:rPr>
      <w:rFonts w:eastAsiaTheme="majorEastAsia" w:cstheme="majorBidi"/>
      <w:caps/>
      <w:spacing w:val="20"/>
      <w:sz w:val="18"/>
      <w:szCs w:val="18"/>
    </w:rPr>
  </w:style>
  <w:style w:type="character" w:customStyle="1" w:styleId="QuoteChar921">
    <w:name w:val="Quote Char921"/>
    <w:basedOn w:val="DefaultParagraphFont"/>
    <w:uiPriority w:val="29"/>
    <w:rsid w:val="007D42A2"/>
    <w:rPr>
      <w:rFonts w:eastAsiaTheme="majorEastAsia" w:cstheme="majorBidi"/>
      <w:i/>
      <w:iCs/>
    </w:rPr>
  </w:style>
  <w:style w:type="character" w:customStyle="1" w:styleId="PlainTextChar921">
    <w:name w:val="Plain Text Char921"/>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821">
    <w:name w:val="MTEquationSection821"/>
    <w:basedOn w:val="DefaultParagraphFont"/>
    <w:rsid w:val="007D42A2"/>
    <w:rPr>
      <w:b/>
      <w:vanish w:val="0"/>
      <w:color w:val="FF0000"/>
      <w:sz w:val="32"/>
      <w:szCs w:val="32"/>
    </w:rPr>
  </w:style>
  <w:style w:type="character" w:customStyle="1" w:styleId="header1821">
    <w:name w:val="header1821"/>
    <w:basedOn w:val="DefaultParagraphFont"/>
    <w:rsid w:val="007D42A2"/>
    <w:rPr>
      <w:rFonts w:ascii="Verdana" w:hAnsi="Verdana" w:hint="default"/>
      <w:b/>
      <w:bCs/>
      <w:color w:val="000000"/>
      <w:sz w:val="23"/>
      <w:szCs w:val="23"/>
    </w:rPr>
  </w:style>
  <w:style w:type="character" w:customStyle="1" w:styleId="bigheader1821">
    <w:name w:val="bigheader1821"/>
    <w:basedOn w:val="DefaultParagraphFont"/>
    <w:rsid w:val="007D42A2"/>
    <w:rPr>
      <w:rFonts w:ascii="Verdana" w:hAnsi="Verdana" w:hint="default"/>
      <w:b/>
      <w:bCs/>
      <w:color w:val="000000"/>
      <w:sz w:val="33"/>
      <w:szCs w:val="33"/>
    </w:rPr>
  </w:style>
  <w:style w:type="paragraph" w:customStyle="1" w:styleId="Heading512pt821">
    <w:name w:val="Heading 5 + 12 pt821"/>
    <w:aliases w:val="Justified821,Before:  18 pt821,After:  6 pt821,Line spacing:  1....821"/>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color w:val="000000" w:themeColor="text1"/>
      <w:szCs w:val="32"/>
      <w:u w:color="0000FF"/>
      <w:lang w:eastAsia="el-GR" w:bidi="ar-SA"/>
    </w:rPr>
  </w:style>
  <w:style w:type="character" w:customStyle="1" w:styleId="BodyTextIndent2Char921">
    <w:name w:val="Body Text Indent 2 Char921"/>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921">
    <w:name w:val="Body Text 2 Char921"/>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921">
    <w:name w:val="Body Text Char921"/>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921">
    <w:name w:val="Endnote Text Char921"/>
    <w:basedOn w:val="DefaultParagraphFont"/>
    <w:uiPriority w:val="99"/>
    <w:semiHidden/>
    <w:rsid w:val="007D42A2"/>
    <w:rPr>
      <w:rFonts w:ascii="Times New Roman" w:hAnsi="Times New Roman"/>
      <w:sz w:val="20"/>
      <w:szCs w:val="20"/>
    </w:rPr>
  </w:style>
  <w:style w:type="character" w:customStyle="1" w:styleId="CommentTextChar921">
    <w:name w:val="Comment Text Char921"/>
    <w:basedOn w:val="DefaultParagraphFont"/>
    <w:semiHidden/>
    <w:rsid w:val="007D42A2"/>
    <w:rPr>
      <w:rFonts w:ascii="Times New Roman" w:eastAsia="Times New Roman" w:hAnsi="Times New Roman" w:cs="Times New Roman"/>
      <w:sz w:val="20"/>
      <w:szCs w:val="20"/>
      <w:lang w:val="el-GR" w:eastAsia="el-GR" w:bidi="ar-SA"/>
    </w:rPr>
  </w:style>
  <w:style w:type="character" w:customStyle="1" w:styleId="CommentSubjectChar921">
    <w:name w:val="Comment Subject Char921"/>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21">
    <w:name w:val="Caption18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821">
    <w:name w:val="Footer1821"/>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821">
    <w:name w:val="Heading 31821"/>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821">
    <w:name w:val="Heading 21821"/>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821">
    <w:name w:val="x-systran-other821"/>
    <w:basedOn w:val="DefaultParagraphFont"/>
    <w:rsid w:val="007D42A2"/>
  </w:style>
  <w:style w:type="character" w:customStyle="1" w:styleId="x-systran-sentence-aligned821">
    <w:name w:val="x-systran-sentence-aligned821"/>
    <w:basedOn w:val="DefaultParagraphFont"/>
    <w:rsid w:val="007D42A2"/>
  </w:style>
  <w:style w:type="paragraph" w:customStyle="1" w:styleId="Standard821">
    <w:name w:val="Standard821"/>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17">
    <w:name w:val="Header Char17"/>
    <w:basedOn w:val="DefaultParagraphFont"/>
    <w:rsid w:val="007D42A2"/>
  </w:style>
  <w:style w:type="character" w:customStyle="1" w:styleId="FooterChar17">
    <w:name w:val="Footer Char17"/>
    <w:basedOn w:val="DefaultParagraphFont"/>
    <w:uiPriority w:val="99"/>
    <w:rsid w:val="007D42A2"/>
  </w:style>
  <w:style w:type="character" w:customStyle="1" w:styleId="BalloonTextChar17">
    <w:name w:val="Balloon Text Char17"/>
    <w:basedOn w:val="DefaultParagraphFont"/>
    <w:semiHidden/>
    <w:rsid w:val="007D42A2"/>
    <w:rPr>
      <w:rFonts w:ascii="Tahoma" w:hAnsi="Tahoma" w:cs="Tahoma"/>
      <w:sz w:val="16"/>
      <w:szCs w:val="16"/>
    </w:rPr>
  </w:style>
  <w:style w:type="character" w:customStyle="1" w:styleId="Heading2Char17">
    <w:name w:val="Heading 2 Char17"/>
    <w:basedOn w:val="DefaultParagraphFont"/>
    <w:rsid w:val="007D42A2"/>
    <w:rPr>
      <w:rFonts w:asciiTheme="minorHAnsi" w:hAnsiTheme="minorHAnsi" w:cstheme="minorHAnsi"/>
      <w:b/>
      <w:sz w:val="48"/>
      <w:szCs w:val="48"/>
      <w:lang w:val="el-GR"/>
    </w:rPr>
  </w:style>
  <w:style w:type="character" w:customStyle="1" w:styleId="Heading3Char17">
    <w:name w:val="Heading 3 Char17"/>
    <w:basedOn w:val="DefaultParagraphFont"/>
    <w:rsid w:val="007D42A2"/>
    <w:rPr>
      <w:rFonts w:asciiTheme="minorHAnsi" w:hAnsiTheme="minorHAnsi" w:cstheme="minorHAnsi"/>
      <w:b/>
      <w:bCs/>
      <w:sz w:val="24"/>
      <w:szCs w:val="24"/>
      <w:lang w:val="el-GR"/>
    </w:rPr>
  </w:style>
  <w:style w:type="character" w:customStyle="1" w:styleId="Heading4Char17">
    <w:name w:val="Heading 4 Char17"/>
    <w:basedOn w:val="DefaultParagraphFont"/>
    <w:rsid w:val="007D42A2"/>
    <w:rPr>
      <w:rFonts w:asciiTheme="minorHAnsi" w:hAnsiTheme="minorHAnsi" w:cstheme="minorHAnsi"/>
      <w:b/>
      <w:bCs/>
      <w:sz w:val="24"/>
      <w:szCs w:val="24"/>
      <w:lang w:val="el-GR"/>
    </w:rPr>
  </w:style>
  <w:style w:type="character" w:customStyle="1" w:styleId="Heading1Char17">
    <w:name w:val="Heading 1 Char17"/>
    <w:basedOn w:val="DefaultParagraphFont"/>
    <w:uiPriority w:val="9"/>
    <w:rsid w:val="007D42A2"/>
    <w:rPr>
      <w:rFonts w:ascii="Times New Roman" w:hAnsi="Times New Roman" w:cs="Times New Roman"/>
      <w:b/>
      <w:bCs/>
      <w:color w:val="4F6228"/>
      <w:sz w:val="120"/>
      <w:szCs w:val="100"/>
      <w:lang w:val="el-GR"/>
    </w:rPr>
  </w:style>
  <w:style w:type="character" w:customStyle="1" w:styleId="TitleChar17">
    <w:name w:val="Title Char17"/>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15">
    <w:name w:val="No Spacing Char15"/>
    <w:basedOn w:val="DefaultParagraphFont"/>
    <w:uiPriority w:val="1"/>
    <w:rsid w:val="007D42A2"/>
  </w:style>
  <w:style w:type="paragraph" w:customStyle="1" w:styleId="MTDisplayEquation15">
    <w:name w:val="MTDisplayEquation15"/>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15">
    <w:name w:val="MTDisplayEquation Char15"/>
    <w:basedOn w:val="DefaultParagraphFont"/>
    <w:rsid w:val="007D42A2"/>
    <w:rPr>
      <w:rFonts w:ascii="Times New Roman" w:hAnsi="Times New Roman"/>
      <w:color w:val="000000" w:themeColor="text1"/>
      <w:lang w:val="el-GR"/>
    </w:rPr>
  </w:style>
  <w:style w:type="table" w:customStyle="1" w:styleId="LightList115">
    <w:name w:val="Light List115"/>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5">
    <w:name w:val="Light Grid - Accent 1115"/>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5">
    <w:name w:val="Light Grid115"/>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5">
    <w:name w:val="Medium Grid 3115"/>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5">
    <w:name w:val="Calendar 115"/>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7">
    <w:name w:val="Footnote Text Char17"/>
    <w:basedOn w:val="DefaultParagraphFont"/>
    <w:rsid w:val="007D42A2"/>
    <w:rPr>
      <w:rFonts w:asciiTheme="minorHAnsi" w:eastAsiaTheme="minorEastAsia" w:hAnsiTheme="minorHAnsi" w:cstheme="minorBidi"/>
      <w:i w:val="0"/>
      <w:sz w:val="20"/>
      <w:szCs w:val="20"/>
    </w:rPr>
  </w:style>
  <w:style w:type="table" w:customStyle="1" w:styleId="LightShading-Accent1115">
    <w:name w:val="Light Shading - Accent 1115"/>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7">
    <w:name w:val="Intense Quote Char17"/>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17">
    <w:name w:val="Heading 5 Char17"/>
    <w:basedOn w:val="DefaultParagraphFont"/>
    <w:rsid w:val="007D42A2"/>
    <w:rPr>
      <w:rFonts w:ascii="Times New Roman" w:hAnsi="Times New Roman"/>
      <w:caps/>
      <w:color w:val="622423" w:themeColor="accent2" w:themeShade="7F"/>
      <w:spacing w:val="10"/>
    </w:rPr>
  </w:style>
  <w:style w:type="character" w:customStyle="1" w:styleId="Heading6Char17">
    <w:name w:val="Heading 6 Char17"/>
    <w:basedOn w:val="DefaultParagraphFont"/>
    <w:rsid w:val="007D42A2"/>
    <w:rPr>
      <w:rFonts w:ascii="Times New Roman" w:hAnsi="Times New Roman"/>
      <w:caps/>
      <w:color w:val="943634" w:themeColor="accent2" w:themeShade="BF"/>
      <w:spacing w:val="10"/>
    </w:rPr>
  </w:style>
  <w:style w:type="character" w:customStyle="1" w:styleId="Heading7Char17">
    <w:name w:val="Heading 7 Char17"/>
    <w:basedOn w:val="DefaultParagraphFont"/>
    <w:rsid w:val="007D42A2"/>
    <w:rPr>
      <w:rFonts w:ascii="Times New Roman" w:hAnsi="Times New Roman"/>
      <w:i/>
      <w:iCs/>
      <w:caps/>
      <w:color w:val="943634" w:themeColor="accent2" w:themeShade="BF"/>
      <w:spacing w:val="10"/>
    </w:rPr>
  </w:style>
  <w:style w:type="character" w:customStyle="1" w:styleId="Heading8Char17">
    <w:name w:val="Heading 8 Char17"/>
    <w:basedOn w:val="DefaultParagraphFont"/>
    <w:rsid w:val="007D42A2"/>
    <w:rPr>
      <w:rFonts w:ascii="Times New Roman" w:hAnsi="Times New Roman"/>
      <w:caps/>
      <w:spacing w:val="10"/>
      <w:sz w:val="20"/>
      <w:szCs w:val="20"/>
    </w:rPr>
  </w:style>
  <w:style w:type="character" w:customStyle="1" w:styleId="Heading9Char17">
    <w:name w:val="Heading 9 Char17"/>
    <w:basedOn w:val="DefaultParagraphFont"/>
    <w:rsid w:val="007D42A2"/>
    <w:rPr>
      <w:rFonts w:ascii="Times New Roman" w:hAnsi="Times New Roman"/>
      <w:i/>
      <w:iCs/>
      <w:caps/>
      <w:spacing w:val="10"/>
      <w:sz w:val="20"/>
      <w:szCs w:val="20"/>
    </w:rPr>
  </w:style>
  <w:style w:type="character" w:customStyle="1" w:styleId="SubtitleChar17">
    <w:name w:val="Subtitle Char17"/>
    <w:basedOn w:val="DefaultParagraphFont"/>
    <w:rsid w:val="007D42A2"/>
    <w:rPr>
      <w:rFonts w:eastAsiaTheme="majorEastAsia" w:cstheme="majorBidi"/>
      <w:caps/>
      <w:spacing w:val="20"/>
      <w:sz w:val="18"/>
      <w:szCs w:val="18"/>
    </w:rPr>
  </w:style>
  <w:style w:type="character" w:customStyle="1" w:styleId="QuoteChar17">
    <w:name w:val="Quote Char17"/>
    <w:basedOn w:val="DefaultParagraphFont"/>
    <w:uiPriority w:val="29"/>
    <w:rsid w:val="007D42A2"/>
    <w:rPr>
      <w:rFonts w:eastAsiaTheme="majorEastAsia" w:cstheme="majorBidi"/>
      <w:i/>
      <w:iCs/>
    </w:rPr>
  </w:style>
  <w:style w:type="character" w:customStyle="1" w:styleId="PlainTextChar17">
    <w:name w:val="Plain Text Char17"/>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15">
    <w:name w:val="MTEquationSection15"/>
    <w:basedOn w:val="DefaultParagraphFont"/>
    <w:rsid w:val="007D42A2"/>
    <w:rPr>
      <w:b/>
      <w:vanish w:val="0"/>
      <w:color w:val="FF0000"/>
      <w:sz w:val="32"/>
      <w:szCs w:val="32"/>
    </w:rPr>
  </w:style>
  <w:style w:type="character" w:customStyle="1" w:styleId="header115">
    <w:name w:val="header115"/>
    <w:basedOn w:val="DefaultParagraphFont"/>
    <w:rsid w:val="007D42A2"/>
    <w:rPr>
      <w:rFonts w:ascii="Verdana" w:hAnsi="Verdana" w:hint="default"/>
      <w:b/>
      <w:bCs/>
      <w:color w:val="000000"/>
      <w:sz w:val="23"/>
      <w:szCs w:val="23"/>
    </w:rPr>
  </w:style>
  <w:style w:type="character" w:customStyle="1" w:styleId="bigheader115">
    <w:name w:val="bigheader115"/>
    <w:basedOn w:val="DefaultParagraphFont"/>
    <w:rsid w:val="007D42A2"/>
    <w:rPr>
      <w:rFonts w:ascii="Verdana" w:hAnsi="Verdana" w:hint="default"/>
      <w:b/>
      <w:bCs/>
      <w:color w:val="000000"/>
      <w:sz w:val="33"/>
      <w:szCs w:val="33"/>
    </w:rPr>
  </w:style>
  <w:style w:type="character" w:customStyle="1" w:styleId="BodyTextIndent2Char17">
    <w:name w:val="Body Text Indent 2 Char17"/>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17">
    <w:name w:val="Body Text 2 Char17"/>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17">
    <w:name w:val="Body Text Char17"/>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17">
    <w:name w:val="Endnote Text Char17"/>
    <w:basedOn w:val="DefaultParagraphFont"/>
    <w:uiPriority w:val="99"/>
    <w:semiHidden/>
    <w:rsid w:val="007D42A2"/>
    <w:rPr>
      <w:rFonts w:ascii="Times New Roman" w:hAnsi="Times New Roman"/>
      <w:sz w:val="20"/>
      <w:szCs w:val="20"/>
    </w:rPr>
  </w:style>
  <w:style w:type="character" w:customStyle="1" w:styleId="CommentTextChar17">
    <w:name w:val="Comment Text Char17"/>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7">
    <w:name w:val="Comment Subject Char17"/>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5">
    <w:name w:val="Caption115"/>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15">
    <w:name w:val="Footer115"/>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15">
    <w:name w:val="Heading 3115"/>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15">
    <w:name w:val="Heading 2115"/>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15">
    <w:name w:val="x-systran-other15"/>
    <w:basedOn w:val="DefaultParagraphFont"/>
    <w:rsid w:val="007D42A2"/>
  </w:style>
  <w:style w:type="character" w:customStyle="1" w:styleId="x-systran-sentence-aligned15">
    <w:name w:val="x-systran-sentence-aligned15"/>
    <w:basedOn w:val="DefaultParagraphFont"/>
    <w:rsid w:val="007D42A2"/>
  </w:style>
  <w:style w:type="paragraph" w:customStyle="1" w:styleId="Standard15">
    <w:name w:val="Standard15"/>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18">
    <w:name w:val="Header Char18"/>
    <w:basedOn w:val="DefaultParagraphFont"/>
    <w:rsid w:val="007D42A2"/>
  </w:style>
  <w:style w:type="character" w:customStyle="1" w:styleId="FooterChar18">
    <w:name w:val="Footer Char18"/>
    <w:basedOn w:val="DefaultParagraphFont"/>
    <w:uiPriority w:val="99"/>
    <w:rsid w:val="007D42A2"/>
  </w:style>
  <w:style w:type="character" w:customStyle="1" w:styleId="BalloonTextChar18">
    <w:name w:val="Balloon Text Char18"/>
    <w:basedOn w:val="DefaultParagraphFont"/>
    <w:semiHidden/>
    <w:rsid w:val="007D42A2"/>
    <w:rPr>
      <w:rFonts w:ascii="Tahoma" w:hAnsi="Tahoma" w:cs="Tahoma"/>
      <w:sz w:val="16"/>
      <w:szCs w:val="16"/>
    </w:rPr>
  </w:style>
  <w:style w:type="character" w:customStyle="1" w:styleId="Heading2Char18">
    <w:name w:val="Heading 2 Char18"/>
    <w:basedOn w:val="DefaultParagraphFont"/>
    <w:rsid w:val="007D42A2"/>
    <w:rPr>
      <w:rFonts w:asciiTheme="minorHAnsi" w:hAnsiTheme="minorHAnsi" w:cstheme="minorHAnsi"/>
      <w:b/>
      <w:sz w:val="48"/>
      <w:szCs w:val="48"/>
      <w:lang w:val="el-GR"/>
    </w:rPr>
  </w:style>
  <w:style w:type="character" w:customStyle="1" w:styleId="Heading3Char18">
    <w:name w:val="Heading 3 Char18"/>
    <w:basedOn w:val="DefaultParagraphFont"/>
    <w:rsid w:val="007D42A2"/>
    <w:rPr>
      <w:rFonts w:asciiTheme="minorHAnsi" w:hAnsiTheme="minorHAnsi" w:cstheme="minorHAnsi"/>
      <w:b/>
      <w:bCs/>
      <w:sz w:val="24"/>
      <w:szCs w:val="24"/>
      <w:lang w:val="el-GR"/>
    </w:rPr>
  </w:style>
  <w:style w:type="character" w:customStyle="1" w:styleId="Heading4Char18">
    <w:name w:val="Heading 4 Char18"/>
    <w:basedOn w:val="DefaultParagraphFont"/>
    <w:rsid w:val="007D42A2"/>
    <w:rPr>
      <w:rFonts w:asciiTheme="minorHAnsi" w:hAnsiTheme="minorHAnsi" w:cstheme="minorHAnsi"/>
      <w:b/>
      <w:bCs/>
      <w:sz w:val="24"/>
      <w:szCs w:val="24"/>
      <w:lang w:val="el-GR"/>
    </w:rPr>
  </w:style>
  <w:style w:type="character" w:customStyle="1" w:styleId="Heading1Char18">
    <w:name w:val="Heading 1 Char18"/>
    <w:basedOn w:val="DefaultParagraphFont"/>
    <w:rsid w:val="007D42A2"/>
    <w:rPr>
      <w:rFonts w:ascii="Times New Roman" w:hAnsi="Times New Roman" w:cs="Times New Roman"/>
      <w:b/>
      <w:bCs/>
      <w:color w:val="4F6228"/>
      <w:sz w:val="120"/>
      <w:szCs w:val="100"/>
      <w:lang w:val="el-GR"/>
    </w:rPr>
  </w:style>
  <w:style w:type="character" w:customStyle="1" w:styleId="TitleChar18">
    <w:name w:val="Title Char18"/>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FootnoteTextChar18">
    <w:name w:val="Footnote Text Char18"/>
    <w:basedOn w:val="DefaultParagraphFont"/>
    <w:rsid w:val="007D42A2"/>
    <w:rPr>
      <w:rFonts w:asciiTheme="minorHAnsi" w:eastAsiaTheme="minorEastAsia" w:hAnsiTheme="minorHAnsi" w:cstheme="minorBidi"/>
      <w:i w:val="0"/>
      <w:sz w:val="20"/>
      <w:szCs w:val="20"/>
    </w:rPr>
  </w:style>
  <w:style w:type="character" w:customStyle="1" w:styleId="IntenseQuoteChar18">
    <w:name w:val="Intense Quote Char18"/>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18">
    <w:name w:val="Heading 5 Char18"/>
    <w:basedOn w:val="DefaultParagraphFont"/>
    <w:rsid w:val="007D42A2"/>
    <w:rPr>
      <w:rFonts w:ascii="Times New Roman" w:hAnsi="Times New Roman"/>
      <w:caps/>
      <w:color w:val="622423" w:themeColor="accent2" w:themeShade="7F"/>
      <w:spacing w:val="10"/>
    </w:rPr>
  </w:style>
  <w:style w:type="character" w:customStyle="1" w:styleId="Heading6Char18">
    <w:name w:val="Heading 6 Char18"/>
    <w:basedOn w:val="DefaultParagraphFont"/>
    <w:rsid w:val="007D42A2"/>
    <w:rPr>
      <w:rFonts w:ascii="Times New Roman" w:hAnsi="Times New Roman"/>
      <w:caps/>
      <w:color w:val="943634" w:themeColor="accent2" w:themeShade="BF"/>
      <w:spacing w:val="10"/>
    </w:rPr>
  </w:style>
  <w:style w:type="character" w:customStyle="1" w:styleId="Heading7Char18">
    <w:name w:val="Heading 7 Char18"/>
    <w:basedOn w:val="DefaultParagraphFont"/>
    <w:rsid w:val="007D42A2"/>
    <w:rPr>
      <w:rFonts w:ascii="Times New Roman" w:hAnsi="Times New Roman"/>
      <w:i/>
      <w:iCs/>
      <w:caps/>
      <w:color w:val="943634" w:themeColor="accent2" w:themeShade="BF"/>
      <w:spacing w:val="10"/>
    </w:rPr>
  </w:style>
  <w:style w:type="character" w:customStyle="1" w:styleId="Heading8Char18">
    <w:name w:val="Heading 8 Char18"/>
    <w:basedOn w:val="DefaultParagraphFont"/>
    <w:rsid w:val="007D42A2"/>
    <w:rPr>
      <w:rFonts w:ascii="Times New Roman" w:hAnsi="Times New Roman"/>
      <w:caps/>
      <w:spacing w:val="10"/>
      <w:sz w:val="20"/>
      <w:szCs w:val="20"/>
    </w:rPr>
  </w:style>
  <w:style w:type="character" w:customStyle="1" w:styleId="Heading9Char18">
    <w:name w:val="Heading 9 Char18"/>
    <w:basedOn w:val="DefaultParagraphFont"/>
    <w:rsid w:val="007D42A2"/>
    <w:rPr>
      <w:rFonts w:ascii="Times New Roman" w:hAnsi="Times New Roman"/>
      <w:i/>
      <w:iCs/>
      <w:caps/>
      <w:spacing w:val="10"/>
      <w:sz w:val="20"/>
      <w:szCs w:val="20"/>
    </w:rPr>
  </w:style>
  <w:style w:type="character" w:customStyle="1" w:styleId="SubtitleChar18">
    <w:name w:val="Subtitle Char18"/>
    <w:basedOn w:val="DefaultParagraphFont"/>
    <w:rsid w:val="007D42A2"/>
    <w:rPr>
      <w:rFonts w:eastAsiaTheme="majorEastAsia" w:cstheme="majorBidi"/>
      <w:caps/>
      <w:spacing w:val="20"/>
      <w:sz w:val="18"/>
      <w:szCs w:val="18"/>
    </w:rPr>
  </w:style>
  <w:style w:type="character" w:customStyle="1" w:styleId="QuoteChar18">
    <w:name w:val="Quote Char18"/>
    <w:basedOn w:val="DefaultParagraphFont"/>
    <w:uiPriority w:val="29"/>
    <w:rsid w:val="007D42A2"/>
    <w:rPr>
      <w:rFonts w:eastAsiaTheme="majorEastAsia" w:cstheme="majorBidi"/>
      <w:i/>
      <w:iCs/>
    </w:rPr>
  </w:style>
  <w:style w:type="character" w:customStyle="1" w:styleId="PlainTextChar18">
    <w:name w:val="Plain Text Char18"/>
    <w:basedOn w:val="DefaultParagraphFont"/>
    <w:rsid w:val="007D42A2"/>
    <w:rPr>
      <w:rFonts w:ascii="Courier New" w:eastAsia="Times New Roman" w:hAnsi="Courier New" w:cs="Times New Roman"/>
      <w:sz w:val="20"/>
      <w:szCs w:val="20"/>
      <w:lang w:val="el-GR" w:eastAsia="el-GR" w:bidi="ar-SA"/>
    </w:rPr>
  </w:style>
  <w:style w:type="character" w:customStyle="1" w:styleId="BodyTextIndent2Char18">
    <w:name w:val="Body Text Indent 2 Char18"/>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18">
    <w:name w:val="Body Text 2 Char18"/>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18">
    <w:name w:val="Body Text Char18"/>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18">
    <w:name w:val="Endnote Text Char18"/>
    <w:basedOn w:val="DefaultParagraphFont"/>
    <w:uiPriority w:val="99"/>
    <w:semiHidden/>
    <w:rsid w:val="007D42A2"/>
    <w:rPr>
      <w:rFonts w:ascii="Times New Roman" w:hAnsi="Times New Roman"/>
      <w:sz w:val="20"/>
      <w:szCs w:val="20"/>
    </w:rPr>
  </w:style>
  <w:style w:type="character" w:customStyle="1" w:styleId="CommentTextChar18">
    <w:name w:val="Comment Text Char18"/>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8">
    <w:name w:val="Comment Subject Char18"/>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4">
    <w:name w:val="Header Char24"/>
    <w:basedOn w:val="DefaultParagraphFont"/>
    <w:rsid w:val="007D42A2"/>
  </w:style>
  <w:style w:type="character" w:customStyle="1" w:styleId="FooterChar24">
    <w:name w:val="Footer Char24"/>
    <w:basedOn w:val="DefaultParagraphFont"/>
    <w:uiPriority w:val="99"/>
    <w:rsid w:val="007D42A2"/>
  </w:style>
  <w:style w:type="character" w:customStyle="1" w:styleId="BalloonTextChar24">
    <w:name w:val="Balloon Text Char24"/>
    <w:basedOn w:val="DefaultParagraphFont"/>
    <w:semiHidden/>
    <w:rsid w:val="007D42A2"/>
    <w:rPr>
      <w:rFonts w:ascii="Tahoma" w:hAnsi="Tahoma" w:cs="Tahoma"/>
      <w:sz w:val="16"/>
      <w:szCs w:val="16"/>
    </w:rPr>
  </w:style>
  <w:style w:type="character" w:customStyle="1" w:styleId="Heading2Char24">
    <w:name w:val="Heading 2 Char24"/>
    <w:basedOn w:val="DefaultParagraphFont"/>
    <w:rsid w:val="007D42A2"/>
    <w:rPr>
      <w:rFonts w:asciiTheme="minorHAnsi" w:hAnsiTheme="minorHAnsi" w:cstheme="minorHAnsi"/>
      <w:b/>
      <w:sz w:val="48"/>
      <w:szCs w:val="48"/>
      <w:lang w:val="el-GR"/>
    </w:rPr>
  </w:style>
  <w:style w:type="character" w:customStyle="1" w:styleId="Heading3Char24">
    <w:name w:val="Heading 3 Char24"/>
    <w:basedOn w:val="DefaultParagraphFont"/>
    <w:rsid w:val="007D42A2"/>
    <w:rPr>
      <w:rFonts w:asciiTheme="minorHAnsi" w:hAnsiTheme="minorHAnsi" w:cstheme="minorHAnsi"/>
      <w:b/>
      <w:bCs/>
      <w:sz w:val="24"/>
      <w:szCs w:val="24"/>
      <w:lang w:val="el-GR"/>
    </w:rPr>
  </w:style>
  <w:style w:type="character" w:customStyle="1" w:styleId="Heading4Char24">
    <w:name w:val="Heading 4 Char24"/>
    <w:basedOn w:val="DefaultParagraphFont"/>
    <w:rsid w:val="007D42A2"/>
    <w:rPr>
      <w:rFonts w:asciiTheme="minorHAnsi" w:hAnsiTheme="minorHAnsi" w:cstheme="minorHAnsi"/>
      <w:b/>
      <w:bCs/>
      <w:sz w:val="24"/>
      <w:szCs w:val="24"/>
      <w:lang w:val="el-GR"/>
    </w:rPr>
  </w:style>
  <w:style w:type="character" w:customStyle="1" w:styleId="Heading1Char24">
    <w:name w:val="Heading 1 Char24"/>
    <w:basedOn w:val="DefaultParagraphFont"/>
    <w:rsid w:val="007D42A2"/>
    <w:rPr>
      <w:rFonts w:ascii="Times New Roman" w:hAnsi="Times New Roman" w:cs="Times New Roman"/>
      <w:b/>
      <w:bCs/>
      <w:color w:val="4F6228"/>
      <w:sz w:val="120"/>
      <w:szCs w:val="100"/>
      <w:lang w:val="el-GR"/>
    </w:rPr>
  </w:style>
  <w:style w:type="character" w:customStyle="1" w:styleId="TitleChar24">
    <w:name w:val="Title Char24"/>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16">
    <w:name w:val="No Spacing Char16"/>
    <w:basedOn w:val="DefaultParagraphFont"/>
    <w:uiPriority w:val="1"/>
    <w:rsid w:val="007D42A2"/>
  </w:style>
  <w:style w:type="paragraph" w:customStyle="1" w:styleId="MTDisplayEquation16">
    <w:name w:val="MTDisplayEquation16"/>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16">
    <w:name w:val="MTDisplayEquation Char16"/>
    <w:basedOn w:val="DefaultParagraphFont"/>
    <w:rsid w:val="007D42A2"/>
    <w:rPr>
      <w:rFonts w:ascii="Times New Roman" w:hAnsi="Times New Roman"/>
      <w:color w:val="000000" w:themeColor="text1"/>
      <w:lang w:val="el-GR"/>
    </w:rPr>
  </w:style>
  <w:style w:type="table" w:customStyle="1" w:styleId="LightList116">
    <w:name w:val="Light List116"/>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6">
    <w:name w:val="Light Grid - Accent 1116"/>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6">
    <w:name w:val="Light Grid116"/>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6">
    <w:name w:val="Medium Grid 3116"/>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6">
    <w:name w:val="Calendar 116"/>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4">
    <w:name w:val="Footnote Text Char24"/>
    <w:basedOn w:val="DefaultParagraphFont"/>
    <w:rsid w:val="007D42A2"/>
    <w:rPr>
      <w:rFonts w:asciiTheme="minorHAnsi" w:eastAsiaTheme="minorEastAsia" w:hAnsiTheme="minorHAnsi" w:cstheme="minorBidi"/>
      <w:i w:val="0"/>
      <w:sz w:val="20"/>
      <w:szCs w:val="20"/>
    </w:rPr>
  </w:style>
  <w:style w:type="table" w:customStyle="1" w:styleId="LightShading-Accent1116">
    <w:name w:val="Light Shading - Accent 1116"/>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4">
    <w:name w:val="Intense Quote Char24"/>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24">
    <w:name w:val="Heading 5 Char24"/>
    <w:basedOn w:val="DefaultParagraphFont"/>
    <w:rsid w:val="007D42A2"/>
    <w:rPr>
      <w:rFonts w:ascii="Times New Roman" w:hAnsi="Times New Roman"/>
      <w:caps/>
      <w:color w:val="622423" w:themeColor="accent2" w:themeShade="7F"/>
      <w:spacing w:val="10"/>
    </w:rPr>
  </w:style>
  <w:style w:type="character" w:customStyle="1" w:styleId="Heading6Char24">
    <w:name w:val="Heading 6 Char24"/>
    <w:basedOn w:val="DefaultParagraphFont"/>
    <w:rsid w:val="007D42A2"/>
    <w:rPr>
      <w:rFonts w:ascii="Times New Roman" w:hAnsi="Times New Roman"/>
      <w:caps/>
      <w:color w:val="943634" w:themeColor="accent2" w:themeShade="BF"/>
      <w:spacing w:val="10"/>
    </w:rPr>
  </w:style>
  <w:style w:type="character" w:customStyle="1" w:styleId="Heading7Char24">
    <w:name w:val="Heading 7 Char24"/>
    <w:basedOn w:val="DefaultParagraphFont"/>
    <w:rsid w:val="007D42A2"/>
    <w:rPr>
      <w:rFonts w:ascii="Times New Roman" w:hAnsi="Times New Roman"/>
      <w:i/>
      <w:iCs/>
      <w:caps/>
      <w:color w:val="943634" w:themeColor="accent2" w:themeShade="BF"/>
      <w:spacing w:val="10"/>
    </w:rPr>
  </w:style>
  <w:style w:type="character" w:customStyle="1" w:styleId="Heading8Char24">
    <w:name w:val="Heading 8 Char24"/>
    <w:basedOn w:val="DefaultParagraphFont"/>
    <w:rsid w:val="007D42A2"/>
    <w:rPr>
      <w:rFonts w:ascii="Times New Roman" w:hAnsi="Times New Roman"/>
      <w:caps/>
      <w:spacing w:val="10"/>
      <w:sz w:val="20"/>
      <w:szCs w:val="20"/>
    </w:rPr>
  </w:style>
  <w:style w:type="character" w:customStyle="1" w:styleId="Heading9Char24">
    <w:name w:val="Heading 9 Char24"/>
    <w:basedOn w:val="DefaultParagraphFont"/>
    <w:rsid w:val="007D42A2"/>
    <w:rPr>
      <w:rFonts w:ascii="Times New Roman" w:hAnsi="Times New Roman"/>
      <w:i/>
      <w:iCs/>
      <w:caps/>
      <w:spacing w:val="10"/>
      <w:sz w:val="20"/>
      <w:szCs w:val="20"/>
    </w:rPr>
  </w:style>
  <w:style w:type="character" w:customStyle="1" w:styleId="SubtitleChar24">
    <w:name w:val="Subtitle Char24"/>
    <w:basedOn w:val="DefaultParagraphFont"/>
    <w:rsid w:val="007D42A2"/>
    <w:rPr>
      <w:rFonts w:eastAsiaTheme="majorEastAsia" w:cstheme="majorBidi"/>
      <w:caps/>
      <w:spacing w:val="20"/>
      <w:sz w:val="18"/>
      <w:szCs w:val="18"/>
    </w:rPr>
  </w:style>
  <w:style w:type="character" w:customStyle="1" w:styleId="QuoteChar24">
    <w:name w:val="Quote Char24"/>
    <w:basedOn w:val="DefaultParagraphFont"/>
    <w:uiPriority w:val="29"/>
    <w:rsid w:val="007D42A2"/>
    <w:rPr>
      <w:rFonts w:eastAsiaTheme="majorEastAsia" w:cstheme="majorBidi"/>
      <w:i/>
      <w:iCs/>
    </w:rPr>
  </w:style>
  <w:style w:type="character" w:customStyle="1" w:styleId="PlainTextChar24">
    <w:name w:val="Plain Text Char24"/>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16">
    <w:name w:val="MTEquationSection16"/>
    <w:basedOn w:val="DefaultParagraphFont"/>
    <w:rsid w:val="007D42A2"/>
    <w:rPr>
      <w:b/>
      <w:vanish w:val="0"/>
      <w:color w:val="FF0000"/>
      <w:sz w:val="32"/>
      <w:szCs w:val="32"/>
    </w:rPr>
  </w:style>
  <w:style w:type="character" w:customStyle="1" w:styleId="header116">
    <w:name w:val="header116"/>
    <w:basedOn w:val="DefaultParagraphFont"/>
    <w:rsid w:val="007D42A2"/>
    <w:rPr>
      <w:rFonts w:ascii="Verdana" w:hAnsi="Verdana" w:hint="default"/>
      <w:b/>
      <w:bCs/>
      <w:color w:val="000000"/>
      <w:sz w:val="23"/>
      <w:szCs w:val="23"/>
    </w:rPr>
  </w:style>
  <w:style w:type="character" w:customStyle="1" w:styleId="bigheader116">
    <w:name w:val="bigheader116"/>
    <w:basedOn w:val="DefaultParagraphFont"/>
    <w:rsid w:val="007D42A2"/>
    <w:rPr>
      <w:rFonts w:ascii="Verdana" w:hAnsi="Verdana" w:hint="default"/>
      <w:b/>
      <w:bCs/>
      <w:color w:val="000000"/>
      <w:sz w:val="33"/>
      <w:szCs w:val="33"/>
    </w:rPr>
  </w:style>
  <w:style w:type="paragraph" w:customStyle="1" w:styleId="Heading512pt16">
    <w:name w:val="Heading 5 + 12 pt16"/>
    <w:aliases w:val="Justified16,Before:  18 pt16,After:  6 pt16,Line spacing:  1....16"/>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24">
    <w:name w:val="Body Text Indent 2 Char24"/>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24">
    <w:name w:val="Body Text 2 Char24"/>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24">
    <w:name w:val="Body Text Char24"/>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24">
    <w:name w:val="Endnote Text Char24"/>
    <w:basedOn w:val="DefaultParagraphFont"/>
    <w:uiPriority w:val="99"/>
    <w:semiHidden/>
    <w:rsid w:val="007D42A2"/>
    <w:rPr>
      <w:rFonts w:ascii="Times New Roman" w:hAnsi="Times New Roman"/>
      <w:sz w:val="20"/>
      <w:szCs w:val="20"/>
    </w:rPr>
  </w:style>
  <w:style w:type="character" w:customStyle="1" w:styleId="CommentTextChar24">
    <w:name w:val="Comment Text Char24"/>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4">
    <w:name w:val="Comment Subject Char24"/>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6">
    <w:name w:val="Caption116"/>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16">
    <w:name w:val="Footer116"/>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16">
    <w:name w:val="Heading 3116"/>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16">
    <w:name w:val="Heading 2116"/>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16">
    <w:name w:val="x-systran-other16"/>
    <w:basedOn w:val="DefaultParagraphFont"/>
    <w:rsid w:val="007D42A2"/>
  </w:style>
  <w:style w:type="character" w:customStyle="1" w:styleId="x-systran-sentence-aligned16">
    <w:name w:val="x-systran-sentence-aligned16"/>
    <w:basedOn w:val="DefaultParagraphFont"/>
    <w:rsid w:val="007D42A2"/>
  </w:style>
  <w:style w:type="paragraph" w:customStyle="1" w:styleId="Standard16">
    <w:name w:val="Standard16"/>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34">
    <w:name w:val="Header Char34"/>
    <w:basedOn w:val="DefaultParagraphFont"/>
    <w:rsid w:val="007D42A2"/>
  </w:style>
  <w:style w:type="character" w:customStyle="1" w:styleId="FooterChar34">
    <w:name w:val="Footer Char34"/>
    <w:basedOn w:val="DefaultParagraphFont"/>
    <w:uiPriority w:val="99"/>
    <w:rsid w:val="007D42A2"/>
  </w:style>
  <w:style w:type="character" w:customStyle="1" w:styleId="BalloonTextChar34">
    <w:name w:val="Balloon Text Char34"/>
    <w:basedOn w:val="DefaultParagraphFont"/>
    <w:semiHidden/>
    <w:rsid w:val="007D42A2"/>
    <w:rPr>
      <w:rFonts w:ascii="Tahoma" w:hAnsi="Tahoma" w:cs="Tahoma"/>
      <w:sz w:val="16"/>
      <w:szCs w:val="16"/>
    </w:rPr>
  </w:style>
  <w:style w:type="character" w:customStyle="1" w:styleId="Heading2Char34">
    <w:name w:val="Heading 2 Char34"/>
    <w:basedOn w:val="DefaultParagraphFont"/>
    <w:rsid w:val="007D42A2"/>
    <w:rPr>
      <w:rFonts w:asciiTheme="minorHAnsi" w:hAnsiTheme="minorHAnsi" w:cstheme="minorHAnsi"/>
      <w:b/>
      <w:sz w:val="48"/>
      <w:szCs w:val="48"/>
      <w:lang w:val="el-GR"/>
    </w:rPr>
  </w:style>
  <w:style w:type="character" w:customStyle="1" w:styleId="Heading3Char34">
    <w:name w:val="Heading 3 Char34"/>
    <w:basedOn w:val="DefaultParagraphFont"/>
    <w:rsid w:val="007D42A2"/>
    <w:rPr>
      <w:rFonts w:asciiTheme="minorHAnsi" w:hAnsiTheme="minorHAnsi" w:cstheme="minorHAnsi"/>
      <w:b/>
      <w:bCs/>
      <w:sz w:val="24"/>
      <w:szCs w:val="24"/>
      <w:lang w:val="el-GR"/>
    </w:rPr>
  </w:style>
  <w:style w:type="character" w:customStyle="1" w:styleId="Heading4Char34">
    <w:name w:val="Heading 4 Char34"/>
    <w:basedOn w:val="DefaultParagraphFont"/>
    <w:rsid w:val="007D42A2"/>
    <w:rPr>
      <w:rFonts w:asciiTheme="minorHAnsi" w:hAnsiTheme="minorHAnsi" w:cstheme="minorHAnsi"/>
      <w:b/>
      <w:bCs/>
      <w:sz w:val="24"/>
      <w:szCs w:val="24"/>
      <w:lang w:val="el-GR"/>
    </w:rPr>
  </w:style>
  <w:style w:type="character" w:customStyle="1" w:styleId="Heading1Char34">
    <w:name w:val="Heading 1 Char34"/>
    <w:basedOn w:val="DefaultParagraphFont"/>
    <w:rsid w:val="007D42A2"/>
    <w:rPr>
      <w:rFonts w:ascii="Times New Roman" w:hAnsi="Times New Roman" w:cs="Times New Roman"/>
      <w:b/>
      <w:bCs/>
      <w:color w:val="4F6228"/>
      <w:sz w:val="120"/>
      <w:szCs w:val="100"/>
      <w:lang w:val="el-GR"/>
    </w:rPr>
  </w:style>
  <w:style w:type="character" w:customStyle="1" w:styleId="TitleChar34">
    <w:name w:val="Title Char34"/>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24">
    <w:name w:val="No Spacing Char24"/>
    <w:basedOn w:val="DefaultParagraphFont"/>
    <w:uiPriority w:val="1"/>
    <w:rsid w:val="007D42A2"/>
  </w:style>
  <w:style w:type="paragraph" w:customStyle="1" w:styleId="MTDisplayEquation24">
    <w:name w:val="MTDisplayEquation24"/>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24">
    <w:name w:val="MTDisplayEquation Char24"/>
    <w:basedOn w:val="DefaultParagraphFont"/>
    <w:rsid w:val="007D42A2"/>
    <w:rPr>
      <w:rFonts w:ascii="Times New Roman" w:hAnsi="Times New Roman"/>
      <w:color w:val="000000" w:themeColor="text1"/>
      <w:lang w:val="el-GR"/>
    </w:rPr>
  </w:style>
  <w:style w:type="table" w:customStyle="1" w:styleId="LightList124">
    <w:name w:val="Light List124"/>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4">
    <w:name w:val="Light Grid - Accent 1124"/>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4">
    <w:name w:val="Light Grid124"/>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4">
    <w:name w:val="Medium Grid 3124"/>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4">
    <w:name w:val="Calendar 124"/>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4">
    <w:name w:val="Footnote Text Char34"/>
    <w:basedOn w:val="DefaultParagraphFont"/>
    <w:rsid w:val="007D42A2"/>
    <w:rPr>
      <w:rFonts w:asciiTheme="minorHAnsi" w:eastAsiaTheme="minorEastAsia" w:hAnsiTheme="minorHAnsi" w:cstheme="minorBidi"/>
      <w:i w:val="0"/>
      <w:sz w:val="20"/>
      <w:szCs w:val="20"/>
    </w:rPr>
  </w:style>
  <w:style w:type="table" w:customStyle="1" w:styleId="LightShading-Accent1124">
    <w:name w:val="Light Shading - Accent 1124"/>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4">
    <w:name w:val="Intense Quote Char34"/>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34">
    <w:name w:val="Heading 5 Char34"/>
    <w:basedOn w:val="DefaultParagraphFont"/>
    <w:rsid w:val="007D42A2"/>
    <w:rPr>
      <w:rFonts w:ascii="Times New Roman" w:hAnsi="Times New Roman"/>
      <w:caps/>
      <w:color w:val="622423" w:themeColor="accent2" w:themeShade="7F"/>
      <w:spacing w:val="10"/>
    </w:rPr>
  </w:style>
  <w:style w:type="character" w:customStyle="1" w:styleId="Heading6Char34">
    <w:name w:val="Heading 6 Char34"/>
    <w:basedOn w:val="DefaultParagraphFont"/>
    <w:rsid w:val="007D42A2"/>
    <w:rPr>
      <w:rFonts w:ascii="Times New Roman" w:hAnsi="Times New Roman"/>
      <w:caps/>
      <w:color w:val="943634" w:themeColor="accent2" w:themeShade="BF"/>
      <w:spacing w:val="10"/>
    </w:rPr>
  </w:style>
  <w:style w:type="character" w:customStyle="1" w:styleId="Heading7Char34">
    <w:name w:val="Heading 7 Char34"/>
    <w:basedOn w:val="DefaultParagraphFont"/>
    <w:rsid w:val="007D42A2"/>
    <w:rPr>
      <w:rFonts w:ascii="Times New Roman" w:hAnsi="Times New Roman"/>
      <w:i/>
      <w:iCs/>
      <w:caps/>
      <w:color w:val="943634" w:themeColor="accent2" w:themeShade="BF"/>
      <w:spacing w:val="10"/>
    </w:rPr>
  </w:style>
  <w:style w:type="character" w:customStyle="1" w:styleId="Heading8Char34">
    <w:name w:val="Heading 8 Char34"/>
    <w:basedOn w:val="DefaultParagraphFont"/>
    <w:rsid w:val="007D42A2"/>
    <w:rPr>
      <w:rFonts w:ascii="Times New Roman" w:hAnsi="Times New Roman"/>
      <w:caps/>
      <w:spacing w:val="10"/>
      <w:sz w:val="20"/>
      <w:szCs w:val="20"/>
    </w:rPr>
  </w:style>
  <w:style w:type="character" w:customStyle="1" w:styleId="Heading9Char34">
    <w:name w:val="Heading 9 Char34"/>
    <w:basedOn w:val="DefaultParagraphFont"/>
    <w:rsid w:val="007D42A2"/>
    <w:rPr>
      <w:rFonts w:ascii="Times New Roman" w:hAnsi="Times New Roman"/>
      <w:i/>
      <w:iCs/>
      <w:caps/>
      <w:spacing w:val="10"/>
      <w:sz w:val="20"/>
      <w:szCs w:val="20"/>
    </w:rPr>
  </w:style>
  <w:style w:type="character" w:customStyle="1" w:styleId="SubtitleChar34">
    <w:name w:val="Subtitle Char34"/>
    <w:basedOn w:val="DefaultParagraphFont"/>
    <w:rsid w:val="007D42A2"/>
    <w:rPr>
      <w:rFonts w:eastAsiaTheme="majorEastAsia" w:cstheme="majorBidi"/>
      <w:caps/>
      <w:spacing w:val="20"/>
      <w:sz w:val="18"/>
      <w:szCs w:val="18"/>
    </w:rPr>
  </w:style>
  <w:style w:type="character" w:customStyle="1" w:styleId="QuoteChar34">
    <w:name w:val="Quote Char34"/>
    <w:basedOn w:val="DefaultParagraphFont"/>
    <w:uiPriority w:val="29"/>
    <w:rsid w:val="007D42A2"/>
    <w:rPr>
      <w:rFonts w:eastAsiaTheme="majorEastAsia" w:cstheme="majorBidi"/>
      <w:i/>
      <w:iCs/>
    </w:rPr>
  </w:style>
  <w:style w:type="character" w:customStyle="1" w:styleId="PlainTextChar34">
    <w:name w:val="Plain Text Char34"/>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24">
    <w:name w:val="MTEquationSection24"/>
    <w:basedOn w:val="DefaultParagraphFont"/>
    <w:rsid w:val="007D42A2"/>
    <w:rPr>
      <w:b/>
      <w:vanish w:val="0"/>
      <w:color w:val="FF0000"/>
      <w:sz w:val="32"/>
      <w:szCs w:val="32"/>
    </w:rPr>
  </w:style>
  <w:style w:type="character" w:customStyle="1" w:styleId="header124">
    <w:name w:val="header124"/>
    <w:basedOn w:val="DefaultParagraphFont"/>
    <w:rsid w:val="007D42A2"/>
    <w:rPr>
      <w:rFonts w:ascii="Verdana" w:hAnsi="Verdana" w:hint="default"/>
      <w:b/>
      <w:bCs/>
      <w:color w:val="000000"/>
      <w:sz w:val="23"/>
      <w:szCs w:val="23"/>
    </w:rPr>
  </w:style>
  <w:style w:type="character" w:customStyle="1" w:styleId="bigheader124">
    <w:name w:val="bigheader124"/>
    <w:basedOn w:val="DefaultParagraphFont"/>
    <w:rsid w:val="007D42A2"/>
    <w:rPr>
      <w:rFonts w:ascii="Verdana" w:hAnsi="Verdana" w:hint="default"/>
      <w:b/>
      <w:bCs/>
      <w:color w:val="000000"/>
      <w:sz w:val="33"/>
      <w:szCs w:val="33"/>
    </w:rPr>
  </w:style>
  <w:style w:type="paragraph" w:customStyle="1" w:styleId="Heading512pt24">
    <w:name w:val="Heading 5 + 12 pt24"/>
    <w:aliases w:val="Justified24,Before:  18 pt24,After:  6 pt24,Line spacing:  1....24"/>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34">
    <w:name w:val="Body Text Indent 2 Char34"/>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34">
    <w:name w:val="Body Text 2 Char34"/>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34">
    <w:name w:val="Body Text Char34"/>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34">
    <w:name w:val="Endnote Text Char34"/>
    <w:basedOn w:val="DefaultParagraphFont"/>
    <w:uiPriority w:val="99"/>
    <w:semiHidden/>
    <w:rsid w:val="007D42A2"/>
    <w:rPr>
      <w:rFonts w:ascii="Times New Roman" w:hAnsi="Times New Roman"/>
      <w:sz w:val="20"/>
      <w:szCs w:val="20"/>
    </w:rPr>
  </w:style>
  <w:style w:type="character" w:customStyle="1" w:styleId="CommentTextChar34">
    <w:name w:val="Comment Text Char34"/>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4">
    <w:name w:val="Comment Subject Char34"/>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4">
    <w:name w:val="Caption124"/>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24">
    <w:name w:val="Footer124"/>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24">
    <w:name w:val="Heading 3124"/>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24">
    <w:name w:val="Heading 2124"/>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24">
    <w:name w:val="x-systran-other24"/>
    <w:basedOn w:val="DefaultParagraphFont"/>
    <w:rsid w:val="007D42A2"/>
  </w:style>
  <w:style w:type="character" w:customStyle="1" w:styleId="x-systran-sentence-aligned24">
    <w:name w:val="x-systran-sentence-aligned24"/>
    <w:basedOn w:val="DefaultParagraphFont"/>
    <w:rsid w:val="007D42A2"/>
  </w:style>
  <w:style w:type="paragraph" w:customStyle="1" w:styleId="Standard24">
    <w:name w:val="Standard24"/>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44">
    <w:name w:val="Header Char44"/>
    <w:basedOn w:val="DefaultParagraphFont"/>
    <w:rsid w:val="007D42A2"/>
  </w:style>
  <w:style w:type="character" w:customStyle="1" w:styleId="FooterChar44">
    <w:name w:val="Footer Char44"/>
    <w:basedOn w:val="DefaultParagraphFont"/>
    <w:uiPriority w:val="99"/>
    <w:rsid w:val="007D42A2"/>
  </w:style>
  <w:style w:type="character" w:customStyle="1" w:styleId="BalloonTextChar44">
    <w:name w:val="Balloon Text Char44"/>
    <w:basedOn w:val="DefaultParagraphFont"/>
    <w:semiHidden/>
    <w:rsid w:val="007D42A2"/>
    <w:rPr>
      <w:rFonts w:ascii="Tahoma" w:hAnsi="Tahoma" w:cs="Tahoma"/>
      <w:sz w:val="16"/>
      <w:szCs w:val="16"/>
    </w:rPr>
  </w:style>
  <w:style w:type="character" w:customStyle="1" w:styleId="Heading2Char44">
    <w:name w:val="Heading 2 Char44"/>
    <w:basedOn w:val="DefaultParagraphFont"/>
    <w:rsid w:val="007D42A2"/>
    <w:rPr>
      <w:rFonts w:asciiTheme="minorHAnsi" w:hAnsiTheme="minorHAnsi" w:cstheme="minorHAnsi"/>
      <w:b/>
      <w:sz w:val="48"/>
      <w:szCs w:val="48"/>
      <w:lang w:val="el-GR"/>
    </w:rPr>
  </w:style>
  <w:style w:type="character" w:customStyle="1" w:styleId="Heading3Char44">
    <w:name w:val="Heading 3 Char44"/>
    <w:basedOn w:val="DefaultParagraphFont"/>
    <w:rsid w:val="007D42A2"/>
    <w:rPr>
      <w:rFonts w:asciiTheme="minorHAnsi" w:hAnsiTheme="minorHAnsi" w:cstheme="minorHAnsi"/>
      <w:b/>
      <w:bCs/>
      <w:sz w:val="24"/>
      <w:szCs w:val="24"/>
      <w:lang w:val="el-GR"/>
    </w:rPr>
  </w:style>
  <w:style w:type="character" w:customStyle="1" w:styleId="Heading4Char44">
    <w:name w:val="Heading 4 Char44"/>
    <w:basedOn w:val="DefaultParagraphFont"/>
    <w:rsid w:val="007D42A2"/>
    <w:rPr>
      <w:rFonts w:asciiTheme="minorHAnsi" w:hAnsiTheme="minorHAnsi" w:cstheme="minorHAnsi"/>
      <w:b/>
      <w:bCs/>
      <w:sz w:val="24"/>
      <w:szCs w:val="24"/>
      <w:lang w:val="el-GR"/>
    </w:rPr>
  </w:style>
  <w:style w:type="character" w:customStyle="1" w:styleId="Heading1Char44">
    <w:name w:val="Heading 1 Char44"/>
    <w:basedOn w:val="DefaultParagraphFont"/>
    <w:rsid w:val="007D42A2"/>
    <w:rPr>
      <w:rFonts w:ascii="Times New Roman" w:hAnsi="Times New Roman" w:cs="Times New Roman"/>
      <w:b/>
      <w:bCs/>
      <w:color w:val="4F6228"/>
      <w:sz w:val="120"/>
      <w:szCs w:val="100"/>
      <w:lang w:val="el-GR"/>
    </w:rPr>
  </w:style>
  <w:style w:type="character" w:customStyle="1" w:styleId="TitleChar44">
    <w:name w:val="Title Char44"/>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34">
    <w:name w:val="No Spacing Char34"/>
    <w:basedOn w:val="DefaultParagraphFont"/>
    <w:uiPriority w:val="1"/>
    <w:rsid w:val="007D42A2"/>
  </w:style>
  <w:style w:type="paragraph" w:customStyle="1" w:styleId="MTDisplayEquation34">
    <w:name w:val="MTDisplayEquation34"/>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34">
    <w:name w:val="MTDisplayEquation Char34"/>
    <w:basedOn w:val="DefaultParagraphFont"/>
    <w:rsid w:val="007D42A2"/>
    <w:rPr>
      <w:rFonts w:ascii="Times New Roman" w:hAnsi="Times New Roman"/>
      <w:color w:val="000000" w:themeColor="text1"/>
      <w:lang w:val="el-GR"/>
    </w:rPr>
  </w:style>
  <w:style w:type="table" w:customStyle="1" w:styleId="LightList134">
    <w:name w:val="Light List134"/>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4">
    <w:name w:val="Light Grid - Accent 1134"/>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4">
    <w:name w:val="Light Grid134"/>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4">
    <w:name w:val="Medium Grid 3134"/>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4">
    <w:name w:val="Calendar 134"/>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4">
    <w:name w:val="Footnote Text Char44"/>
    <w:basedOn w:val="DefaultParagraphFont"/>
    <w:rsid w:val="007D42A2"/>
    <w:rPr>
      <w:rFonts w:asciiTheme="minorHAnsi" w:eastAsiaTheme="minorEastAsia" w:hAnsiTheme="minorHAnsi" w:cstheme="minorBidi"/>
      <w:i w:val="0"/>
      <w:sz w:val="20"/>
      <w:szCs w:val="20"/>
    </w:rPr>
  </w:style>
  <w:style w:type="table" w:customStyle="1" w:styleId="LightShading-Accent1134">
    <w:name w:val="Light Shading - Accent 1134"/>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4">
    <w:name w:val="Intense Quote Char44"/>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44">
    <w:name w:val="Heading 5 Char44"/>
    <w:basedOn w:val="DefaultParagraphFont"/>
    <w:rsid w:val="007D42A2"/>
    <w:rPr>
      <w:rFonts w:ascii="Times New Roman" w:hAnsi="Times New Roman"/>
      <w:caps/>
      <w:color w:val="622423" w:themeColor="accent2" w:themeShade="7F"/>
      <w:spacing w:val="10"/>
    </w:rPr>
  </w:style>
  <w:style w:type="character" w:customStyle="1" w:styleId="Heading6Char44">
    <w:name w:val="Heading 6 Char44"/>
    <w:basedOn w:val="DefaultParagraphFont"/>
    <w:rsid w:val="007D42A2"/>
    <w:rPr>
      <w:rFonts w:ascii="Times New Roman" w:hAnsi="Times New Roman"/>
      <w:caps/>
      <w:color w:val="943634" w:themeColor="accent2" w:themeShade="BF"/>
      <w:spacing w:val="10"/>
    </w:rPr>
  </w:style>
  <w:style w:type="character" w:customStyle="1" w:styleId="Heading7Char44">
    <w:name w:val="Heading 7 Char44"/>
    <w:basedOn w:val="DefaultParagraphFont"/>
    <w:rsid w:val="007D42A2"/>
    <w:rPr>
      <w:rFonts w:ascii="Times New Roman" w:hAnsi="Times New Roman"/>
      <w:i/>
      <w:iCs/>
      <w:caps/>
      <w:color w:val="943634" w:themeColor="accent2" w:themeShade="BF"/>
      <w:spacing w:val="10"/>
    </w:rPr>
  </w:style>
  <w:style w:type="character" w:customStyle="1" w:styleId="Heading8Char44">
    <w:name w:val="Heading 8 Char44"/>
    <w:basedOn w:val="DefaultParagraphFont"/>
    <w:rsid w:val="007D42A2"/>
    <w:rPr>
      <w:rFonts w:ascii="Times New Roman" w:hAnsi="Times New Roman"/>
      <w:caps/>
      <w:spacing w:val="10"/>
      <w:sz w:val="20"/>
      <w:szCs w:val="20"/>
    </w:rPr>
  </w:style>
  <w:style w:type="character" w:customStyle="1" w:styleId="Heading9Char44">
    <w:name w:val="Heading 9 Char44"/>
    <w:basedOn w:val="DefaultParagraphFont"/>
    <w:rsid w:val="007D42A2"/>
    <w:rPr>
      <w:rFonts w:ascii="Times New Roman" w:hAnsi="Times New Roman"/>
      <w:i/>
      <w:iCs/>
      <w:caps/>
      <w:spacing w:val="10"/>
      <w:sz w:val="20"/>
      <w:szCs w:val="20"/>
    </w:rPr>
  </w:style>
  <w:style w:type="character" w:customStyle="1" w:styleId="SubtitleChar44">
    <w:name w:val="Subtitle Char44"/>
    <w:basedOn w:val="DefaultParagraphFont"/>
    <w:rsid w:val="007D42A2"/>
    <w:rPr>
      <w:rFonts w:eastAsiaTheme="majorEastAsia" w:cstheme="majorBidi"/>
      <w:caps/>
      <w:spacing w:val="20"/>
      <w:sz w:val="18"/>
      <w:szCs w:val="18"/>
    </w:rPr>
  </w:style>
  <w:style w:type="character" w:customStyle="1" w:styleId="QuoteChar44">
    <w:name w:val="Quote Char44"/>
    <w:basedOn w:val="DefaultParagraphFont"/>
    <w:uiPriority w:val="29"/>
    <w:rsid w:val="007D42A2"/>
    <w:rPr>
      <w:rFonts w:eastAsiaTheme="majorEastAsia" w:cstheme="majorBidi"/>
      <w:i/>
      <w:iCs/>
    </w:rPr>
  </w:style>
  <w:style w:type="character" w:customStyle="1" w:styleId="PlainTextChar44">
    <w:name w:val="Plain Text Char44"/>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34">
    <w:name w:val="MTEquationSection34"/>
    <w:basedOn w:val="DefaultParagraphFont"/>
    <w:rsid w:val="007D42A2"/>
    <w:rPr>
      <w:b/>
      <w:vanish w:val="0"/>
      <w:color w:val="FF0000"/>
      <w:sz w:val="32"/>
      <w:szCs w:val="32"/>
    </w:rPr>
  </w:style>
  <w:style w:type="character" w:customStyle="1" w:styleId="header134">
    <w:name w:val="header134"/>
    <w:basedOn w:val="DefaultParagraphFont"/>
    <w:rsid w:val="007D42A2"/>
    <w:rPr>
      <w:rFonts w:ascii="Verdana" w:hAnsi="Verdana" w:hint="default"/>
      <w:b/>
      <w:bCs/>
      <w:color w:val="000000"/>
      <w:sz w:val="23"/>
      <w:szCs w:val="23"/>
    </w:rPr>
  </w:style>
  <w:style w:type="character" w:customStyle="1" w:styleId="bigheader134">
    <w:name w:val="bigheader134"/>
    <w:basedOn w:val="DefaultParagraphFont"/>
    <w:rsid w:val="007D42A2"/>
    <w:rPr>
      <w:rFonts w:ascii="Verdana" w:hAnsi="Verdana" w:hint="default"/>
      <w:b/>
      <w:bCs/>
      <w:color w:val="000000"/>
      <w:sz w:val="33"/>
      <w:szCs w:val="33"/>
    </w:rPr>
  </w:style>
  <w:style w:type="paragraph" w:customStyle="1" w:styleId="Heading512pt34">
    <w:name w:val="Heading 5 + 12 pt34"/>
    <w:aliases w:val="Justified34,Before:  18 pt34,After:  6 pt34,Line spacing:  1....34"/>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44">
    <w:name w:val="Body Text Indent 2 Char44"/>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44">
    <w:name w:val="Body Text 2 Char44"/>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44">
    <w:name w:val="Body Text Char44"/>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44">
    <w:name w:val="Endnote Text Char44"/>
    <w:basedOn w:val="DefaultParagraphFont"/>
    <w:uiPriority w:val="99"/>
    <w:semiHidden/>
    <w:rsid w:val="007D42A2"/>
    <w:rPr>
      <w:rFonts w:ascii="Times New Roman" w:hAnsi="Times New Roman"/>
      <w:sz w:val="20"/>
      <w:szCs w:val="20"/>
    </w:rPr>
  </w:style>
  <w:style w:type="character" w:customStyle="1" w:styleId="CommentTextChar44">
    <w:name w:val="Comment Text Char44"/>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4">
    <w:name w:val="Comment Subject Char44"/>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4">
    <w:name w:val="Caption134"/>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34">
    <w:name w:val="Footer134"/>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34">
    <w:name w:val="Heading 3134"/>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34">
    <w:name w:val="Heading 2134"/>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34">
    <w:name w:val="x-systran-other34"/>
    <w:basedOn w:val="DefaultParagraphFont"/>
    <w:rsid w:val="007D42A2"/>
  </w:style>
  <w:style w:type="character" w:customStyle="1" w:styleId="x-systran-sentence-aligned34">
    <w:name w:val="x-systran-sentence-aligned34"/>
    <w:basedOn w:val="DefaultParagraphFont"/>
    <w:rsid w:val="007D42A2"/>
  </w:style>
  <w:style w:type="paragraph" w:customStyle="1" w:styleId="Standard34">
    <w:name w:val="Standard34"/>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54">
    <w:name w:val="Header Char54"/>
    <w:basedOn w:val="DefaultParagraphFont"/>
    <w:rsid w:val="007D42A2"/>
  </w:style>
  <w:style w:type="character" w:customStyle="1" w:styleId="FooterChar54">
    <w:name w:val="Footer Char54"/>
    <w:basedOn w:val="DefaultParagraphFont"/>
    <w:uiPriority w:val="99"/>
    <w:rsid w:val="007D42A2"/>
  </w:style>
  <w:style w:type="character" w:customStyle="1" w:styleId="BalloonTextChar54">
    <w:name w:val="Balloon Text Char54"/>
    <w:basedOn w:val="DefaultParagraphFont"/>
    <w:semiHidden/>
    <w:rsid w:val="007D42A2"/>
    <w:rPr>
      <w:rFonts w:ascii="Tahoma" w:hAnsi="Tahoma" w:cs="Tahoma"/>
      <w:sz w:val="16"/>
      <w:szCs w:val="16"/>
    </w:rPr>
  </w:style>
  <w:style w:type="character" w:customStyle="1" w:styleId="Heading2Char54">
    <w:name w:val="Heading 2 Char54"/>
    <w:basedOn w:val="DefaultParagraphFont"/>
    <w:rsid w:val="007D42A2"/>
    <w:rPr>
      <w:rFonts w:asciiTheme="minorHAnsi" w:hAnsiTheme="minorHAnsi" w:cstheme="minorHAnsi"/>
      <w:b/>
      <w:sz w:val="48"/>
      <w:szCs w:val="48"/>
      <w:lang w:val="el-GR"/>
    </w:rPr>
  </w:style>
  <w:style w:type="character" w:customStyle="1" w:styleId="Heading3Char54">
    <w:name w:val="Heading 3 Char54"/>
    <w:basedOn w:val="DefaultParagraphFont"/>
    <w:rsid w:val="007D42A2"/>
    <w:rPr>
      <w:rFonts w:asciiTheme="minorHAnsi" w:hAnsiTheme="minorHAnsi" w:cstheme="minorHAnsi"/>
      <w:b/>
      <w:bCs/>
      <w:sz w:val="24"/>
      <w:szCs w:val="24"/>
      <w:lang w:val="el-GR"/>
    </w:rPr>
  </w:style>
  <w:style w:type="character" w:customStyle="1" w:styleId="Heading4Char54">
    <w:name w:val="Heading 4 Char54"/>
    <w:basedOn w:val="DefaultParagraphFont"/>
    <w:rsid w:val="007D42A2"/>
    <w:rPr>
      <w:rFonts w:asciiTheme="minorHAnsi" w:hAnsiTheme="minorHAnsi" w:cstheme="minorHAnsi"/>
      <w:b/>
      <w:bCs/>
      <w:sz w:val="24"/>
      <w:szCs w:val="24"/>
      <w:lang w:val="el-GR"/>
    </w:rPr>
  </w:style>
  <w:style w:type="character" w:customStyle="1" w:styleId="Heading1Char54">
    <w:name w:val="Heading 1 Char54"/>
    <w:basedOn w:val="DefaultParagraphFont"/>
    <w:rsid w:val="007D42A2"/>
    <w:rPr>
      <w:rFonts w:ascii="Times New Roman" w:hAnsi="Times New Roman" w:cs="Times New Roman"/>
      <w:b/>
      <w:bCs/>
      <w:color w:val="4F6228"/>
      <w:sz w:val="120"/>
      <w:szCs w:val="100"/>
      <w:lang w:val="el-GR"/>
    </w:rPr>
  </w:style>
  <w:style w:type="character" w:customStyle="1" w:styleId="TitleChar54">
    <w:name w:val="Title Char54"/>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44">
    <w:name w:val="No Spacing Char44"/>
    <w:basedOn w:val="DefaultParagraphFont"/>
    <w:uiPriority w:val="1"/>
    <w:rsid w:val="007D42A2"/>
  </w:style>
  <w:style w:type="paragraph" w:customStyle="1" w:styleId="MTDisplayEquation44">
    <w:name w:val="MTDisplayEquation44"/>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44">
    <w:name w:val="MTDisplayEquation Char44"/>
    <w:basedOn w:val="DefaultParagraphFont"/>
    <w:rsid w:val="007D42A2"/>
    <w:rPr>
      <w:rFonts w:ascii="Times New Roman" w:hAnsi="Times New Roman"/>
      <w:color w:val="000000" w:themeColor="text1"/>
      <w:lang w:val="el-GR"/>
    </w:rPr>
  </w:style>
  <w:style w:type="table" w:customStyle="1" w:styleId="LightList144">
    <w:name w:val="Light List144"/>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4">
    <w:name w:val="Light Grid - Accent 1144"/>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4">
    <w:name w:val="Light Grid144"/>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4">
    <w:name w:val="Medium Grid 3144"/>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4">
    <w:name w:val="Calendar 144"/>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4">
    <w:name w:val="Footnote Text Char54"/>
    <w:basedOn w:val="DefaultParagraphFont"/>
    <w:rsid w:val="007D42A2"/>
    <w:rPr>
      <w:rFonts w:asciiTheme="minorHAnsi" w:eastAsiaTheme="minorEastAsia" w:hAnsiTheme="minorHAnsi" w:cstheme="minorBidi"/>
      <w:i w:val="0"/>
      <w:sz w:val="20"/>
      <w:szCs w:val="20"/>
    </w:rPr>
  </w:style>
  <w:style w:type="table" w:customStyle="1" w:styleId="LightShading-Accent1144">
    <w:name w:val="Light Shading - Accent 1144"/>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4">
    <w:name w:val="Intense Quote Char54"/>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54">
    <w:name w:val="Heading 5 Char54"/>
    <w:basedOn w:val="DefaultParagraphFont"/>
    <w:rsid w:val="007D42A2"/>
    <w:rPr>
      <w:rFonts w:ascii="Times New Roman" w:hAnsi="Times New Roman"/>
      <w:caps/>
      <w:color w:val="622423" w:themeColor="accent2" w:themeShade="7F"/>
      <w:spacing w:val="10"/>
    </w:rPr>
  </w:style>
  <w:style w:type="character" w:customStyle="1" w:styleId="Heading6Char54">
    <w:name w:val="Heading 6 Char54"/>
    <w:basedOn w:val="DefaultParagraphFont"/>
    <w:rsid w:val="007D42A2"/>
    <w:rPr>
      <w:rFonts w:ascii="Times New Roman" w:hAnsi="Times New Roman"/>
      <w:caps/>
      <w:color w:val="943634" w:themeColor="accent2" w:themeShade="BF"/>
      <w:spacing w:val="10"/>
    </w:rPr>
  </w:style>
  <w:style w:type="character" w:customStyle="1" w:styleId="Heading7Char54">
    <w:name w:val="Heading 7 Char54"/>
    <w:basedOn w:val="DefaultParagraphFont"/>
    <w:rsid w:val="007D42A2"/>
    <w:rPr>
      <w:rFonts w:ascii="Times New Roman" w:hAnsi="Times New Roman"/>
      <w:i/>
      <w:iCs/>
      <w:caps/>
      <w:color w:val="943634" w:themeColor="accent2" w:themeShade="BF"/>
      <w:spacing w:val="10"/>
    </w:rPr>
  </w:style>
  <w:style w:type="character" w:customStyle="1" w:styleId="Heading8Char54">
    <w:name w:val="Heading 8 Char54"/>
    <w:basedOn w:val="DefaultParagraphFont"/>
    <w:rsid w:val="007D42A2"/>
    <w:rPr>
      <w:rFonts w:ascii="Times New Roman" w:hAnsi="Times New Roman"/>
      <w:caps/>
      <w:spacing w:val="10"/>
      <w:sz w:val="20"/>
      <w:szCs w:val="20"/>
    </w:rPr>
  </w:style>
  <w:style w:type="character" w:customStyle="1" w:styleId="Heading9Char54">
    <w:name w:val="Heading 9 Char54"/>
    <w:basedOn w:val="DefaultParagraphFont"/>
    <w:rsid w:val="007D42A2"/>
    <w:rPr>
      <w:rFonts w:ascii="Times New Roman" w:hAnsi="Times New Roman"/>
      <w:i/>
      <w:iCs/>
      <w:caps/>
      <w:spacing w:val="10"/>
      <w:sz w:val="20"/>
      <w:szCs w:val="20"/>
    </w:rPr>
  </w:style>
  <w:style w:type="character" w:customStyle="1" w:styleId="SubtitleChar54">
    <w:name w:val="Subtitle Char54"/>
    <w:basedOn w:val="DefaultParagraphFont"/>
    <w:rsid w:val="007D42A2"/>
    <w:rPr>
      <w:rFonts w:eastAsiaTheme="majorEastAsia" w:cstheme="majorBidi"/>
      <w:caps/>
      <w:spacing w:val="20"/>
      <w:sz w:val="18"/>
      <w:szCs w:val="18"/>
    </w:rPr>
  </w:style>
  <w:style w:type="character" w:customStyle="1" w:styleId="QuoteChar54">
    <w:name w:val="Quote Char54"/>
    <w:basedOn w:val="DefaultParagraphFont"/>
    <w:uiPriority w:val="29"/>
    <w:rsid w:val="007D42A2"/>
    <w:rPr>
      <w:rFonts w:eastAsiaTheme="majorEastAsia" w:cstheme="majorBidi"/>
      <w:i/>
      <w:iCs/>
    </w:rPr>
  </w:style>
  <w:style w:type="character" w:customStyle="1" w:styleId="PlainTextChar54">
    <w:name w:val="Plain Text Char54"/>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44">
    <w:name w:val="MTEquationSection44"/>
    <w:basedOn w:val="DefaultParagraphFont"/>
    <w:rsid w:val="007D42A2"/>
    <w:rPr>
      <w:b/>
      <w:vanish w:val="0"/>
      <w:color w:val="FF0000"/>
      <w:sz w:val="32"/>
      <w:szCs w:val="32"/>
    </w:rPr>
  </w:style>
  <w:style w:type="character" w:customStyle="1" w:styleId="header144">
    <w:name w:val="header144"/>
    <w:basedOn w:val="DefaultParagraphFont"/>
    <w:rsid w:val="007D42A2"/>
    <w:rPr>
      <w:rFonts w:ascii="Verdana" w:hAnsi="Verdana" w:hint="default"/>
      <w:b/>
      <w:bCs/>
      <w:color w:val="000000"/>
      <w:sz w:val="23"/>
      <w:szCs w:val="23"/>
    </w:rPr>
  </w:style>
  <w:style w:type="character" w:customStyle="1" w:styleId="bigheader144">
    <w:name w:val="bigheader144"/>
    <w:basedOn w:val="DefaultParagraphFont"/>
    <w:rsid w:val="007D42A2"/>
    <w:rPr>
      <w:rFonts w:ascii="Verdana" w:hAnsi="Verdana" w:hint="default"/>
      <w:b/>
      <w:bCs/>
      <w:color w:val="000000"/>
      <w:sz w:val="33"/>
      <w:szCs w:val="33"/>
    </w:rPr>
  </w:style>
  <w:style w:type="paragraph" w:customStyle="1" w:styleId="Heading512pt44">
    <w:name w:val="Heading 5 + 12 pt44"/>
    <w:aliases w:val="Justified44,Before:  18 pt44,After:  6 pt44,Line spacing:  1....44"/>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54">
    <w:name w:val="Body Text Indent 2 Char54"/>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54">
    <w:name w:val="Body Text 2 Char54"/>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54">
    <w:name w:val="Body Text Char54"/>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54">
    <w:name w:val="Endnote Text Char54"/>
    <w:basedOn w:val="DefaultParagraphFont"/>
    <w:uiPriority w:val="99"/>
    <w:semiHidden/>
    <w:rsid w:val="007D42A2"/>
    <w:rPr>
      <w:rFonts w:ascii="Times New Roman" w:hAnsi="Times New Roman"/>
      <w:sz w:val="20"/>
      <w:szCs w:val="20"/>
    </w:rPr>
  </w:style>
  <w:style w:type="character" w:customStyle="1" w:styleId="CommentTextChar54">
    <w:name w:val="Comment Text Char54"/>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4">
    <w:name w:val="Comment Subject Char54"/>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4">
    <w:name w:val="Caption144"/>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44">
    <w:name w:val="Footer144"/>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44">
    <w:name w:val="Heading 3144"/>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44">
    <w:name w:val="Heading 2144"/>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44">
    <w:name w:val="x-systran-other44"/>
    <w:basedOn w:val="DefaultParagraphFont"/>
    <w:rsid w:val="007D42A2"/>
  </w:style>
  <w:style w:type="character" w:customStyle="1" w:styleId="x-systran-sentence-aligned44">
    <w:name w:val="x-systran-sentence-aligned44"/>
    <w:basedOn w:val="DefaultParagraphFont"/>
    <w:rsid w:val="007D42A2"/>
  </w:style>
  <w:style w:type="paragraph" w:customStyle="1" w:styleId="Standard44">
    <w:name w:val="Standard44"/>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64">
    <w:name w:val="Header Char64"/>
    <w:basedOn w:val="DefaultParagraphFont"/>
    <w:rsid w:val="007D42A2"/>
  </w:style>
  <w:style w:type="character" w:customStyle="1" w:styleId="FooterChar64">
    <w:name w:val="Footer Char64"/>
    <w:basedOn w:val="DefaultParagraphFont"/>
    <w:uiPriority w:val="99"/>
    <w:rsid w:val="007D42A2"/>
  </w:style>
  <w:style w:type="character" w:customStyle="1" w:styleId="BalloonTextChar64">
    <w:name w:val="Balloon Text Char64"/>
    <w:basedOn w:val="DefaultParagraphFont"/>
    <w:semiHidden/>
    <w:rsid w:val="007D42A2"/>
    <w:rPr>
      <w:rFonts w:ascii="Tahoma" w:hAnsi="Tahoma" w:cs="Tahoma"/>
      <w:sz w:val="16"/>
      <w:szCs w:val="16"/>
    </w:rPr>
  </w:style>
  <w:style w:type="character" w:customStyle="1" w:styleId="Heading2Char64">
    <w:name w:val="Heading 2 Char64"/>
    <w:basedOn w:val="DefaultParagraphFont"/>
    <w:rsid w:val="007D42A2"/>
    <w:rPr>
      <w:rFonts w:asciiTheme="minorHAnsi" w:hAnsiTheme="minorHAnsi" w:cstheme="minorHAnsi"/>
      <w:b/>
      <w:sz w:val="48"/>
      <w:szCs w:val="48"/>
      <w:lang w:val="el-GR"/>
    </w:rPr>
  </w:style>
  <w:style w:type="character" w:customStyle="1" w:styleId="Heading3Char64">
    <w:name w:val="Heading 3 Char64"/>
    <w:basedOn w:val="DefaultParagraphFont"/>
    <w:rsid w:val="007D42A2"/>
    <w:rPr>
      <w:rFonts w:asciiTheme="minorHAnsi" w:hAnsiTheme="minorHAnsi" w:cstheme="minorHAnsi"/>
      <w:b/>
      <w:bCs/>
      <w:sz w:val="24"/>
      <w:szCs w:val="24"/>
      <w:lang w:val="el-GR"/>
    </w:rPr>
  </w:style>
  <w:style w:type="character" w:customStyle="1" w:styleId="Heading4Char64">
    <w:name w:val="Heading 4 Char64"/>
    <w:basedOn w:val="DefaultParagraphFont"/>
    <w:rsid w:val="007D42A2"/>
    <w:rPr>
      <w:rFonts w:asciiTheme="minorHAnsi" w:hAnsiTheme="minorHAnsi" w:cstheme="minorHAnsi"/>
      <w:b/>
      <w:bCs/>
      <w:sz w:val="24"/>
      <w:szCs w:val="24"/>
      <w:lang w:val="el-GR"/>
    </w:rPr>
  </w:style>
  <w:style w:type="character" w:customStyle="1" w:styleId="Heading1Char64">
    <w:name w:val="Heading 1 Char64"/>
    <w:basedOn w:val="DefaultParagraphFont"/>
    <w:rsid w:val="007D42A2"/>
    <w:rPr>
      <w:rFonts w:ascii="Times New Roman" w:hAnsi="Times New Roman" w:cs="Times New Roman"/>
      <w:b/>
      <w:bCs/>
      <w:color w:val="4F6228"/>
      <w:sz w:val="120"/>
      <w:szCs w:val="100"/>
      <w:lang w:val="el-GR"/>
    </w:rPr>
  </w:style>
  <w:style w:type="character" w:customStyle="1" w:styleId="TitleChar64">
    <w:name w:val="Title Char64"/>
    <w:basedOn w:val="DefaultParagraphFont"/>
    <w:uiPriority w:val="10"/>
    <w:rsid w:val="007D42A2"/>
    <w:rPr>
      <w:rFonts w:eastAsiaTheme="majorEastAsia" w:cstheme="majorBidi"/>
      <w:caps/>
      <w:color w:val="632423" w:themeColor="accent2" w:themeShade="80"/>
      <w:spacing w:val="50"/>
      <w:sz w:val="44"/>
      <w:szCs w:val="44"/>
    </w:rPr>
  </w:style>
  <w:style w:type="character" w:customStyle="1" w:styleId="NoSpacingChar54">
    <w:name w:val="No Spacing Char54"/>
    <w:basedOn w:val="DefaultParagraphFont"/>
    <w:uiPriority w:val="1"/>
    <w:rsid w:val="007D42A2"/>
  </w:style>
  <w:style w:type="paragraph" w:customStyle="1" w:styleId="MTDisplayEquation54">
    <w:name w:val="MTDisplayEquation54"/>
    <w:basedOn w:val="Normal"/>
    <w:next w:val="Normal"/>
    <w:rsid w:val="007D42A2"/>
    <w:pPr>
      <w:tabs>
        <w:tab w:val="center" w:pos="4280"/>
        <w:tab w:val="right" w:pos="8280"/>
      </w:tabs>
      <w:spacing w:before="120" w:after="120"/>
    </w:pPr>
    <w:rPr>
      <w:rFonts w:eastAsiaTheme="majorEastAsia"/>
      <w:lang w:val="el-GR" w:bidi="en-US"/>
    </w:rPr>
  </w:style>
  <w:style w:type="character" w:customStyle="1" w:styleId="MTDisplayEquationChar54">
    <w:name w:val="MTDisplayEquation Char54"/>
    <w:basedOn w:val="DefaultParagraphFont"/>
    <w:rsid w:val="007D42A2"/>
    <w:rPr>
      <w:rFonts w:ascii="Times New Roman" w:hAnsi="Times New Roman"/>
      <w:color w:val="000000" w:themeColor="text1"/>
      <w:lang w:val="el-GR"/>
    </w:rPr>
  </w:style>
  <w:style w:type="table" w:customStyle="1" w:styleId="LightList154">
    <w:name w:val="Light List154"/>
    <w:basedOn w:val="TableNormal"/>
    <w:uiPriority w:val="61"/>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4">
    <w:name w:val="Light Grid - Accent 1154"/>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4">
    <w:name w:val="Light Grid154"/>
    <w:basedOn w:val="TableNormal"/>
    <w:uiPriority w:val="62"/>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4">
    <w:name w:val="Medium Grid 3154"/>
    <w:basedOn w:val="TableNormal"/>
    <w:uiPriority w:val="69"/>
    <w:rsid w:val="007D42A2"/>
    <w:pPr>
      <w:spacing w:after="0" w:line="240" w:lineRule="auto"/>
      <w:jc w:val="both"/>
    </w:pPr>
    <w:rPr>
      <w:rFonts w:asciiTheme="majorHAnsi" w:eastAsiaTheme="majorEastAsia" w:hAnsiTheme="majorHAnsi"/>
      <w:color w:val="auto"/>
      <w:lang w:bidi="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4">
    <w:name w:val="Calendar 154"/>
    <w:basedOn w:val="TableNormal"/>
    <w:uiPriority w:val="99"/>
    <w:qFormat/>
    <w:rsid w:val="007D42A2"/>
    <w:pPr>
      <w:spacing w:after="0" w:line="240" w:lineRule="auto"/>
      <w:jc w:val="both"/>
    </w:pPr>
    <w:rPr>
      <w:rFonts w:asciiTheme="minorHAnsi" w:eastAsiaTheme="minorEastAsia" w:hAnsiTheme="minorHAnsi" w:cstheme="minorBidi"/>
      <w:i/>
      <w:color w:val="auto"/>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4">
    <w:name w:val="Footnote Text Char64"/>
    <w:basedOn w:val="DefaultParagraphFont"/>
    <w:rsid w:val="007D42A2"/>
    <w:rPr>
      <w:rFonts w:asciiTheme="minorHAnsi" w:eastAsiaTheme="minorEastAsia" w:hAnsiTheme="minorHAnsi" w:cstheme="minorBidi"/>
      <w:i w:val="0"/>
      <w:sz w:val="20"/>
      <w:szCs w:val="20"/>
    </w:rPr>
  </w:style>
  <w:style w:type="table" w:customStyle="1" w:styleId="LightShading-Accent1154">
    <w:name w:val="Light Shading - Accent 1154"/>
    <w:basedOn w:val="TableNormal"/>
    <w:uiPriority w:val="60"/>
    <w:rsid w:val="007D42A2"/>
    <w:pPr>
      <w:spacing w:after="0" w:line="240" w:lineRule="auto"/>
      <w:jc w:val="both"/>
    </w:pPr>
    <w:rPr>
      <w:rFonts w:asciiTheme="minorHAnsi" w:eastAsiaTheme="minorEastAsia" w:hAnsiTheme="minorHAnsi" w:cstheme="minorBidi"/>
      <w:i/>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4">
    <w:name w:val="Intense Quote Char64"/>
    <w:basedOn w:val="DefaultParagraphFont"/>
    <w:uiPriority w:val="30"/>
    <w:rsid w:val="007D42A2"/>
    <w:rPr>
      <w:rFonts w:eastAsiaTheme="majorEastAsia" w:cstheme="majorBidi"/>
      <w:caps/>
      <w:color w:val="622423" w:themeColor="accent2" w:themeShade="7F"/>
      <w:spacing w:val="5"/>
      <w:sz w:val="20"/>
      <w:szCs w:val="20"/>
    </w:rPr>
  </w:style>
  <w:style w:type="character" w:customStyle="1" w:styleId="Heading5Char64">
    <w:name w:val="Heading 5 Char64"/>
    <w:basedOn w:val="DefaultParagraphFont"/>
    <w:rsid w:val="007D42A2"/>
    <w:rPr>
      <w:rFonts w:ascii="Times New Roman" w:hAnsi="Times New Roman"/>
      <w:caps/>
      <w:color w:val="622423" w:themeColor="accent2" w:themeShade="7F"/>
      <w:spacing w:val="10"/>
    </w:rPr>
  </w:style>
  <w:style w:type="character" w:customStyle="1" w:styleId="Heading6Char64">
    <w:name w:val="Heading 6 Char64"/>
    <w:basedOn w:val="DefaultParagraphFont"/>
    <w:rsid w:val="007D42A2"/>
    <w:rPr>
      <w:rFonts w:ascii="Times New Roman" w:hAnsi="Times New Roman"/>
      <w:caps/>
      <w:color w:val="943634" w:themeColor="accent2" w:themeShade="BF"/>
      <w:spacing w:val="10"/>
    </w:rPr>
  </w:style>
  <w:style w:type="character" w:customStyle="1" w:styleId="Heading7Char64">
    <w:name w:val="Heading 7 Char64"/>
    <w:basedOn w:val="DefaultParagraphFont"/>
    <w:rsid w:val="007D42A2"/>
    <w:rPr>
      <w:rFonts w:ascii="Times New Roman" w:hAnsi="Times New Roman"/>
      <w:i/>
      <w:iCs/>
      <w:caps/>
      <w:color w:val="943634" w:themeColor="accent2" w:themeShade="BF"/>
      <w:spacing w:val="10"/>
    </w:rPr>
  </w:style>
  <w:style w:type="character" w:customStyle="1" w:styleId="Heading8Char64">
    <w:name w:val="Heading 8 Char64"/>
    <w:basedOn w:val="DefaultParagraphFont"/>
    <w:rsid w:val="007D42A2"/>
    <w:rPr>
      <w:rFonts w:ascii="Times New Roman" w:hAnsi="Times New Roman"/>
      <w:caps/>
      <w:spacing w:val="10"/>
      <w:sz w:val="20"/>
      <w:szCs w:val="20"/>
    </w:rPr>
  </w:style>
  <w:style w:type="character" w:customStyle="1" w:styleId="Heading9Char64">
    <w:name w:val="Heading 9 Char64"/>
    <w:basedOn w:val="DefaultParagraphFont"/>
    <w:rsid w:val="007D42A2"/>
    <w:rPr>
      <w:rFonts w:ascii="Times New Roman" w:hAnsi="Times New Roman"/>
      <w:i/>
      <w:iCs/>
      <w:caps/>
      <w:spacing w:val="10"/>
      <w:sz w:val="20"/>
      <w:szCs w:val="20"/>
    </w:rPr>
  </w:style>
  <w:style w:type="character" w:customStyle="1" w:styleId="SubtitleChar64">
    <w:name w:val="Subtitle Char64"/>
    <w:basedOn w:val="DefaultParagraphFont"/>
    <w:rsid w:val="007D42A2"/>
    <w:rPr>
      <w:rFonts w:eastAsiaTheme="majorEastAsia" w:cstheme="majorBidi"/>
      <w:caps/>
      <w:spacing w:val="20"/>
      <w:sz w:val="18"/>
      <w:szCs w:val="18"/>
    </w:rPr>
  </w:style>
  <w:style w:type="character" w:customStyle="1" w:styleId="QuoteChar64">
    <w:name w:val="Quote Char64"/>
    <w:basedOn w:val="DefaultParagraphFont"/>
    <w:uiPriority w:val="29"/>
    <w:rsid w:val="007D42A2"/>
    <w:rPr>
      <w:rFonts w:eastAsiaTheme="majorEastAsia" w:cstheme="majorBidi"/>
      <w:i/>
      <w:iCs/>
    </w:rPr>
  </w:style>
  <w:style w:type="character" w:customStyle="1" w:styleId="PlainTextChar64">
    <w:name w:val="Plain Text Char64"/>
    <w:basedOn w:val="DefaultParagraphFont"/>
    <w:rsid w:val="007D42A2"/>
    <w:rPr>
      <w:rFonts w:ascii="Courier New" w:eastAsia="Times New Roman" w:hAnsi="Courier New" w:cs="Times New Roman"/>
      <w:sz w:val="20"/>
      <w:szCs w:val="20"/>
      <w:lang w:val="el-GR" w:eastAsia="el-GR" w:bidi="ar-SA"/>
    </w:rPr>
  </w:style>
  <w:style w:type="character" w:customStyle="1" w:styleId="MTEquationSection54">
    <w:name w:val="MTEquationSection54"/>
    <w:basedOn w:val="DefaultParagraphFont"/>
    <w:rsid w:val="007D42A2"/>
    <w:rPr>
      <w:b/>
      <w:vanish w:val="0"/>
      <w:color w:val="FF0000"/>
      <w:sz w:val="32"/>
      <w:szCs w:val="32"/>
    </w:rPr>
  </w:style>
  <w:style w:type="character" w:customStyle="1" w:styleId="header154">
    <w:name w:val="header154"/>
    <w:basedOn w:val="DefaultParagraphFont"/>
    <w:rsid w:val="007D42A2"/>
    <w:rPr>
      <w:rFonts w:ascii="Verdana" w:hAnsi="Verdana" w:hint="default"/>
      <w:b/>
      <w:bCs/>
      <w:color w:val="000000"/>
      <w:sz w:val="23"/>
      <w:szCs w:val="23"/>
    </w:rPr>
  </w:style>
  <w:style w:type="character" w:customStyle="1" w:styleId="bigheader154">
    <w:name w:val="bigheader154"/>
    <w:basedOn w:val="DefaultParagraphFont"/>
    <w:rsid w:val="007D42A2"/>
    <w:rPr>
      <w:rFonts w:ascii="Verdana" w:hAnsi="Verdana" w:hint="default"/>
      <w:b/>
      <w:bCs/>
      <w:color w:val="000000"/>
      <w:sz w:val="33"/>
      <w:szCs w:val="33"/>
    </w:rPr>
  </w:style>
  <w:style w:type="paragraph" w:customStyle="1" w:styleId="Heading512pt54">
    <w:name w:val="Heading 5 + 12 pt54"/>
    <w:aliases w:val="Justified54,Before:  18 pt54,After:  6 pt54,Line spacing:  1....54"/>
    <w:basedOn w:val="Heading4"/>
    <w:rsid w:val="007D42A2"/>
    <w:pPr>
      <w:keepNext/>
      <w:widowControl w:val="0"/>
      <w:numPr>
        <w:ilvl w:val="0"/>
        <w:numId w:val="0"/>
      </w:numPr>
      <w:tabs>
        <w:tab w:val="num" w:pos="864"/>
      </w:tabs>
      <w:spacing w:before="360"/>
      <w:ind w:left="864" w:hanging="864"/>
    </w:pPr>
    <w:rPr>
      <w:rFonts w:asciiTheme="minorHAnsi" w:eastAsia="Times New Roman" w:hAnsiTheme="minorHAnsi"/>
      <w:lang w:eastAsia="el-GR" w:bidi="ar-SA"/>
    </w:rPr>
  </w:style>
  <w:style w:type="character" w:customStyle="1" w:styleId="BodyTextIndent2Char64">
    <w:name w:val="Body Text Indent 2 Char64"/>
    <w:basedOn w:val="DefaultParagraphFont"/>
    <w:rsid w:val="007D42A2"/>
    <w:rPr>
      <w:rFonts w:ascii="Times New Roman" w:eastAsia="Times New Roman" w:hAnsi="Times New Roman" w:cs="Times New Roman"/>
      <w:sz w:val="24"/>
      <w:szCs w:val="24"/>
      <w:lang w:val="el-GR" w:eastAsia="ar-SA" w:bidi="ar-SA"/>
    </w:rPr>
  </w:style>
  <w:style w:type="character" w:customStyle="1" w:styleId="BodyText2Char64">
    <w:name w:val="Body Text 2 Char64"/>
    <w:basedOn w:val="DefaultParagraphFont"/>
    <w:rsid w:val="007D42A2"/>
    <w:rPr>
      <w:rFonts w:ascii="Times New Roman" w:eastAsia="Times New Roman" w:hAnsi="Times New Roman" w:cs="Times New Roman"/>
      <w:b/>
      <w:bCs/>
      <w:noProof/>
      <w:sz w:val="28"/>
      <w:szCs w:val="28"/>
      <w:lang w:val="el-GR" w:eastAsia="el-GR" w:bidi="ar-SA"/>
    </w:rPr>
  </w:style>
  <w:style w:type="character" w:customStyle="1" w:styleId="BodyTextChar64">
    <w:name w:val="Body Text Char64"/>
    <w:basedOn w:val="DefaultParagraphFont"/>
    <w:rsid w:val="007D42A2"/>
    <w:rPr>
      <w:rFonts w:ascii="Times New Roman" w:eastAsia="Times New Roman" w:hAnsi="Times New Roman" w:cs="Times New Roman"/>
      <w:noProof/>
      <w:sz w:val="28"/>
      <w:szCs w:val="28"/>
      <w:lang w:val="el-GR" w:eastAsia="el-GR" w:bidi="ar-SA"/>
    </w:rPr>
  </w:style>
  <w:style w:type="character" w:customStyle="1" w:styleId="EndnoteTextChar64">
    <w:name w:val="Endnote Text Char64"/>
    <w:basedOn w:val="DefaultParagraphFont"/>
    <w:uiPriority w:val="99"/>
    <w:semiHidden/>
    <w:rsid w:val="007D42A2"/>
    <w:rPr>
      <w:rFonts w:ascii="Times New Roman" w:hAnsi="Times New Roman"/>
      <w:sz w:val="20"/>
      <w:szCs w:val="20"/>
    </w:rPr>
  </w:style>
  <w:style w:type="character" w:customStyle="1" w:styleId="CommentTextChar64">
    <w:name w:val="Comment Text Char64"/>
    <w:basedOn w:val="DefaultParagraphFont"/>
    <w:semiHidden/>
    <w:rsid w:val="007D42A2"/>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4">
    <w:name w:val="Comment Subject Char64"/>
    <w:basedOn w:val="CommentTextChar"/>
    <w:semiHidden/>
    <w:rsid w:val="007D42A2"/>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4">
    <w:name w:val="Caption154"/>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Footer154">
    <w:name w:val="Footer154"/>
    <w:basedOn w:val="Normal"/>
    <w:next w:val="Normal"/>
    <w:uiPriority w:val="99"/>
    <w:rsid w:val="007D42A2"/>
    <w:pPr>
      <w:autoSpaceDE w:val="0"/>
      <w:autoSpaceDN w:val="0"/>
      <w:adjustRightInd w:val="0"/>
      <w:spacing w:line="240" w:lineRule="auto"/>
    </w:pPr>
    <w:rPr>
      <w:rFonts w:eastAsia="Times New Roman" w:cs="Times New Roman"/>
      <w:sz w:val="24"/>
      <w:szCs w:val="24"/>
      <w:u w:color="CC66FF"/>
      <w:lang w:val="el-GR" w:eastAsia="el-GR"/>
    </w:rPr>
  </w:style>
  <w:style w:type="paragraph" w:customStyle="1" w:styleId="Heading3154">
    <w:name w:val="Heading 3154"/>
    <w:basedOn w:val="Normal"/>
    <w:next w:val="Normal"/>
    <w:uiPriority w:val="99"/>
    <w:rsid w:val="007D42A2"/>
    <w:pPr>
      <w:autoSpaceDE w:val="0"/>
      <w:autoSpaceDN w:val="0"/>
      <w:adjustRightInd w:val="0"/>
      <w:spacing w:before="240" w:after="60" w:line="240" w:lineRule="auto"/>
    </w:pPr>
    <w:rPr>
      <w:rFonts w:ascii="HBODAO+Arial" w:eastAsia="Times New Roman" w:hAnsi="HBODAO+Arial" w:cs="Times New Roman"/>
      <w:sz w:val="24"/>
      <w:szCs w:val="24"/>
      <w:u w:color="CC66FF"/>
      <w:lang w:val="el-GR" w:eastAsia="el-GR"/>
    </w:rPr>
  </w:style>
  <w:style w:type="paragraph" w:customStyle="1" w:styleId="Heading2154">
    <w:name w:val="Heading 2154"/>
    <w:basedOn w:val="Default"/>
    <w:next w:val="Default"/>
    <w:uiPriority w:val="99"/>
    <w:rsid w:val="007D42A2"/>
    <w:pPr>
      <w:jc w:val="left"/>
    </w:pPr>
    <w:rPr>
      <w:rFonts w:ascii="Times New Roman" w:hAnsi="Times New Roman" w:cs="Times New Roman"/>
      <w:color w:val="auto"/>
      <w:u w:color="CC66FF"/>
      <w:lang w:val="el-GR" w:eastAsia="el-GR"/>
    </w:rPr>
  </w:style>
  <w:style w:type="character" w:customStyle="1" w:styleId="x-systran-other54">
    <w:name w:val="x-systran-other54"/>
    <w:basedOn w:val="DefaultParagraphFont"/>
    <w:rsid w:val="007D42A2"/>
  </w:style>
  <w:style w:type="character" w:customStyle="1" w:styleId="x-systran-sentence-aligned54">
    <w:name w:val="x-systran-sentence-aligned54"/>
    <w:basedOn w:val="DefaultParagraphFont"/>
    <w:rsid w:val="007D42A2"/>
  </w:style>
  <w:style w:type="paragraph" w:customStyle="1" w:styleId="Standard54">
    <w:name w:val="Standard54"/>
    <w:rsid w:val="007D42A2"/>
    <w:pPr>
      <w:widowControl w:val="0"/>
      <w:suppressAutoHyphens/>
      <w:autoSpaceDN w:val="0"/>
      <w:spacing w:after="0" w:line="240" w:lineRule="auto"/>
      <w:textAlignment w:val="baseline"/>
    </w:pPr>
    <w:rPr>
      <w:rFonts w:eastAsia="Arial" w:cs="Tahoma"/>
      <w:color w:val="auto"/>
      <w:kern w:val="3"/>
      <w:sz w:val="24"/>
      <w:szCs w:val="24"/>
      <w:u w:color="CC66FF"/>
      <w:lang w:val="el-GR"/>
    </w:rPr>
  </w:style>
  <w:style w:type="character" w:customStyle="1" w:styleId="HeaderChar74">
    <w:name w:val="Header Char74"/>
    <w:basedOn w:val="DefaultParagraphFont"/>
    <w:rsid w:val="007D42A2"/>
  </w:style>
  <w:style w:type="character" w:customStyle="1" w:styleId="FooterChar74">
    <w:name w:val="Footer Char74"/>
    <w:basedOn w:val="DefaultParagraphFont"/>
    <w:uiPriority w:val="99"/>
    <w:rsid w:val="007D42A2"/>
  </w:style>
  <w:style w:type="character" w:customStyle="1" w:styleId="BalloonTextChar74">
    <w:name w:val="Balloon Text Char74"/>
    <w:basedOn w:val="DefaultParagraphFont"/>
    <w:semiHidden/>
    <w:rsid w:val="007D42A2"/>
    <w:rPr>
      <w:rFonts w:ascii="Tahoma" w:hAnsi="Tahoma" w:cs="Tahoma"/>
      <w:sz w:val="16"/>
      <w:szCs w:val="16"/>
    </w:rPr>
  </w:style>
  <w:style w:type="character" w:customStyle="1" w:styleId="Heading2Char74">
    <w:name w:val="Heading 2 Char74"/>
    <w:basedOn w:val="DefaultParagraphFont"/>
    <w:rsid w:val="00E57E08"/>
    <w:rPr>
      <w:rFonts w:asciiTheme="minorHAnsi" w:hAnsiTheme="minorHAnsi" w:cstheme="minorHAnsi"/>
      <w:b/>
      <w:sz w:val="48"/>
      <w:szCs w:val="48"/>
      <w:lang w:val="el-GR"/>
    </w:rPr>
  </w:style>
  <w:style w:type="character" w:customStyle="1" w:styleId="Heading3Char74">
    <w:name w:val="Heading 3 Char74"/>
    <w:basedOn w:val="DefaultParagraphFont"/>
    <w:rsid w:val="00E57E08"/>
    <w:rPr>
      <w:rFonts w:asciiTheme="minorHAnsi" w:hAnsiTheme="minorHAnsi" w:cstheme="minorHAnsi"/>
      <w:b/>
      <w:bCs/>
      <w:sz w:val="24"/>
      <w:szCs w:val="24"/>
      <w:lang w:val="el-GR"/>
    </w:rPr>
  </w:style>
  <w:style w:type="numbering" w:customStyle="1" w:styleId="NoList1">
    <w:name w:val="No List1"/>
    <w:next w:val="NoList"/>
    <w:uiPriority w:val="99"/>
    <w:semiHidden/>
    <w:unhideWhenUsed/>
    <w:rsid w:val="00E57E08"/>
  </w:style>
  <w:style w:type="table" w:customStyle="1" w:styleId="TableGrid10">
    <w:name w:val="Table Grid1"/>
    <w:basedOn w:val="TableNormal"/>
    <w:next w:val="TableGrid"/>
    <w:rsid w:val="00E57E08"/>
    <w:pPr>
      <w:spacing w:after="0" w:line="240" w:lineRule="auto"/>
      <w:jc w:val="both"/>
    </w:pPr>
    <w:rPr>
      <w:rFonts w:ascii="Arial" w:eastAsia="Times New Roman" w:hAnsi="Arial"/>
      <w:color w:val="auto"/>
      <w:lang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3NOTOC">
    <w:name w:val="Head3_NOTOC"/>
    <w:basedOn w:val="Heading3"/>
    <w:link w:val="Head3NOTOCChar"/>
    <w:qFormat/>
    <w:rsid w:val="008A1990"/>
    <w:pPr>
      <w:numPr>
        <w:ilvl w:val="0"/>
        <w:numId w:val="0"/>
      </w:numPr>
    </w:pPr>
    <w:rPr>
      <w:bCs w:val="0"/>
      <w:color w:val="4F81BD" w:themeColor="accent1"/>
      <w:sz w:val="32"/>
      <w:szCs w:val="32"/>
    </w:rPr>
  </w:style>
  <w:style w:type="character" w:customStyle="1" w:styleId="Head3NOTOCChar">
    <w:name w:val="Head3_NOTOC Char"/>
    <w:basedOn w:val="Heading3Char"/>
    <w:link w:val="Head3NOTOC"/>
    <w:rsid w:val="008A1990"/>
    <w:rPr>
      <w:rFonts w:eastAsiaTheme="majorEastAsia" w:cs="Times New Roman"/>
      <w:b/>
      <w:bCs w:val="0"/>
      <w:color w:val="4F81BD" w:themeColor="accent1"/>
      <w:sz w:val="32"/>
      <w:szCs w:val="32"/>
      <w:lang w:val="el-GR" w:bidi="en-US"/>
    </w:rPr>
  </w:style>
  <w:style w:type="character" w:customStyle="1" w:styleId="z-BottomofFormChar1">
    <w:name w:val="z-Bottom of Form Char1"/>
    <w:basedOn w:val="DefaultParagraphFont"/>
    <w:rsid w:val="00DE000B"/>
    <w:rPr>
      <w:rFonts w:ascii="Arial" w:eastAsia="Times New Roman" w:hAnsi="Arial" w:cs="Arial"/>
      <w:vanish/>
      <w:sz w:val="16"/>
      <w:szCs w:val="16"/>
      <w:lang w:val="el-GR" w:eastAsia="el-GR" w:bidi="ar-SA"/>
    </w:rPr>
  </w:style>
  <w:style w:type="character" w:customStyle="1" w:styleId="z-TopofFormChar1">
    <w:name w:val="z-Top of Form Char1"/>
    <w:basedOn w:val="DefaultParagraphFont"/>
    <w:rsid w:val="00DE000B"/>
    <w:rPr>
      <w:rFonts w:ascii="Arial" w:eastAsia="Times New Roman" w:hAnsi="Arial" w:cs="Arial"/>
      <w:vanish/>
      <w:sz w:val="16"/>
      <w:szCs w:val="16"/>
      <w:lang w:val="el-GR" w:eastAsia="el-GR" w:bidi="ar-SA"/>
    </w:rPr>
  </w:style>
  <w:style w:type="character" w:customStyle="1" w:styleId="x-systran-token-aligned">
    <w:name w:val="x-systran-token-aligned"/>
    <w:basedOn w:val="DefaultParagraphFont"/>
    <w:rsid w:val="00DE000B"/>
  </w:style>
  <w:style w:type="character" w:customStyle="1" w:styleId="x-systran-ud">
    <w:name w:val="x-systran-ud"/>
    <w:basedOn w:val="DefaultParagraphFont"/>
    <w:rsid w:val="00DE000B"/>
  </w:style>
  <w:style w:type="character" w:customStyle="1" w:styleId="z-BottomofFormChar11">
    <w:name w:val="z-Bottom of Form Char11"/>
    <w:basedOn w:val="DefaultParagraphFont"/>
    <w:rsid w:val="00DE000B"/>
    <w:rPr>
      <w:rFonts w:ascii="Arial" w:eastAsia="Times New Roman" w:hAnsi="Arial" w:cs="Arial"/>
      <w:vanish/>
      <w:sz w:val="16"/>
      <w:szCs w:val="16"/>
      <w:lang w:val="el-GR" w:eastAsia="el-GR" w:bidi="ar-SA"/>
    </w:rPr>
  </w:style>
  <w:style w:type="character" w:customStyle="1" w:styleId="z-TopofFormChar11">
    <w:name w:val="z-Top of Form Char11"/>
    <w:basedOn w:val="DefaultParagraphFont"/>
    <w:rsid w:val="00DE000B"/>
    <w:rPr>
      <w:rFonts w:ascii="Arial" w:eastAsia="Times New Roman" w:hAnsi="Arial" w:cs="Arial"/>
      <w:vanish/>
      <w:sz w:val="16"/>
      <w:szCs w:val="16"/>
      <w:lang w:val="el-GR" w:eastAsia="el-GR" w:bidi="ar-SA"/>
    </w:rPr>
  </w:style>
  <w:style w:type="character" w:customStyle="1" w:styleId="z-BottomofFormChar2">
    <w:name w:val="z-Bottom of Form Char2"/>
    <w:basedOn w:val="DefaultParagraphFont"/>
    <w:rsid w:val="00DE000B"/>
    <w:rPr>
      <w:rFonts w:ascii="Arial" w:eastAsia="Times New Roman" w:hAnsi="Arial" w:cs="Arial"/>
      <w:vanish/>
      <w:sz w:val="16"/>
      <w:szCs w:val="16"/>
      <w:lang w:val="el-GR" w:eastAsia="el-GR" w:bidi="ar-SA"/>
    </w:rPr>
  </w:style>
  <w:style w:type="character" w:customStyle="1" w:styleId="z-TopofFormChar2">
    <w:name w:val="z-Top of Form Char2"/>
    <w:basedOn w:val="DefaultParagraphFont"/>
    <w:rsid w:val="00DE000B"/>
    <w:rPr>
      <w:rFonts w:ascii="Arial" w:eastAsia="Times New Roman" w:hAnsi="Arial" w:cs="Arial"/>
      <w:vanish/>
      <w:sz w:val="16"/>
      <w:szCs w:val="16"/>
      <w:lang w:val="el-GR" w:eastAsia="el-GR" w:bidi="ar-SA"/>
    </w:rPr>
  </w:style>
  <w:style w:type="character" w:customStyle="1" w:styleId="x-systran-token1">
    <w:name w:val="x-systran-token1"/>
    <w:basedOn w:val="DefaultParagraphFont"/>
    <w:rsid w:val="00DE000B"/>
  </w:style>
  <w:style w:type="character" w:customStyle="1" w:styleId="x-systran-token-aligned1">
    <w:name w:val="x-systran-token-aligned1"/>
    <w:basedOn w:val="DefaultParagraphFont"/>
    <w:rsid w:val="00DE000B"/>
  </w:style>
  <w:style w:type="character" w:customStyle="1" w:styleId="x-systran-ud1">
    <w:name w:val="x-systran-ud1"/>
    <w:basedOn w:val="DefaultParagraphFont"/>
    <w:rsid w:val="00DE000B"/>
  </w:style>
  <w:style w:type="character" w:customStyle="1" w:styleId="z-BottomofFormChar3">
    <w:name w:val="z-Bottom of Form Char3"/>
    <w:basedOn w:val="DefaultParagraphFont"/>
    <w:rsid w:val="00DE000B"/>
    <w:rPr>
      <w:rFonts w:ascii="Arial" w:eastAsia="Times New Roman" w:hAnsi="Arial" w:cs="Arial"/>
      <w:vanish/>
      <w:sz w:val="16"/>
      <w:szCs w:val="16"/>
      <w:lang w:val="el-GR" w:eastAsia="el-GR" w:bidi="ar-SA"/>
    </w:rPr>
  </w:style>
  <w:style w:type="character" w:customStyle="1" w:styleId="z-TopofFormChar3">
    <w:name w:val="z-Top of Form Char3"/>
    <w:basedOn w:val="DefaultParagraphFont"/>
    <w:rsid w:val="00DE000B"/>
    <w:rPr>
      <w:rFonts w:ascii="Arial" w:eastAsia="Times New Roman" w:hAnsi="Arial" w:cs="Arial"/>
      <w:vanish/>
      <w:sz w:val="16"/>
      <w:szCs w:val="16"/>
      <w:lang w:val="el-GR" w:eastAsia="el-GR" w:bidi="ar-SA"/>
    </w:rPr>
  </w:style>
  <w:style w:type="character" w:customStyle="1" w:styleId="x-systran-token2">
    <w:name w:val="x-systran-token2"/>
    <w:basedOn w:val="DefaultParagraphFont"/>
    <w:rsid w:val="00DE000B"/>
  </w:style>
  <w:style w:type="character" w:customStyle="1" w:styleId="x-systran-token-aligned2">
    <w:name w:val="x-systran-token-aligned2"/>
    <w:basedOn w:val="DefaultParagraphFont"/>
    <w:rsid w:val="00DE000B"/>
  </w:style>
  <w:style w:type="character" w:customStyle="1" w:styleId="x-systran-ud2">
    <w:name w:val="x-systran-ud2"/>
    <w:basedOn w:val="DefaultParagraphFont"/>
    <w:rsid w:val="00DE000B"/>
  </w:style>
  <w:style w:type="character" w:customStyle="1" w:styleId="z-BottomofFormChar4">
    <w:name w:val="z-Bottom of Form Char4"/>
    <w:basedOn w:val="DefaultParagraphFont"/>
    <w:rsid w:val="00DE000B"/>
    <w:rPr>
      <w:rFonts w:ascii="Arial" w:eastAsia="Times New Roman" w:hAnsi="Arial" w:cs="Arial"/>
      <w:vanish/>
      <w:sz w:val="16"/>
      <w:szCs w:val="16"/>
      <w:lang w:val="el-GR" w:eastAsia="el-GR" w:bidi="ar-SA"/>
    </w:rPr>
  </w:style>
  <w:style w:type="character" w:customStyle="1" w:styleId="z-TopofFormChar4">
    <w:name w:val="z-Top of Form Char4"/>
    <w:basedOn w:val="DefaultParagraphFont"/>
    <w:rsid w:val="00DE000B"/>
    <w:rPr>
      <w:rFonts w:ascii="Arial" w:eastAsia="Times New Roman" w:hAnsi="Arial" w:cs="Arial"/>
      <w:vanish/>
      <w:sz w:val="16"/>
      <w:szCs w:val="16"/>
      <w:lang w:val="el-GR" w:eastAsia="el-GR" w:bidi="ar-SA"/>
    </w:rPr>
  </w:style>
  <w:style w:type="character" w:customStyle="1" w:styleId="x-systran-token3">
    <w:name w:val="x-systran-token3"/>
    <w:basedOn w:val="DefaultParagraphFont"/>
    <w:rsid w:val="00DE000B"/>
  </w:style>
  <w:style w:type="character" w:customStyle="1" w:styleId="x-systran-token-aligned3">
    <w:name w:val="x-systran-token-aligned3"/>
    <w:basedOn w:val="DefaultParagraphFont"/>
    <w:rsid w:val="00DE000B"/>
  </w:style>
  <w:style w:type="character" w:customStyle="1" w:styleId="x-systran-ud3">
    <w:name w:val="x-systran-ud3"/>
    <w:basedOn w:val="DefaultParagraphFont"/>
    <w:rsid w:val="00DE000B"/>
  </w:style>
  <w:style w:type="character" w:customStyle="1" w:styleId="z-BottomofFormChar5">
    <w:name w:val="z-Bottom of Form Char5"/>
    <w:basedOn w:val="DefaultParagraphFont"/>
    <w:rsid w:val="00DE000B"/>
    <w:rPr>
      <w:rFonts w:ascii="Arial" w:eastAsia="Times New Roman" w:hAnsi="Arial" w:cs="Arial"/>
      <w:vanish/>
      <w:sz w:val="16"/>
      <w:szCs w:val="16"/>
      <w:lang w:val="el-GR" w:eastAsia="el-GR" w:bidi="ar-SA"/>
    </w:rPr>
  </w:style>
  <w:style w:type="character" w:customStyle="1" w:styleId="z-TopofFormChar5">
    <w:name w:val="z-Top of Form Char5"/>
    <w:basedOn w:val="DefaultParagraphFont"/>
    <w:rsid w:val="00DE000B"/>
    <w:rPr>
      <w:rFonts w:ascii="Arial" w:eastAsia="Times New Roman" w:hAnsi="Arial" w:cs="Arial"/>
      <w:vanish/>
      <w:sz w:val="16"/>
      <w:szCs w:val="16"/>
      <w:lang w:val="el-GR" w:eastAsia="el-GR" w:bidi="ar-SA"/>
    </w:rPr>
  </w:style>
  <w:style w:type="character" w:customStyle="1" w:styleId="x-systran-token4">
    <w:name w:val="x-systran-token4"/>
    <w:basedOn w:val="DefaultParagraphFont"/>
    <w:rsid w:val="00DE000B"/>
  </w:style>
  <w:style w:type="character" w:customStyle="1" w:styleId="x-systran-token-aligned4">
    <w:name w:val="x-systran-token-aligned4"/>
    <w:basedOn w:val="DefaultParagraphFont"/>
    <w:rsid w:val="00DE000B"/>
  </w:style>
  <w:style w:type="character" w:customStyle="1" w:styleId="x-systran-ud4">
    <w:name w:val="x-systran-ud4"/>
    <w:basedOn w:val="DefaultParagraphFont"/>
    <w:rsid w:val="00DE000B"/>
  </w:style>
  <w:style w:type="character" w:customStyle="1" w:styleId="z-BottomofFormChar6">
    <w:name w:val="z-Bottom of Form Char6"/>
    <w:basedOn w:val="DefaultParagraphFont"/>
    <w:rsid w:val="00DE000B"/>
    <w:rPr>
      <w:rFonts w:ascii="Arial" w:eastAsia="Times New Roman" w:hAnsi="Arial" w:cs="Arial"/>
      <w:vanish/>
      <w:sz w:val="16"/>
      <w:szCs w:val="16"/>
      <w:lang w:val="el-GR" w:eastAsia="el-GR" w:bidi="ar-SA"/>
    </w:rPr>
  </w:style>
  <w:style w:type="character" w:customStyle="1" w:styleId="z-TopofFormChar6">
    <w:name w:val="z-Top of Form Char6"/>
    <w:basedOn w:val="DefaultParagraphFont"/>
    <w:rsid w:val="00DE000B"/>
    <w:rPr>
      <w:rFonts w:ascii="Arial" w:eastAsia="Times New Roman" w:hAnsi="Arial" w:cs="Arial"/>
      <w:vanish/>
      <w:sz w:val="16"/>
      <w:szCs w:val="16"/>
      <w:lang w:val="el-GR" w:eastAsia="el-GR" w:bidi="ar-SA"/>
    </w:rPr>
  </w:style>
  <w:style w:type="character" w:customStyle="1" w:styleId="x-systran-token5">
    <w:name w:val="x-systran-token5"/>
    <w:basedOn w:val="DefaultParagraphFont"/>
    <w:rsid w:val="00DE000B"/>
  </w:style>
  <w:style w:type="character" w:customStyle="1" w:styleId="x-systran-token-aligned5">
    <w:name w:val="x-systran-token-aligned5"/>
    <w:basedOn w:val="DefaultParagraphFont"/>
    <w:rsid w:val="00DE000B"/>
  </w:style>
  <w:style w:type="character" w:customStyle="1" w:styleId="x-systran-ud5">
    <w:name w:val="x-systran-ud5"/>
    <w:basedOn w:val="DefaultParagraphFont"/>
    <w:rsid w:val="00DE000B"/>
  </w:style>
  <w:style w:type="character" w:customStyle="1" w:styleId="z-BottomofFormChar7">
    <w:name w:val="z-Bottom of Form Char7"/>
    <w:basedOn w:val="DefaultParagraphFont"/>
    <w:rsid w:val="00DE000B"/>
    <w:rPr>
      <w:rFonts w:ascii="Arial" w:eastAsia="Times New Roman" w:hAnsi="Arial" w:cs="Arial"/>
      <w:vanish/>
      <w:sz w:val="16"/>
      <w:szCs w:val="16"/>
      <w:lang w:val="el-GR" w:eastAsia="el-GR" w:bidi="ar-SA"/>
    </w:rPr>
  </w:style>
  <w:style w:type="character" w:customStyle="1" w:styleId="z-TopofFormChar7">
    <w:name w:val="z-Top of Form Char7"/>
    <w:basedOn w:val="DefaultParagraphFont"/>
    <w:rsid w:val="00DE000B"/>
    <w:rPr>
      <w:rFonts w:ascii="Arial" w:eastAsia="Times New Roman" w:hAnsi="Arial" w:cs="Arial"/>
      <w:vanish/>
      <w:sz w:val="16"/>
      <w:szCs w:val="16"/>
      <w:lang w:val="el-GR" w:eastAsia="el-GR" w:bidi="ar-SA"/>
    </w:rPr>
  </w:style>
  <w:style w:type="character" w:customStyle="1" w:styleId="x-systran-token6">
    <w:name w:val="x-systran-token6"/>
    <w:basedOn w:val="DefaultParagraphFont"/>
    <w:rsid w:val="00DE000B"/>
  </w:style>
  <w:style w:type="character" w:customStyle="1" w:styleId="x-systran-token-aligned6">
    <w:name w:val="x-systran-token-aligned6"/>
    <w:basedOn w:val="DefaultParagraphFont"/>
    <w:rsid w:val="00DE000B"/>
  </w:style>
  <w:style w:type="character" w:customStyle="1" w:styleId="x-systran-ud6">
    <w:name w:val="x-systran-ud6"/>
    <w:basedOn w:val="DefaultParagraphFont"/>
    <w:rsid w:val="00DE000B"/>
  </w:style>
  <w:style w:type="character" w:customStyle="1" w:styleId="z-BottomofFormChar8">
    <w:name w:val="z-Bottom of Form Char8"/>
    <w:basedOn w:val="DefaultParagraphFont"/>
    <w:rsid w:val="00DE000B"/>
    <w:rPr>
      <w:rFonts w:ascii="Arial" w:eastAsia="Times New Roman" w:hAnsi="Arial" w:cs="Arial"/>
      <w:vanish/>
      <w:sz w:val="16"/>
      <w:szCs w:val="16"/>
      <w:lang w:val="el-GR" w:eastAsia="el-GR" w:bidi="ar-SA"/>
    </w:rPr>
  </w:style>
  <w:style w:type="character" w:customStyle="1" w:styleId="z-TopofFormChar8">
    <w:name w:val="z-Top of Form Char8"/>
    <w:basedOn w:val="DefaultParagraphFont"/>
    <w:rsid w:val="00DE000B"/>
    <w:rPr>
      <w:rFonts w:ascii="Arial" w:eastAsia="Times New Roman" w:hAnsi="Arial" w:cs="Arial"/>
      <w:vanish/>
      <w:sz w:val="16"/>
      <w:szCs w:val="16"/>
      <w:lang w:val="el-GR" w:eastAsia="el-GR" w:bidi="ar-SA"/>
    </w:rPr>
  </w:style>
  <w:style w:type="character" w:customStyle="1" w:styleId="x-systran-token7">
    <w:name w:val="x-systran-token7"/>
    <w:basedOn w:val="DefaultParagraphFont"/>
    <w:rsid w:val="00DE000B"/>
  </w:style>
  <w:style w:type="character" w:customStyle="1" w:styleId="x-systran-token-aligned7">
    <w:name w:val="x-systran-token-aligned7"/>
    <w:basedOn w:val="DefaultParagraphFont"/>
    <w:rsid w:val="00DE000B"/>
  </w:style>
  <w:style w:type="character" w:customStyle="1" w:styleId="x-systran-ud7">
    <w:name w:val="x-systran-ud7"/>
    <w:basedOn w:val="DefaultParagraphFont"/>
    <w:rsid w:val="00DE000B"/>
  </w:style>
  <w:style w:type="character" w:customStyle="1" w:styleId="z-BottomofFormChar9">
    <w:name w:val="z-Bottom of Form Char9"/>
    <w:basedOn w:val="DefaultParagraphFont"/>
    <w:rsid w:val="00DE000B"/>
    <w:rPr>
      <w:rFonts w:ascii="Arial" w:eastAsia="Times New Roman" w:hAnsi="Arial" w:cs="Arial"/>
      <w:vanish/>
      <w:sz w:val="16"/>
      <w:szCs w:val="16"/>
      <w:lang w:val="el-GR" w:eastAsia="el-GR" w:bidi="ar-SA"/>
    </w:rPr>
  </w:style>
  <w:style w:type="character" w:customStyle="1" w:styleId="z-TopofFormChar9">
    <w:name w:val="z-Top of Form Char9"/>
    <w:basedOn w:val="DefaultParagraphFont"/>
    <w:rsid w:val="00DE000B"/>
    <w:rPr>
      <w:rFonts w:ascii="Arial" w:eastAsia="Times New Roman" w:hAnsi="Arial" w:cs="Arial"/>
      <w:vanish/>
      <w:sz w:val="16"/>
      <w:szCs w:val="16"/>
      <w:lang w:val="el-GR" w:eastAsia="el-GR" w:bidi="ar-SA"/>
    </w:rPr>
  </w:style>
  <w:style w:type="character" w:customStyle="1" w:styleId="x-systran-token8">
    <w:name w:val="x-systran-token8"/>
    <w:basedOn w:val="DefaultParagraphFont"/>
    <w:rsid w:val="00DE000B"/>
  </w:style>
  <w:style w:type="character" w:customStyle="1" w:styleId="x-systran-token-aligned8">
    <w:name w:val="x-systran-token-aligned8"/>
    <w:basedOn w:val="DefaultParagraphFont"/>
    <w:rsid w:val="00DE000B"/>
  </w:style>
  <w:style w:type="character" w:customStyle="1" w:styleId="x-systran-ud8">
    <w:name w:val="x-systran-ud8"/>
    <w:basedOn w:val="DefaultParagraphFont"/>
    <w:rsid w:val="00DE000B"/>
  </w:style>
  <w:style w:type="character" w:customStyle="1" w:styleId="z-BottomofFormChar111">
    <w:name w:val="z-Bottom of Form Char111"/>
    <w:basedOn w:val="DefaultParagraphFont"/>
    <w:rsid w:val="00DE000B"/>
    <w:rPr>
      <w:rFonts w:ascii="Arial" w:eastAsia="Times New Roman" w:hAnsi="Arial" w:cs="Arial"/>
      <w:vanish/>
      <w:sz w:val="16"/>
      <w:szCs w:val="16"/>
      <w:lang w:val="el-GR" w:eastAsia="el-GR" w:bidi="ar-SA"/>
    </w:rPr>
  </w:style>
  <w:style w:type="character" w:customStyle="1" w:styleId="z-TopofFormChar111">
    <w:name w:val="z-Top of Form Char111"/>
    <w:basedOn w:val="DefaultParagraphFont"/>
    <w:rsid w:val="00DE000B"/>
    <w:rPr>
      <w:rFonts w:ascii="Arial" w:eastAsia="Times New Roman" w:hAnsi="Arial" w:cs="Arial"/>
      <w:vanish/>
      <w:sz w:val="16"/>
      <w:szCs w:val="16"/>
      <w:lang w:val="el-GR" w:eastAsia="el-GR" w:bidi="ar-SA"/>
    </w:rPr>
  </w:style>
  <w:style w:type="character" w:customStyle="1" w:styleId="z-BottomofFormChar10">
    <w:name w:val="z-Bottom of Form Char10"/>
    <w:basedOn w:val="DefaultParagraphFont"/>
    <w:rsid w:val="00DE000B"/>
    <w:rPr>
      <w:rFonts w:ascii="Arial" w:eastAsia="Times New Roman" w:hAnsi="Arial" w:cs="Arial"/>
      <w:vanish/>
      <w:sz w:val="16"/>
      <w:szCs w:val="16"/>
      <w:lang w:val="el-GR" w:eastAsia="el-GR" w:bidi="ar-SA"/>
    </w:rPr>
  </w:style>
  <w:style w:type="character" w:customStyle="1" w:styleId="z-TopofFormChar10">
    <w:name w:val="z-Top of Form Char10"/>
    <w:basedOn w:val="DefaultParagraphFont"/>
    <w:rsid w:val="00DE000B"/>
    <w:rPr>
      <w:rFonts w:ascii="Arial" w:eastAsia="Times New Roman" w:hAnsi="Arial" w:cs="Arial"/>
      <w:vanish/>
      <w:sz w:val="16"/>
      <w:szCs w:val="16"/>
      <w:lang w:val="el-GR" w:eastAsia="el-GR" w:bidi="ar-SA"/>
    </w:rPr>
  </w:style>
  <w:style w:type="character" w:customStyle="1" w:styleId="x-systran-token9">
    <w:name w:val="x-systran-token9"/>
    <w:basedOn w:val="DefaultParagraphFont"/>
    <w:rsid w:val="00DE000B"/>
  </w:style>
  <w:style w:type="character" w:customStyle="1" w:styleId="x-systran-token-aligned9">
    <w:name w:val="x-systran-token-aligned9"/>
    <w:basedOn w:val="DefaultParagraphFont"/>
    <w:rsid w:val="00DE000B"/>
  </w:style>
  <w:style w:type="character" w:customStyle="1" w:styleId="x-systran-ud9">
    <w:name w:val="x-systran-ud9"/>
    <w:basedOn w:val="DefaultParagraphFont"/>
    <w:rsid w:val="00DE000B"/>
  </w:style>
  <w:style w:type="character" w:customStyle="1" w:styleId="z-BottomofFormChar12">
    <w:name w:val="z-Bottom of Form Char12"/>
    <w:basedOn w:val="DefaultParagraphFont"/>
    <w:rsid w:val="00DE000B"/>
    <w:rPr>
      <w:rFonts w:ascii="Arial" w:eastAsia="Times New Roman" w:hAnsi="Arial" w:cs="Arial"/>
      <w:vanish/>
      <w:sz w:val="16"/>
      <w:szCs w:val="16"/>
      <w:lang w:val="el-GR" w:eastAsia="el-GR" w:bidi="ar-SA"/>
    </w:rPr>
  </w:style>
  <w:style w:type="character" w:customStyle="1" w:styleId="z-TopofFormChar12">
    <w:name w:val="z-Top of Form Char12"/>
    <w:basedOn w:val="DefaultParagraphFont"/>
    <w:rsid w:val="00DE000B"/>
    <w:rPr>
      <w:rFonts w:ascii="Arial" w:eastAsia="Times New Roman" w:hAnsi="Arial" w:cs="Arial"/>
      <w:vanish/>
      <w:sz w:val="16"/>
      <w:szCs w:val="16"/>
      <w:lang w:val="el-GR" w:eastAsia="el-GR" w:bidi="ar-SA"/>
    </w:rPr>
  </w:style>
  <w:style w:type="character" w:customStyle="1" w:styleId="z-BottomofFormChar21">
    <w:name w:val="z-Bottom of Form Char21"/>
    <w:basedOn w:val="DefaultParagraphFont"/>
    <w:rsid w:val="00DE000B"/>
    <w:rPr>
      <w:rFonts w:ascii="Arial" w:eastAsia="Times New Roman" w:hAnsi="Arial" w:cs="Arial"/>
      <w:vanish/>
      <w:sz w:val="16"/>
      <w:szCs w:val="16"/>
      <w:lang w:val="el-GR" w:eastAsia="el-GR" w:bidi="ar-SA"/>
    </w:rPr>
  </w:style>
  <w:style w:type="character" w:customStyle="1" w:styleId="z-TopofFormChar21">
    <w:name w:val="z-Top of Form Char21"/>
    <w:basedOn w:val="DefaultParagraphFont"/>
    <w:rsid w:val="00DE000B"/>
    <w:rPr>
      <w:rFonts w:ascii="Arial" w:eastAsia="Times New Roman" w:hAnsi="Arial" w:cs="Arial"/>
      <w:vanish/>
      <w:sz w:val="16"/>
      <w:szCs w:val="16"/>
      <w:lang w:val="el-GR" w:eastAsia="el-GR" w:bidi="ar-SA"/>
    </w:rPr>
  </w:style>
  <w:style w:type="character" w:customStyle="1" w:styleId="x-systran-token11">
    <w:name w:val="x-systran-token11"/>
    <w:basedOn w:val="DefaultParagraphFont"/>
    <w:rsid w:val="00DE000B"/>
  </w:style>
  <w:style w:type="character" w:customStyle="1" w:styleId="x-systran-token-aligned11">
    <w:name w:val="x-systran-token-aligned11"/>
    <w:basedOn w:val="DefaultParagraphFont"/>
    <w:rsid w:val="00DE000B"/>
  </w:style>
  <w:style w:type="character" w:customStyle="1" w:styleId="x-systran-ud11">
    <w:name w:val="x-systran-ud11"/>
    <w:basedOn w:val="DefaultParagraphFont"/>
    <w:rsid w:val="00DE000B"/>
  </w:style>
  <w:style w:type="character" w:customStyle="1" w:styleId="z-BottomofFormChar31">
    <w:name w:val="z-Bottom of Form Char31"/>
    <w:basedOn w:val="DefaultParagraphFont"/>
    <w:rsid w:val="00DE000B"/>
    <w:rPr>
      <w:rFonts w:ascii="Arial" w:eastAsia="Times New Roman" w:hAnsi="Arial" w:cs="Arial"/>
      <w:vanish/>
      <w:sz w:val="16"/>
      <w:szCs w:val="16"/>
      <w:lang w:val="el-GR" w:eastAsia="el-GR" w:bidi="ar-SA"/>
    </w:rPr>
  </w:style>
  <w:style w:type="character" w:customStyle="1" w:styleId="z-TopofFormChar31">
    <w:name w:val="z-Top of Form Char31"/>
    <w:basedOn w:val="DefaultParagraphFont"/>
    <w:rsid w:val="00DE000B"/>
    <w:rPr>
      <w:rFonts w:ascii="Arial" w:eastAsia="Times New Roman" w:hAnsi="Arial" w:cs="Arial"/>
      <w:vanish/>
      <w:sz w:val="16"/>
      <w:szCs w:val="16"/>
      <w:lang w:val="el-GR" w:eastAsia="el-GR" w:bidi="ar-SA"/>
    </w:rPr>
  </w:style>
  <w:style w:type="character" w:customStyle="1" w:styleId="x-systran-token21">
    <w:name w:val="x-systran-token21"/>
    <w:basedOn w:val="DefaultParagraphFont"/>
    <w:rsid w:val="00DE000B"/>
  </w:style>
  <w:style w:type="character" w:customStyle="1" w:styleId="x-systran-token-aligned21">
    <w:name w:val="x-systran-token-aligned21"/>
    <w:basedOn w:val="DefaultParagraphFont"/>
    <w:rsid w:val="00DE000B"/>
  </w:style>
  <w:style w:type="character" w:customStyle="1" w:styleId="x-systran-ud21">
    <w:name w:val="x-systran-ud21"/>
    <w:basedOn w:val="DefaultParagraphFont"/>
    <w:rsid w:val="00DE000B"/>
  </w:style>
  <w:style w:type="character" w:customStyle="1" w:styleId="z-BottomofFormChar41">
    <w:name w:val="z-Bottom of Form Char41"/>
    <w:basedOn w:val="DefaultParagraphFont"/>
    <w:rsid w:val="00DE000B"/>
    <w:rPr>
      <w:rFonts w:ascii="Arial" w:eastAsia="Times New Roman" w:hAnsi="Arial" w:cs="Arial"/>
      <w:vanish/>
      <w:sz w:val="16"/>
      <w:szCs w:val="16"/>
      <w:lang w:val="el-GR" w:eastAsia="el-GR" w:bidi="ar-SA"/>
    </w:rPr>
  </w:style>
  <w:style w:type="character" w:customStyle="1" w:styleId="z-TopofFormChar41">
    <w:name w:val="z-Top of Form Char41"/>
    <w:basedOn w:val="DefaultParagraphFont"/>
    <w:rsid w:val="00DE000B"/>
    <w:rPr>
      <w:rFonts w:ascii="Arial" w:eastAsia="Times New Roman" w:hAnsi="Arial" w:cs="Arial"/>
      <w:vanish/>
      <w:sz w:val="16"/>
      <w:szCs w:val="16"/>
      <w:lang w:val="el-GR" w:eastAsia="el-GR" w:bidi="ar-SA"/>
    </w:rPr>
  </w:style>
  <w:style w:type="character" w:customStyle="1" w:styleId="x-systran-token31">
    <w:name w:val="x-systran-token31"/>
    <w:basedOn w:val="DefaultParagraphFont"/>
    <w:rsid w:val="00DE000B"/>
  </w:style>
  <w:style w:type="character" w:customStyle="1" w:styleId="x-systran-token-aligned31">
    <w:name w:val="x-systran-token-aligned31"/>
    <w:basedOn w:val="DefaultParagraphFont"/>
    <w:rsid w:val="00DE000B"/>
  </w:style>
  <w:style w:type="character" w:customStyle="1" w:styleId="x-systran-ud31">
    <w:name w:val="x-systran-ud31"/>
    <w:basedOn w:val="DefaultParagraphFont"/>
    <w:rsid w:val="00DE000B"/>
  </w:style>
  <w:style w:type="character" w:customStyle="1" w:styleId="z-BottomofFormChar51">
    <w:name w:val="z-Bottom of Form Char51"/>
    <w:basedOn w:val="DefaultParagraphFont"/>
    <w:rsid w:val="00DE000B"/>
    <w:rPr>
      <w:rFonts w:ascii="Arial" w:eastAsia="Times New Roman" w:hAnsi="Arial" w:cs="Arial"/>
      <w:vanish/>
      <w:sz w:val="16"/>
      <w:szCs w:val="16"/>
      <w:lang w:val="el-GR" w:eastAsia="el-GR" w:bidi="ar-SA"/>
    </w:rPr>
  </w:style>
  <w:style w:type="character" w:customStyle="1" w:styleId="z-TopofFormChar51">
    <w:name w:val="z-Top of Form Char51"/>
    <w:basedOn w:val="DefaultParagraphFont"/>
    <w:rsid w:val="00DE000B"/>
    <w:rPr>
      <w:rFonts w:ascii="Arial" w:eastAsia="Times New Roman" w:hAnsi="Arial" w:cs="Arial"/>
      <w:vanish/>
      <w:sz w:val="16"/>
      <w:szCs w:val="16"/>
      <w:lang w:val="el-GR" w:eastAsia="el-GR" w:bidi="ar-SA"/>
    </w:rPr>
  </w:style>
  <w:style w:type="character" w:customStyle="1" w:styleId="x-systran-token41">
    <w:name w:val="x-systran-token41"/>
    <w:basedOn w:val="DefaultParagraphFont"/>
    <w:rsid w:val="00DE000B"/>
  </w:style>
  <w:style w:type="character" w:customStyle="1" w:styleId="x-systran-token-aligned41">
    <w:name w:val="x-systran-token-aligned41"/>
    <w:basedOn w:val="DefaultParagraphFont"/>
    <w:rsid w:val="00DE000B"/>
  </w:style>
  <w:style w:type="character" w:customStyle="1" w:styleId="x-systran-ud41">
    <w:name w:val="x-systran-ud41"/>
    <w:basedOn w:val="DefaultParagraphFont"/>
    <w:rsid w:val="00DE000B"/>
  </w:style>
  <w:style w:type="character" w:customStyle="1" w:styleId="z-BottomofFormChar61">
    <w:name w:val="z-Bottom of Form Char61"/>
    <w:basedOn w:val="DefaultParagraphFont"/>
    <w:rsid w:val="00DE000B"/>
    <w:rPr>
      <w:rFonts w:ascii="Arial" w:eastAsia="Times New Roman" w:hAnsi="Arial" w:cs="Arial"/>
      <w:vanish/>
      <w:sz w:val="16"/>
      <w:szCs w:val="16"/>
      <w:lang w:val="el-GR" w:eastAsia="el-GR" w:bidi="ar-SA"/>
    </w:rPr>
  </w:style>
  <w:style w:type="character" w:customStyle="1" w:styleId="z-TopofFormChar61">
    <w:name w:val="z-Top of Form Char61"/>
    <w:basedOn w:val="DefaultParagraphFont"/>
    <w:rsid w:val="00DE000B"/>
    <w:rPr>
      <w:rFonts w:ascii="Arial" w:eastAsia="Times New Roman" w:hAnsi="Arial" w:cs="Arial"/>
      <w:vanish/>
      <w:sz w:val="16"/>
      <w:szCs w:val="16"/>
      <w:lang w:val="el-GR" w:eastAsia="el-GR" w:bidi="ar-SA"/>
    </w:rPr>
  </w:style>
  <w:style w:type="character" w:customStyle="1" w:styleId="x-systran-token51">
    <w:name w:val="x-systran-token51"/>
    <w:basedOn w:val="DefaultParagraphFont"/>
    <w:rsid w:val="00DE000B"/>
  </w:style>
  <w:style w:type="character" w:customStyle="1" w:styleId="x-systran-token-aligned51">
    <w:name w:val="x-systran-token-aligned51"/>
    <w:basedOn w:val="DefaultParagraphFont"/>
    <w:rsid w:val="00DE000B"/>
  </w:style>
  <w:style w:type="character" w:customStyle="1" w:styleId="x-systran-ud51">
    <w:name w:val="x-systran-ud51"/>
    <w:basedOn w:val="DefaultParagraphFont"/>
    <w:rsid w:val="00DE000B"/>
  </w:style>
  <w:style w:type="character" w:customStyle="1" w:styleId="z-BottomofFormChar71">
    <w:name w:val="z-Bottom of Form Char71"/>
    <w:basedOn w:val="DefaultParagraphFont"/>
    <w:rsid w:val="00DE000B"/>
    <w:rPr>
      <w:rFonts w:ascii="Arial" w:eastAsia="Times New Roman" w:hAnsi="Arial" w:cs="Arial"/>
      <w:vanish/>
      <w:sz w:val="16"/>
      <w:szCs w:val="16"/>
      <w:lang w:val="el-GR" w:eastAsia="el-GR" w:bidi="ar-SA"/>
    </w:rPr>
  </w:style>
  <w:style w:type="character" w:customStyle="1" w:styleId="z-TopofFormChar71">
    <w:name w:val="z-Top of Form Char71"/>
    <w:basedOn w:val="DefaultParagraphFont"/>
    <w:rsid w:val="00DE000B"/>
    <w:rPr>
      <w:rFonts w:ascii="Arial" w:eastAsia="Times New Roman" w:hAnsi="Arial" w:cs="Arial"/>
      <w:vanish/>
      <w:sz w:val="16"/>
      <w:szCs w:val="16"/>
      <w:lang w:val="el-GR" w:eastAsia="el-GR" w:bidi="ar-SA"/>
    </w:rPr>
  </w:style>
  <w:style w:type="character" w:customStyle="1" w:styleId="x-systran-token61">
    <w:name w:val="x-systran-token61"/>
    <w:basedOn w:val="DefaultParagraphFont"/>
    <w:rsid w:val="00DE000B"/>
  </w:style>
  <w:style w:type="character" w:customStyle="1" w:styleId="x-systran-token-aligned61">
    <w:name w:val="x-systran-token-aligned61"/>
    <w:basedOn w:val="DefaultParagraphFont"/>
    <w:rsid w:val="00DE000B"/>
  </w:style>
  <w:style w:type="character" w:customStyle="1" w:styleId="x-systran-ud61">
    <w:name w:val="x-systran-ud61"/>
    <w:basedOn w:val="DefaultParagraphFont"/>
    <w:rsid w:val="00DE000B"/>
  </w:style>
  <w:style w:type="character" w:customStyle="1" w:styleId="z-BottomofFormChar81">
    <w:name w:val="z-Bottom of Form Char81"/>
    <w:basedOn w:val="DefaultParagraphFont"/>
    <w:rsid w:val="00DE000B"/>
    <w:rPr>
      <w:rFonts w:ascii="Arial" w:eastAsia="Times New Roman" w:hAnsi="Arial" w:cs="Arial"/>
      <w:vanish/>
      <w:sz w:val="16"/>
      <w:szCs w:val="16"/>
      <w:lang w:val="el-GR" w:eastAsia="el-GR" w:bidi="ar-SA"/>
    </w:rPr>
  </w:style>
  <w:style w:type="character" w:customStyle="1" w:styleId="z-TopofFormChar81">
    <w:name w:val="z-Top of Form Char81"/>
    <w:basedOn w:val="DefaultParagraphFont"/>
    <w:rsid w:val="00DE000B"/>
    <w:rPr>
      <w:rFonts w:ascii="Arial" w:eastAsia="Times New Roman" w:hAnsi="Arial" w:cs="Arial"/>
      <w:vanish/>
      <w:sz w:val="16"/>
      <w:szCs w:val="16"/>
      <w:lang w:val="el-GR" w:eastAsia="el-GR" w:bidi="ar-SA"/>
    </w:rPr>
  </w:style>
  <w:style w:type="character" w:customStyle="1" w:styleId="x-systran-token71">
    <w:name w:val="x-systran-token71"/>
    <w:basedOn w:val="DefaultParagraphFont"/>
    <w:rsid w:val="00DE000B"/>
  </w:style>
  <w:style w:type="character" w:customStyle="1" w:styleId="x-systran-token-aligned71">
    <w:name w:val="x-systran-token-aligned71"/>
    <w:basedOn w:val="DefaultParagraphFont"/>
    <w:rsid w:val="00DE000B"/>
  </w:style>
  <w:style w:type="character" w:customStyle="1" w:styleId="x-systran-ud71">
    <w:name w:val="x-systran-ud71"/>
    <w:basedOn w:val="DefaultParagraphFont"/>
    <w:rsid w:val="00DE000B"/>
  </w:style>
  <w:style w:type="character" w:customStyle="1" w:styleId="z-BottomofFormChar91">
    <w:name w:val="z-Bottom of Form Char91"/>
    <w:basedOn w:val="DefaultParagraphFont"/>
    <w:rsid w:val="00DE000B"/>
    <w:rPr>
      <w:rFonts w:ascii="Arial" w:eastAsia="Times New Roman" w:hAnsi="Arial" w:cs="Arial"/>
      <w:vanish/>
      <w:sz w:val="16"/>
      <w:szCs w:val="16"/>
      <w:lang w:val="el-GR" w:eastAsia="el-GR" w:bidi="ar-SA"/>
    </w:rPr>
  </w:style>
  <w:style w:type="character" w:customStyle="1" w:styleId="z-TopofFormChar91">
    <w:name w:val="z-Top of Form Char91"/>
    <w:basedOn w:val="DefaultParagraphFont"/>
    <w:rsid w:val="00DE000B"/>
    <w:rPr>
      <w:rFonts w:ascii="Arial" w:eastAsia="Times New Roman" w:hAnsi="Arial" w:cs="Arial"/>
      <w:vanish/>
      <w:sz w:val="16"/>
      <w:szCs w:val="16"/>
      <w:lang w:val="el-GR" w:eastAsia="el-GR" w:bidi="ar-SA"/>
    </w:rPr>
  </w:style>
  <w:style w:type="character" w:customStyle="1" w:styleId="x-systran-token81">
    <w:name w:val="x-systran-token81"/>
    <w:basedOn w:val="DefaultParagraphFont"/>
    <w:rsid w:val="00DE000B"/>
  </w:style>
  <w:style w:type="character" w:customStyle="1" w:styleId="x-systran-token-aligned81">
    <w:name w:val="x-systran-token-aligned81"/>
    <w:basedOn w:val="DefaultParagraphFont"/>
    <w:rsid w:val="00DE000B"/>
  </w:style>
  <w:style w:type="character" w:customStyle="1" w:styleId="x-systran-ud81">
    <w:name w:val="x-systran-ud81"/>
    <w:basedOn w:val="DefaultParagraphFont"/>
    <w:rsid w:val="00DE000B"/>
  </w:style>
  <w:style w:type="character" w:customStyle="1" w:styleId="z-BottomofFormChar13">
    <w:name w:val="z-Bottom of Form Char13"/>
    <w:basedOn w:val="DefaultParagraphFont"/>
    <w:rsid w:val="00DE000B"/>
    <w:rPr>
      <w:rFonts w:ascii="Arial" w:eastAsia="Times New Roman" w:hAnsi="Arial" w:cs="Arial"/>
      <w:vanish/>
      <w:sz w:val="16"/>
      <w:szCs w:val="16"/>
      <w:lang w:val="el-GR" w:eastAsia="el-GR" w:bidi="ar-SA"/>
    </w:rPr>
  </w:style>
  <w:style w:type="character" w:customStyle="1" w:styleId="z-TopofFormChar13">
    <w:name w:val="z-Top of Form Char13"/>
    <w:basedOn w:val="DefaultParagraphFont"/>
    <w:rsid w:val="00DE000B"/>
    <w:rPr>
      <w:rFonts w:ascii="Arial" w:eastAsia="Times New Roman" w:hAnsi="Arial" w:cs="Arial"/>
      <w:vanish/>
      <w:sz w:val="16"/>
      <w:szCs w:val="16"/>
      <w:lang w:val="el-GR" w:eastAsia="el-GR" w:bidi="ar-SA"/>
    </w:rPr>
  </w:style>
  <w:style w:type="character" w:customStyle="1" w:styleId="x-systran-token10">
    <w:name w:val="x-systran-token10"/>
    <w:basedOn w:val="DefaultParagraphFont"/>
    <w:rsid w:val="00DE000B"/>
  </w:style>
  <w:style w:type="character" w:customStyle="1" w:styleId="x-systran-token-aligned10">
    <w:name w:val="x-systran-token-aligned10"/>
    <w:basedOn w:val="DefaultParagraphFont"/>
    <w:rsid w:val="00DE000B"/>
  </w:style>
  <w:style w:type="character" w:customStyle="1" w:styleId="x-systran-ud10">
    <w:name w:val="x-systran-ud10"/>
    <w:basedOn w:val="DefaultParagraphFont"/>
    <w:rsid w:val="00DE000B"/>
  </w:style>
  <w:style w:type="character" w:customStyle="1" w:styleId="z-BottomofFormChar14">
    <w:name w:val="z-Bottom of Form Char14"/>
    <w:basedOn w:val="DefaultParagraphFont"/>
    <w:rsid w:val="00DE000B"/>
    <w:rPr>
      <w:rFonts w:ascii="Arial" w:eastAsia="Times New Roman" w:hAnsi="Arial" w:cs="Arial"/>
      <w:vanish/>
      <w:sz w:val="16"/>
      <w:szCs w:val="16"/>
      <w:lang w:val="el-GR" w:eastAsia="el-GR" w:bidi="ar-SA"/>
    </w:rPr>
  </w:style>
  <w:style w:type="character" w:customStyle="1" w:styleId="z-TopofFormChar14">
    <w:name w:val="z-Top of Form Char14"/>
    <w:basedOn w:val="DefaultParagraphFont"/>
    <w:rsid w:val="00DE000B"/>
    <w:rPr>
      <w:rFonts w:ascii="Arial" w:eastAsia="Times New Roman" w:hAnsi="Arial" w:cs="Arial"/>
      <w:vanish/>
      <w:sz w:val="16"/>
      <w:szCs w:val="16"/>
      <w:lang w:val="el-GR" w:eastAsia="el-GR" w:bidi="ar-SA"/>
    </w:rPr>
  </w:style>
  <w:style w:type="character" w:customStyle="1" w:styleId="z-BottomofFormChar22">
    <w:name w:val="z-Bottom of Form Char22"/>
    <w:basedOn w:val="DefaultParagraphFont"/>
    <w:rsid w:val="00DE000B"/>
    <w:rPr>
      <w:rFonts w:ascii="Arial" w:eastAsia="Times New Roman" w:hAnsi="Arial" w:cs="Arial"/>
      <w:vanish/>
      <w:sz w:val="16"/>
      <w:szCs w:val="16"/>
      <w:lang w:val="el-GR" w:eastAsia="el-GR" w:bidi="ar-SA"/>
    </w:rPr>
  </w:style>
  <w:style w:type="character" w:customStyle="1" w:styleId="z-TopofFormChar22">
    <w:name w:val="z-Top of Form Char22"/>
    <w:basedOn w:val="DefaultParagraphFont"/>
    <w:rsid w:val="00DE000B"/>
    <w:rPr>
      <w:rFonts w:ascii="Arial" w:eastAsia="Times New Roman" w:hAnsi="Arial" w:cs="Arial"/>
      <w:vanish/>
      <w:sz w:val="16"/>
      <w:szCs w:val="16"/>
      <w:lang w:val="el-GR" w:eastAsia="el-GR" w:bidi="ar-SA"/>
    </w:rPr>
  </w:style>
  <w:style w:type="character" w:customStyle="1" w:styleId="x-systran-token12">
    <w:name w:val="x-systran-token12"/>
    <w:basedOn w:val="DefaultParagraphFont"/>
    <w:rsid w:val="00DE000B"/>
  </w:style>
  <w:style w:type="character" w:customStyle="1" w:styleId="x-systran-token-aligned12">
    <w:name w:val="x-systran-token-aligned12"/>
    <w:basedOn w:val="DefaultParagraphFont"/>
    <w:rsid w:val="00DE000B"/>
  </w:style>
  <w:style w:type="character" w:customStyle="1" w:styleId="x-systran-ud12">
    <w:name w:val="x-systran-ud12"/>
    <w:basedOn w:val="DefaultParagraphFont"/>
    <w:rsid w:val="00DE000B"/>
  </w:style>
  <w:style w:type="character" w:customStyle="1" w:styleId="z-BottomofFormChar32">
    <w:name w:val="z-Bottom of Form Char32"/>
    <w:basedOn w:val="DefaultParagraphFont"/>
    <w:rsid w:val="00DE000B"/>
    <w:rPr>
      <w:rFonts w:ascii="Arial" w:eastAsia="Times New Roman" w:hAnsi="Arial" w:cs="Arial"/>
      <w:vanish/>
      <w:sz w:val="16"/>
      <w:szCs w:val="16"/>
      <w:lang w:val="el-GR" w:eastAsia="el-GR" w:bidi="ar-SA"/>
    </w:rPr>
  </w:style>
  <w:style w:type="character" w:customStyle="1" w:styleId="z-TopofFormChar32">
    <w:name w:val="z-Top of Form Char32"/>
    <w:basedOn w:val="DefaultParagraphFont"/>
    <w:rsid w:val="00DE000B"/>
    <w:rPr>
      <w:rFonts w:ascii="Arial" w:eastAsia="Times New Roman" w:hAnsi="Arial" w:cs="Arial"/>
      <w:vanish/>
      <w:sz w:val="16"/>
      <w:szCs w:val="16"/>
      <w:lang w:val="el-GR" w:eastAsia="el-GR" w:bidi="ar-SA"/>
    </w:rPr>
  </w:style>
  <w:style w:type="character" w:customStyle="1" w:styleId="x-systran-token22">
    <w:name w:val="x-systran-token22"/>
    <w:basedOn w:val="DefaultParagraphFont"/>
    <w:rsid w:val="00DE000B"/>
  </w:style>
  <w:style w:type="character" w:customStyle="1" w:styleId="x-systran-token-aligned22">
    <w:name w:val="x-systran-token-aligned22"/>
    <w:basedOn w:val="DefaultParagraphFont"/>
    <w:rsid w:val="00DE000B"/>
  </w:style>
  <w:style w:type="character" w:customStyle="1" w:styleId="x-systran-ud22">
    <w:name w:val="x-systran-ud22"/>
    <w:basedOn w:val="DefaultParagraphFont"/>
    <w:rsid w:val="00DE000B"/>
  </w:style>
  <w:style w:type="character" w:customStyle="1" w:styleId="z-BottomofFormChar42">
    <w:name w:val="z-Bottom of Form Char42"/>
    <w:basedOn w:val="DefaultParagraphFont"/>
    <w:rsid w:val="00DE000B"/>
    <w:rPr>
      <w:rFonts w:ascii="Arial" w:eastAsia="Times New Roman" w:hAnsi="Arial" w:cs="Arial"/>
      <w:vanish/>
      <w:sz w:val="16"/>
      <w:szCs w:val="16"/>
      <w:lang w:val="el-GR" w:eastAsia="el-GR" w:bidi="ar-SA"/>
    </w:rPr>
  </w:style>
  <w:style w:type="character" w:customStyle="1" w:styleId="z-TopofFormChar42">
    <w:name w:val="z-Top of Form Char42"/>
    <w:basedOn w:val="DefaultParagraphFont"/>
    <w:rsid w:val="00DE000B"/>
    <w:rPr>
      <w:rFonts w:ascii="Arial" w:eastAsia="Times New Roman" w:hAnsi="Arial" w:cs="Arial"/>
      <w:vanish/>
      <w:sz w:val="16"/>
      <w:szCs w:val="16"/>
      <w:lang w:val="el-GR" w:eastAsia="el-GR" w:bidi="ar-SA"/>
    </w:rPr>
  </w:style>
  <w:style w:type="character" w:customStyle="1" w:styleId="x-systran-token32">
    <w:name w:val="x-systran-token32"/>
    <w:basedOn w:val="DefaultParagraphFont"/>
    <w:rsid w:val="00DE000B"/>
  </w:style>
  <w:style w:type="character" w:customStyle="1" w:styleId="x-systran-token-aligned32">
    <w:name w:val="x-systran-token-aligned32"/>
    <w:basedOn w:val="DefaultParagraphFont"/>
    <w:rsid w:val="00DE000B"/>
  </w:style>
  <w:style w:type="character" w:customStyle="1" w:styleId="x-systran-ud32">
    <w:name w:val="x-systran-ud32"/>
    <w:basedOn w:val="DefaultParagraphFont"/>
    <w:rsid w:val="00DE000B"/>
  </w:style>
  <w:style w:type="character" w:customStyle="1" w:styleId="z-BottomofFormChar52">
    <w:name w:val="z-Bottom of Form Char52"/>
    <w:basedOn w:val="DefaultParagraphFont"/>
    <w:rsid w:val="00DE000B"/>
    <w:rPr>
      <w:rFonts w:ascii="Arial" w:eastAsia="Times New Roman" w:hAnsi="Arial" w:cs="Arial"/>
      <w:vanish/>
      <w:sz w:val="16"/>
      <w:szCs w:val="16"/>
      <w:lang w:val="el-GR" w:eastAsia="el-GR" w:bidi="ar-SA"/>
    </w:rPr>
  </w:style>
  <w:style w:type="character" w:customStyle="1" w:styleId="z-TopofFormChar52">
    <w:name w:val="z-Top of Form Char52"/>
    <w:basedOn w:val="DefaultParagraphFont"/>
    <w:rsid w:val="00DE000B"/>
    <w:rPr>
      <w:rFonts w:ascii="Arial" w:eastAsia="Times New Roman" w:hAnsi="Arial" w:cs="Arial"/>
      <w:vanish/>
      <w:sz w:val="16"/>
      <w:szCs w:val="16"/>
      <w:lang w:val="el-GR" w:eastAsia="el-GR" w:bidi="ar-SA"/>
    </w:rPr>
  </w:style>
  <w:style w:type="character" w:customStyle="1" w:styleId="x-systran-token42">
    <w:name w:val="x-systran-token42"/>
    <w:basedOn w:val="DefaultParagraphFont"/>
    <w:rsid w:val="00DE000B"/>
  </w:style>
  <w:style w:type="character" w:customStyle="1" w:styleId="x-systran-token-aligned42">
    <w:name w:val="x-systran-token-aligned42"/>
    <w:basedOn w:val="DefaultParagraphFont"/>
    <w:rsid w:val="00DE000B"/>
  </w:style>
  <w:style w:type="character" w:customStyle="1" w:styleId="x-systran-ud42">
    <w:name w:val="x-systran-ud42"/>
    <w:basedOn w:val="DefaultParagraphFont"/>
    <w:rsid w:val="00DE000B"/>
  </w:style>
  <w:style w:type="character" w:customStyle="1" w:styleId="z-BottomofFormChar62">
    <w:name w:val="z-Bottom of Form Char62"/>
    <w:basedOn w:val="DefaultParagraphFont"/>
    <w:rsid w:val="00DE000B"/>
    <w:rPr>
      <w:rFonts w:ascii="Arial" w:eastAsia="Times New Roman" w:hAnsi="Arial" w:cs="Arial"/>
      <w:vanish/>
      <w:sz w:val="16"/>
      <w:szCs w:val="16"/>
      <w:lang w:val="el-GR" w:eastAsia="el-GR" w:bidi="ar-SA"/>
    </w:rPr>
  </w:style>
  <w:style w:type="character" w:customStyle="1" w:styleId="z-TopofFormChar62">
    <w:name w:val="z-Top of Form Char62"/>
    <w:basedOn w:val="DefaultParagraphFont"/>
    <w:rsid w:val="00DE000B"/>
    <w:rPr>
      <w:rFonts w:ascii="Arial" w:eastAsia="Times New Roman" w:hAnsi="Arial" w:cs="Arial"/>
      <w:vanish/>
      <w:sz w:val="16"/>
      <w:szCs w:val="16"/>
      <w:lang w:val="el-GR" w:eastAsia="el-GR" w:bidi="ar-SA"/>
    </w:rPr>
  </w:style>
  <w:style w:type="character" w:customStyle="1" w:styleId="x-systran-token52">
    <w:name w:val="x-systran-token52"/>
    <w:basedOn w:val="DefaultParagraphFont"/>
    <w:rsid w:val="00DE000B"/>
  </w:style>
  <w:style w:type="character" w:customStyle="1" w:styleId="x-systran-token-aligned52">
    <w:name w:val="x-systran-token-aligned52"/>
    <w:basedOn w:val="DefaultParagraphFont"/>
    <w:rsid w:val="00DE000B"/>
  </w:style>
  <w:style w:type="character" w:customStyle="1" w:styleId="x-systran-ud52">
    <w:name w:val="x-systran-ud52"/>
    <w:basedOn w:val="DefaultParagraphFont"/>
    <w:rsid w:val="00DE000B"/>
  </w:style>
  <w:style w:type="character" w:customStyle="1" w:styleId="z-BottomofFormChar72">
    <w:name w:val="z-Bottom of Form Char72"/>
    <w:basedOn w:val="DefaultParagraphFont"/>
    <w:rsid w:val="00DE000B"/>
    <w:rPr>
      <w:rFonts w:ascii="Arial" w:eastAsia="Times New Roman" w:hAnsi="Arial" w:cs="Arial"/>
      <w:vanish/>
      <w:sz w:val="16"/>
      <w:szCs w:val="16"/>
      <w:lang w:val="el-GR" w:eastAsia="el-GR" w:bidi="ar-SA"/>
    </w:rPr>
  </w:style>
  <w:style w:type="character" w:customStyle="1" w:styleId="z-TopofFormChar72">
    <w:name w:val="z-Top of Form Char72"/>
    <w:basedOn w:val="DefaultParagraphFont"/>
    <w:rsid w:val="00DE000B"/>
    <w:rPr>
      <w:rFonts w:ascii="Arial" w:eastAsia="Times New Roman" w:hAnsi="Arial" w:cs="Arial"/>
      <w:vanish/>
      <w:sz w:val="16"/>
      <w:szCs w:val="16"/>
      <w:lang w:val="el-GR" w:eastAsia="el-GR" w:bidi="ar-SA"/>
    </w:rPr>
  </w:style>
  <w:style w:type="character" w:customStyle="1" w:styleId="x-systran-token62">
    <w:name w:val="x-systran-token62"/>
    <w:basedOn w:val="DefaultParagraphFont"/>
    <w:rsid w:val="00DE000B"/>
  </w:style>
  <w:style w:type="character" w:customStyle="1" w:styleId="x-systran-token-aligned62">
    <w:name w:val="x-systran-token-aligned62"/>
    <w:basedOn w:val="DefaultParagraphFont"/>
    <w:rsid w:val="00DE000B"/>
  </w:style>
  <w:style w:type="character" w:customStyle="1" w:styleId="x-systran-ud62">
    <w:name w:val="x-systran-ud62"/>
    <w:basedOn w:val="DefaultParagraphFont"/>
    <w:rsid w:val="00DE000B"/>
  </w:style>
  <w:style w:type="character" w:customStyle="1" w:styleId="z-BottomofFormChar82">
    <w:name w:val="z-Bottom of Form Char82"/>
    <w:basedOn w:val="DefaultParagraphFont"/>
    <w:rsid w:val="00DE000B"/>
    <w:rPr>
      <w:rFonts w:ascii="Arial" w:eastAsia="Times New Roman" w:hAnsi="Arial" w:cs="Arial"/>
      <w:vanish/>
      <w:sz w:val="16"/>
      <w:szCs w:val="16"/>
      <w:lang w:val="el-GR" w:eastAsia="el-GR" w:bidi="ar-SA"/>
    </w:rPr>
  </w:style>
  <w:style w:type="character" w:customStyle="1" w:styleId="z-TopofFormChar82">
    <w:name w:val="z-Top of Form Char82"/>
    <w:basedOn w:val="DefaultParagraphFont"/>
    <w:rsid w:val="00DE000B"/>
    <w:rPr>
      <w:rFonts w:ascii="Arial" w:eastAsia="Times New Roman" w:hAnsi="Arial" w:cs="Arial"/>
      <w:vanish/>
      <w:sz w:val="16"/>
      <w:szCs w:val="16"/>
      <w:lang w:val="el-GR" w:eastAsia="el-GR" w:bidi="ar-SA"/>
    </w:rPr>
  </w:style>
  <w:style w:type="character" w:customStyle="1" w:styleId="x-systran-token72">
    <w:name w:val="x-systran-token72"/>
    <w:basedOn w:val="DefaultParagraphFont"/>
    <w:rsid w:val="00DE000B"/>
  </w:style>
  <w:style w:type="character" w:customStyle="1" w:styleId="x-systran-token-aligned72">
    <w:name w:val="x-systran-token-aligned72"/>
    <w:basedOn w:val="DefaultParagraphFont"/>
    <w:rsid w:val="00DE000B"/>
  </w:style>
  <w:style w:type="character" w:customStyle="1" w:styleId="x-systran-ud72">
    <w:name w:val="x-systran-ud72"/>
    <w:basedOn w:val="DefaultParagraphFont"/>
    <w:rsid w:val="00DE000B"/>
  </w:style>
  <w:style w:type="character" w:customStyle="1" w:styleId="z-BottomofFormChar92">
    <w:name w:val="z-Bottom of Form Char92"/>
    <w:basedOn w:val="DefaultParagraphFont"/>
    <w:rsid w:val="00DE000B"/>
    <w:rPr>
      <w:rFonts w:ascii="Arial" w:eastAsia="Times New Roman" w:hAnsi="Arial" w:cs="Arial"/>
      <w:vanish/>
      <w:sz w:val="16"/>
      <w:szCs w:val="16"/>
      <w:lang w:val="el-GR" w:eastAsia="el-GR" w:bidi="ar-SA"/>
    </w:rPr>
  </w:style>
  <w:style w:type="character" w:customStyle="1" w:styleId="z-TopofFormChar92">
    <w:name w:val="z-Top of Form Char92"/>
    <w:basedOn w:val="DefaultParagraphFont"/>
    <w:rsid w:val="00DE000B"/>
    <w:rPr>
      <w:rFonts w:ascii="Arial" w:eastAsia="Times New Roman" w:hAnsi="Arial" w:cs="Arial"/>
      <w:vanish/>
      <w:sz w:val="16"/>
      <w:szCs w:val="16"/>
      <w:lang w:val="el-GR" w:eastAsia="el-GR" w:bidi="ar-SA"/>
    </w:rPr>
  </w:style>
  <w:style w:type="character" w:customStyle="1" w:styleId="x-systran-token82">
    <w:name w:val="x-systran-token82"/>
    <w:basedOn w:val="DefaultParagraphFont"/>
    <w:rsid w:val="00DE000B"/>
  </w:style>
  <w:style w:type="character" w:customStyle="1" w:styleId="x-systran-token-aligned82">
    <w:name w:val="x-systran-token-aligned82"/>
    <w:basedOn w:val="DefaultParagraphFont"/>
    <w:rsid w:val="00DE000B"/>
  </w:style>
  <w:style w:type="character" w:customStyle="1" w:styleId="x-systran-ud82">
    <w:name w:val="x-systran-ud82"/>
    <w:basedOn w:val="DefaultParagraphFont"/>
    <w:rsid w:val="00DE000B"/>
  </w:style>
  <w:style w:type="character" w:customStyle="1" w:styleId="z-BottomofFormChar15">
    <w:name w:val="z-Bottom of Form Char15"/>
    <w:basedOn w:val="DefaultParagraphFont"/>
    <w:rsid w:val="00DE000B"/>
    <w:rPr>
      <w:rFonts w:ascii="Arial" w:eastAsia="Times New Roman" w:hAnsi="Arial" w:cs="Arial"/>
      <w:vanish/>
      <w:sz w:val="16"/>
      <w:szCs w:val="16"/>
      <w:lang w:val="el-GR" w:eastAsia="el-GR" w:bidi="ar-SA"/>
    </w:rPr>
  </w:style>
  <w:style w:type="character" w:customStyle="1" w:styleId="z-TopofFormChar15">
    <w:name w:val="z-Top of Form Char15"/>
    <w:basedOn w:val="DefaultParagraphFont"/>
    <w:rsid w:val="00DE000B"/>
    <w:rPr>
      <w:rFonts w:ascii="Arial" w:eastAsia="Times New Roman" w:hAnsi="Arial" w:cs="Arial"/>
      <w:vanish/>
      <w:sz w:val="16"/>
      <w:szCs w:val="16"/>
      <w:lang w:val="el-GR" w:eastAsia="el-GR" w:bidi="ar-SA"/>
    </w:rPr>
  </w:style>
  <w:style w:type="character" w:customStyle="1" w:styleId="x-systran-token13">
    <w:name w:val="x-systran-token13"/>
    <w:basedOn w:val="DefaultParagraphFont"/>
    <w:rsid w:val="00DE000B"/>
  </w:style>
  <w:style w:type="character" w:customStyle="1" w:styleId="x-systran-token-aligned13">
    <w:name w:val="x-systran-token-aligned13"/>
    <w:basedOn w:val="DefaultParagraphFont"/>
    <w:rsid w:val="00DE000B"/>
  </w:style>
  <w:style w:type="character" w:customStyle="1" w:styleId="x-systran-ud13">
    <w:name w:val="x-systran-ud13"/>
    <w:basedOn w:val="DefaultParagraphFont"/>
    <w:rsid w:val="00DE000B"/>
  </w:style>
  <w:style w:type="character" w:customStyle="1" w:styleId="z-BottomofFormChar16">
    <w:name w:val="z-Bottom of Form Char16"/>
    <w:basedOn w:val="DefaultParagraphFont"/>
    <w:rsid w:val="00DE000B"/>
    <w:rPr>
      <w:rFonts w:ascii="Arial" w:eastAsia="Times New Roman" w:hAnsi="Arial" w:cs="Arial"/>
      <w:vanish/>
      <w:sz w:val="16"/>
      <w:szCs w:val="16"/>
      <w:lang w:val="el-GR" w:eastAsia="el-GR" w:bidi="ar-SA"/>
    </w:rPr>
  </w:style>
  <w:style w:type="character" w:customStyle="1" w:styleId="z-TopofFormChar16">
    <w:name w:val="z-Top of Form Char16"/>
    <w:basedOn w:val="DefaultParagraphFont"/>
    <w:rsid w:val="00DE000B"/>
    <w:rPr>
      <w:rFonts w:ascii="Arial" w:eastAsia="Times New Roman" w:hAnsi="Arial" w:cs="Arial"/>
      <w:vanish/>
      <w:sz w:val="16"/>
      <w:szCs w:val="16"/>
      <w:lang w:val="el-GR" w:eastAsia="el-GR" w:bidi="ar-SA"/>
    </w:rPr>
  </w:style>
  <w:style w:type="character" w:customStyle="1" w:styleId="z-BottomofFormChar23">
    <w:name w:val="z-Bottom of Form Char23"/>
    <w:basedOn w:val="DefaultParagraphFont"/>
    <w:rsid w:val="00DE000B"/>
    <w:rPr>
      <w:rFonts w:ascii="Arial" w:eastAsia="Times New Roman" w:hAnsi="Arial" w:cs="Arial"/>
      <w:vanish/>
      <w:sz w:val="16"/>
      <w:szCs w:val="16"/>
      <w:lang w:val="el-GR" w:eastAsia="el-GR" w:bidi="ar-SA"/>
    </w:rPr>
  </w:style>
  <w:style w:type="character" w:customStyle="1" w:styleId="z-TopofFormChar23">
    <w:name w:val="z-Top of Form Char23"/>
    <w:basedOn w:val="DefaultParagraphFont"/>
    <w:rsid w:val="00DE000B"/>
    <w:rPr>
      <w:rFonts w:ascii="Arial" w:eastAsia="Times New Roman" w:hAnsi="Arial" w:cs="Arial"/>
      <w:vanish/>
      <w:sz w:val="16"/>
      <w:szCs w:val="16"/>
      <w:lang w:val="el-GR" w:eastAsia="el-GR" w:bidi="ar-SA"/>
    </w:rPr>
  </w:style>
  <w:style w:type="character" w:customStyle="1" w:styleId="x-systran-token14">
    <w:name w:val="x-systran-token14"/>
    <w:basedOn w:val="DefaultParagraphFont"/>
    <w:rsid w:val="00DE000B"/>
  </w:style>
  <w:style w:type="character" w:customStyle="1" w:styleId="x-systran-token-aligned14">
    <w:name w:val="x-systran-token-aligned14"/>
    <w:basedOn w:val="DefaultParagraphFont"/>
    <w:rsid w:val="00DE000B"/>
  </w:style>
  <w:style w:type="character" w:customStyle="1" w:styleId="x-systran-ud14">
    <w:name w:val="x-systran-ud14"/>
    <w:basedOn w:val="DefaultParagraphFont"/>
    <w:rsid w:val="00DE000B"/>
  </w:style>
  <w:style w:type="character" w:customStyle="1" w:styleId="z-BottomofFormChar33">
    <w:name w:val="z-Bottom of Form Char33"/>
    <w:basedOn w:val="DefaultParagraphFont"/>
    <w:rsid w:val="00DE000B"/>
    <w:rPr>
      <w:rFonts w:ascii="Arial" w:eastAsia="Times New Roman" w:hAnsi="Arial" w:cs="Arial"/>
      <w:vanish/>
      <w:sz w:val="16"/>
      <w:szCs w:val="16"/>
      <w:lang w:val="el-GR" w:eastAsia="el-GR" w:bidi="ar-SA"/>
    </w:rPr>
  </w:style>
  <w:style w:type="character" w:customStyle="1" w:styleId="z-TopofFormChar33">
    <w:name w:val="z-Top of Form Char33"/>
    <w:basedOn w:val="DefaultParagraphFont"/>
    <w:rsid w:val="00DE000B"/>
    <w:rPr>
      <w:rFonts w:ascii="Arial" w:eastAsia="Times New Roman" w:hAnsi="Arial" w:cs="Arial"/>
      <w:vanish/>
      <w:sz w:val="16"/>
      <w:szCs w:val="16"/>
      <w:lang w:val="el-GR" w:eastAsia="el-GR" w:bidi="ar-SA"/>
    </w:rPr>
  </w:style>
  <w:style w:type="character" w:customStyle="1" w:styleId="x-systran-token23">
    <w:name w:val="x-systran-token23"/>
    <w:basedOn w:val="DefaultParagraphFont"/>
    <w:rsid w:val="00DE000B"/>
  </w:style>
  <w:style w:type="character" w:customStyle="1" w:styleId="x-systran-token-aligned23">
    <w:name w:val="x-systran-token-aligned23"/>
    <w:basedOn w:val="DefaultParagraphFont"/>
    <w:rsid w:val="00DE000B"/>
  </w:style>
  <w:style w:type="character" w:customStyle="1" w:styleId="x-systran-ud23">
    <w:name w:val="x-systran-ud23"/>
    <w:basedOn w:val="DefaultParagraphFont"/>
    <w:rsid w:val="00DE000B"/>
  </w:style>
  <w:style w:type="character" w:customStyle="1" w:styleId="z-BottomofFormChar43">
    <w:name w:val="z-Bottom of Form Char43"/>
    <w:basedOn w:val="DefaultParagraphFont"/>
    <w:rsid w:val="00DE000B"/>
    <w:rPr>
      <w:rFonts w:ascii="Arial" w:eastAsia="Times New Roman" w:hAnsi="Arial" w:cs="Arial"/>
      <w:vanish/>
      <w:sz w:val="16"/>
      <w:szCs w:val="16"/>
      <w:lang w:val="el-GR" w:eastAsia="el-GR" w:bidi="ar-SA"/>
    </w:rPr>
  </w:style>
  <w:style w:type="character" w:customStyle="1" w:styleId="z-TopofFormChar43">
    <w:name w:val="z-Top of Form Char43"/>
    <w:basedOn w:val="DefaultParagraphFont"/>
    <w:rsid w:val="00DE000B"/>
    <w:rPr>
      <w:rFonts w:ascii="Arial" w:eastAsia="Times New Roman" w:hAnsi="Arial" w:cs="Arial"/>
      <w:vanish/>
      <w:sz w:val="16"/>
      <w:szCs w:val="16"/>
      <w:lang w:val="el-GR" w:eastAsia="el-GR" w:bidi="ar-SA"/>
    </w:rPr>
  </w:style>
  <w:style w:type="character" w:customStyle="1" w:styleId="x-systran-token33">
    <w:name w:val="x-systran-token33"/>
    <w:basedOn w:val="DefaultParagraphFont"/>
    <w:rsid w:val="00DE000B"/>
  </w:style>
  <w:style w:type="character" w:customStyle="1" w:styleId="x-systran-token-aligned33">
    <w:name w:val="x-systran-token-aligned33"/>
    <w:basedOn w:val="DefaultParagraphFont"/>
    <w:rsid w:val="00DE000B"/>
  </w:style>
  <w:style w:type="character" w:customStyle="1" w:styleId="x-systran-ud33">
    <w:name w:val="x-systran-ud33"/>
    <w:basedOn w:val="DefaultParagraphFont"/>
    <w:rsid w:val="00DE000B"/>
  </w:style>
  <w:style w:type="character" w:customStyle="1" w:styleId="z-BottomofFormChar53">
    <w:name w:val="z-Bottom of Form Char53"/>
    <w:basedOn w:val="DefaultParagraphFont"/>
    <w:rsid w:val="00DE000B"/>
    <w:rPr>
      <w:rFonts w:ascii="Arial" w:eastAsia="Times New Roman" w:hAnsi="Arial" w:cs="Arial"/>
      <w:vanish/>
      <w:sz w:val="16"/>
      <w:szCs w:val="16"/>
      <w:lang w:val="el-GR" w:eastAsia="el-GR" w:bidi="ar-SA"/>
    </w:rPr>
  </w:style>
  <w:style w:type="character" w:customStyle="1" w:styleId="z-TopofFormChar53">
    <w:name w:val="z-Top of Form Char53"/>
    <w:basedOn w:val="DefaultParagraphFont"/>
    <w:rsid w:val="00DE000B"/>
    <w:rPr>
      <w:rFonts w:ascii="Arial" w:eastAsia="Times New Roman" w:hAnsi="Arial" w:cs="Arial"/>
      <w:vanish/>
      <w:sz w:val="16"/>
      <w:szCs w:val="16"/>
      <w:lang w:val="el-GR" w:eastAsia="el-GR" w:bidi="ar-SA"/>
    </w:rPr>
  </w:style>
  <w:style w:type="character" w:customStyle="1" w:styleId="x-systran-token43">
    <w:name w:val="x-systran-token43"/>
    <w:basedOn w:val="DefaultParagraphFont"/>
    <w:rsid w:val="00DE000B"/>
  </w:style>
  <w:style w:type="character" w:customStyle="1" w:styleId="x-systran-token-aligned43">
    <w:name w:val="x-systran-token-aligned43"/>
    <w:basedOn w:val="DefaultParagraphFont"/>
    <w:rsid w:val="00DE000B"/>
  </w:style>
  <w:style w:type="character" w:customStyle="1" w:styleId="x-systran-ud43">
    <w:name w:val="x-systran-ud43"/>
    <w:basedOn w:val="DefaultParagraphFont"/>
    <w:rsid w:val="00DE000B"/>
  </w:style>
  <w:style w:type="character" w:customStyle="1" w:styleId="z-BottomofFormChar63">
    <w:name w:val="z-Bottom of Form Char63"/>
    <w:basedOn w:val="DefaultParagraphFont"/>
    <w:rsid w:val="00DE000B"/>
    <w:rPr>
      <w:rFonts w:ascii="Arial" w:eastAsia="Times New Roman" w:hAnsi="Arial" w:cs="Arial"/>
      <w:vanish/>
      <w:sz w:val="16"/>
      <w:szCs w:val="16"/>
      <w:lang w:val="el-GR" w:eastAsia="el-GR" w:bidi="ar-SA"/>
    </w:rPr>
  </w:style>
  <w:style w:type="character" w:customStyle="1" w:styleId="z-TopofFormChar63">
    <w:name w:val="z-Top of Form Char63"/>
    <w:basedOn w:val="DefaultParagraphFont"/>
    <w:rsid w:val="00DE000B"/>
    <w:rPr>
      <w:rFonts w:ascii="Arial" w:eastAsia="Times New Roman" w:hAnsi="Arial" w:cs="Arial"/>
      <w:vanish/>
      <w:sz w:val="16"/>
      <w:szCs w:val="16"/>
      <w:lang w:val="el-GR" w:eastAsia="el-GR" w:bidi="ar-SA"/>
    </w:rPr>
  </w:style>
  <w:style w:type="character" w:customStyle="1" w:styleId="x-systran-token53">
    <w:name w:val="x-systran-token53"/>
    <w:basedOn w:val="DefaultParagraphFont"/>
    <w:rsid w:val="00DE000B"/>
  </w:style>
  <w:style w:type="character" w:customStyle="1" w:styleId="x-systran-token-aligned53">
    <w:name w:val="x-systran-token-aligned53"/>
    <w:basedOn w:val="DefaultParagraphFont"/>
    <w:rsid w:val="00DE000B"/>
  </w:style>
  <w:style w:type="character" w:customStyle="1" w:styleId="x-systran-ud53">
    <w:name w:val="x-systran-ud53"/>
    <w:basedOn w:val="DefaultParagraphFont"/>
    <w:rsid w:val="00DE000B"/>
  </w:style>
  <w:style w:type="character" w:customStyle="1" w:styleId="z-BottomofFormChar73">
    <w:name w:val="z-Bottom of Form Char73"/>
    <w:basedOn w:val="DefaultParagraphFont"/>
    <w:rsid w:val="00DE000B"/>
    <w:rPr>
      <w:rFonts w:ascii="Arial" w:eastAsia="Times New Roman" w:hAnsi="Arial" w:cs="Arial"/>
      <w:vanish/>
      <w:sz w:val="16"/>
      <w:szCs w:val="16"/>
      <w:lang w:val="el-GR" w:eastAsia="el-GR" w:bidi="ar-SA"/>
    </w:rPr>
  </w:style>
  <w:style w:type="character" w:customStyle="1" w:styleId="z-TopofFormChar73">
    <w:name w:val="z-Top of Form Char73"/>
    <w:basedOn w:val="DefaultParagraphFont"/>
    <w:rsid w:val="00DE000B"/>
    <w:rPr>
      <w:rFonts w:ascii="Arial" w:eastAsia="Times New Roman" w:hAnsi="Arial" w:cs="Arial"/>
      <w:vanish/>
      <w:sz w:val="16"/>
      <w:szCs w:val="16"/>
      <w:lang w:val="el-GR" w:eastAsia="el-GR" w:bidi="ar-SA"/>
    </w:rPr>
  </w:style>
  <w:style w:type="character" w:customStyle="1" w:styleId="x-systran-token63">
    <w:name w:val="x-systran-token63"/>
    <w:basedOn w:val="DefaultParagraphFont"/>
    <w:rsid w:val="00DE000B"/>
  </w:style>
  <w:style w:type="character" w:customStyle="1" w:styleId="x-systran-token-aligned63">
    <w:name w:val="x-systran-token-aligned63"/>
    <w:basedOn w:val="DefaultParagraphFont"/>
    <w:rsid w:val="00DE000B"/>
  </w:style>
  <w:style w:type="character" w:customStyle="1" w:styleId="x-systran-ud63">
    <w:name w:val="x-systran-ud63"/>
    <w:basedOn w:val="DefaultParagraphFont"/>
    <w:rsid w:val="00DE000B"/>
  </w:style>
  <w:style w:type="character" w:customStyle="1" w:styleId="z-BottomofFormChar83">
    <w:name w:val="z-Bottom of Form Char83"/>
    <w:basedOn w:val="DefaultParagraphFont"/>
    <w:rsid w:val="00DE000B"/>
    <w:rPr>
      <w:rFonts w:ascii="Arial" w:eastAsia="Times New Roman" w:hAnsi="Arial" w:cs="Arial"/>
      <w:vanish/>
      <w:sz w:val="16"/>
      <w:szCs w:val="16"/>
      <w:lang w:val="el-GR" w:eastAsia="el-GR" w:bidi="ar-SA"/>
    </w:rPr>
  </w:style>
  <w:style w:type="character" w:customStyle="1" w:styleId="z-TopofFormChar83">
    <w:name w:val="z-Top of Form Char83"/>
    <w:basedOn w:val="DefaultParagraphFont"/>
    <w:rsid w:val="00DE000B"/>
    <w:rPr>
      <w:rFonts w:ascii="Arial" w:eastAsia="Times New Roman" w:hAnsi="Arial" w:cs="Arial"/>
      <w:vanish/>
      <w:sz w:val="16"/>
      <w:szCs w:val="16"/>
      <w:lang w:val="el-GR" w:eastAsia="el-GR" w:bidi="ar-SA"/>
    </w:rPr>
  </w:style>
  <w:style w:type="character" w:customStyle="1" w:styleId="x-systran-token73">
    <w:name w:val="x-systran-token73"/>
    <w:basedOn w:val="DefaultParagraphFont"/>
    <w:rsid w:val="00DE000B"/>
  </w:style>
  <w:style w:type="character" w:customStyle="1" w:styleId="x-systran-token-aligned73">
    <w:name w:val="x-systran-token-aligned73"/>
    <w:basedOn w:val="DefaultParagraphFont"/>
    <w:rsid w:val="00DE000B"/>
  </w:style>
  <w:style w:type="character" w:customStyle="1" w:styleId="x-systran-ud73">
    <w:name w:val="x-systran-ud73"/>
    <w:basedOn w:val="DefaultParagraphFont"/>
    <w:rsid w:val="00DE000B"/>
  </w:style>
  <w:style w:type="character" w:customStyle="1" w:styleId="z-BottomofFormChar93">
    <w:name w:val="z-Bottom of Form Char93"/>
    <w:basedOn w:val="DefaultParagraphFont"/>
    <w:rsid w:val="00DE000B"/>
    <w:rPr>
      <w:rFonts w:ascii="Arial" w:eastAsia="Times New Roman" w:hAnsi="Arial" w:cs="Arial"/>
      <w:vanish/>
      <w:sz w:val="16"/>
      <w:szCs w:val="16"/>
      <w:lang w:val="el-GR" w:eastAsia="el-GR" w:bidi="ar-SA"/>
    </w:rPr>
  </w:style>
  <w:style w:type="character" w:customStyle="1" w:styleId="z-TopofFormChar93">
    <w:name w:val="z-Top of Form Char93"/>
    <w:basedOn w:val="DefaultParagraphFont"/>
    <w:rsid w:val="00DE000B"/>
    <w:rPr>
      <w:rFonts w:ascii="Arial" w:eastAsia="Times New Roman" w:hAnsi="Arial" w:cs="Arial"/>
      <w:vanish/>
      <w:sz w:val="16"/>
      <w:szCs w:val="16"/>
      <w:lang w:val="el-GR" w:eastAsia="el-GR" w:bidi="ar-SA"/>
    </w:rPr>
  </w:style>
  <w:style w:type="character" w:customStyle="1" w:styleId="x-systran-token83">
    <w:name w:val="x-systran-token83"/>
    <w:basedOn w:val="DefaultParagraphFont"/>
    <w:rsid w:val="00DE000B"/>
  </w:style>
  <w:style w:type="character" w:customStyle="1" w:styleId="x-systran-token-aligned83">
    <w:name w:val="x-systran-token-aligned83"/>
    <w:basedOn w:val="DefaultParagraphFont"/>
    <w:rsid w:val="00DE000B"/>
  </w:style>
  <w:style w:type="character" w:customStyle="1" w:styleId="x-systran-ud83">
    <w:name w:val="x-systran-ud83"/>
    <w:basedOn w:val="DefaultParagraphFont"/>
    <w:rsid w:val="00DE000B"/>
  </w:style>
  <w:style w:type="character" w:customStyle="1" w:styleId="z-BottomofFormChar112">
    <w:name w:val="z-Bottom of Form Char112"/>
    <w:basedOn w:val="DefaultParagraphFont"/>
    <w:rsid w:val="00DE000B"/>
    <w:rPr>
      <w:rFonts w:ascii="Arial" w:eastAsia="Times New Roman" w:hAnsi="Arial" w:cs="Arial"/>
      <w:vanish/>
      <w:sz w:val="16"/>
      <w:szCs w:val="16"/>
      <w:lang w:val="el-GR" w:eastAsia="el-GR" w:bidi="ar-SA"/>
    </w:rPr>
  </w:style>
  <w:style w:type="character" w:customStyle="1" w:styleId="z-TopofFormChar112">
    <w:name w:val="z-Top of Form Char112"/>
    <w:basedOn w:val="DefaultParagraphFont"/>
    <w:rsid w:val="00DE000B"/>
    <w:rPr>
      <w:rFonts w:ascii="Arial" w:eastAsia="Times New Roman" w:hAnsi="Arial" w:cs="Arial"/>
      <w:vanish/>
      <w:sz w:val="16"/>
      <w:szCs w:val="16"/>
      <w:lang w:val="el-GR" w:eastAsia="el-GR" w:bidi="ar-SA"/>
    </w:rPr>
  </w:style>
  <w:style w:type="character" w:customStyle="1" w:styleId="z-BottomofFormChar101">
    <w:name w:val="z-Bottom of Form Char101"/>
    <w:basedOn w:val="DefaultParagraphFont"/>
    <w:rsid w:val="00DE000B"/>
    <w:rPr>
      <w:rFonts w:ascii="Arial" w:eastAsia="Times New Roman" w:hAnsi="Arial" w:cs="Arial"/>
      <w:vanish/>
      <w:sz w:val="16"/>
      <w:szCs w:val="16"/>
      <w:lang w:val="el-GR" w:eastAsia="el-GR" w:bidi="ar-SA"/>
    </w:rPr>
  </w:style>
  <w:style w:type="character" w:customStyle="1" w:styleId="z-TopofFormChar101">
    <w:name w:val="z-Top of Form Char101"/>
    <w:basedOn w:val="DefaultParagraphFont"/>
    <w:rsid w:val="00DE000B"/>
    <w:rPr>
      <w:rFonts w:ascii="Arial" w:eastAsia="Times New Roman" w:hAnsi="Arial" w:cs="Arial"/>
      <w:vanish/>
      <w:sz w:val="16"/>
      <w:szCs w:val="16"/>
      <w:lang w:val="el-GR" w:eastAsia="el-GR" w:bidi="ar-SA"/>
    </w:rPr>
  </w:style>
  <w:style w:type="character" w:customStyle="1" w:styleId="x-systran-token91">
    <w:name w:val="x-systran-token91"/>
    <w:basedOn w:val="DefaultParagraphFont"/>
    <w:rsid w:val="00DE000B"/>
  </w:style>
  <w:style w:type="character" w:customStyle="1" w:styleId="x-systran-token-aligned91">
    <w:name w:val="x-systran-token-aligned91"/>
    <w:basedOn w:val="DefaultParagraphFont"/>
    <w:rsid w:val="00DE000B"/>
  </w:style>
  <w:style w:type="character" w:customStyle="1" w:styleId="x-systran-ud91">
    <w:name w:val="x-systran-ud91"/>
    <w:basedOn w:val="DefaultParagraphFont"/>
    <w:rsid w:val="00DE000B"/>
  </w:style>
  <w:style w:type="character" w:customStyle="1" w:styleId="z-BottomofFormChar121">
    <w:name w:val="z-Bottom of Form Char121"/>
    <w:basedOn w:val="DefaultParagraphFont"/>
    <w:rsid w:val="00DE000B"/>
    <w:rPr>
      <w:rFonts w:ascii="Arial" w:eastAsia="Times New Roman" w:hAnsi="Arial" w:cs="Arial"/>
      <w:vanish/>
      <w:sz w:val="16"/>
      <w:szCs w:val="16"/>
      <w:lang w:val="el-GR" w:eastAsia="el-GR" w:bidi="ar-SA"/>
    </w:rPr>
  </w:style>
  <w:style w:type="character" w:customStyle="1" w:styleId="z-TopofFormChar121">
    <w:name w:val="z-Top of Form Char121"/>
    <w:basedOn w:val="DefaultParagraphFont"/>
    <w:rsid w:val="00DE000B"/>
    <w:rPr>
      <w:rFonts w:ascii="Arial" w:eastAsia="Times New Roman" w:hAnsi="Arial" w:cs="Arial"/>
      <w:vanish/>
      <w:sz w:val="16"/>
      <w:szCs w:val="16"/>
      <w:lang w:val="el-GR" w:eastAsia="el-GR" w:bidi="ar-SA"/>
    </w:rPr>
  </w:style>
  <w:style w:type="character" w:customStyle="1" w:styleId="z-BottomofFormChar211">
    <w:name w:val="z-Bottom of Form Char211"/>
    <w:basedOn w:val="DefaultParagraphFont"/>
    <w:rsid w:val="00DE000B"/>
    <w:rPr>
      <w:rFonts w:ascii="Arial" w:eastAsia="Times New Roman" w:hAnsi="Arial" w:cs="Arial"/>
      <w:vanish/>
      <w:sz w:val="16"/>
      <w:szCs w:val="16"/>
      <w:lang w:val="el-GR" w:eastAsia="el-GR" w:bidi="ar-SA"/>
    </w:rPr>
  </w:style>
  <w:style w:type="character" w:customStyle="1" w:styleId="z-TopofFormChar211">
    <w:name w:val="z-Top of Form Char211"/>
    <w:basedOn w:val="DefaultParagraphFont"/>
    <w:rsid w:val="00DE000B"/>
    <w:rPr>
      <w:rFonts w:ascii="Arial" w:eastAsia="Times New Roman" w:hAnsi="Arial" w:cs="Arial"/>
      <w:vanish/>
      <w:sz w:val="16"/>
      <w:szCs w:val="16"/>
      <w:lang w:val="el-GR" w:eastAsia="el-GR" w:bidi="ar-SA"/>
    </w:rPr>
  </w:style>
  <w:style w:type="character" w:customStyle="1" w:styleId="x-systran-token111">
    <w:name w:val="x-systran-token111"/>
    <w:basedOn w:val="DefaultParagraphFont"/>
    <w:rsid w:val="00DE000B"/>
  </w:style>
  <w:style w:type="character" w:customStyle="1" w:styleId="x-systran-token-aligned111">
    <w:name w:val="x-systran-token-aligned111"/>
    <w:basedOn w:val="DefaultParagraphFont"/>
    <w:rsid w:val="00DE000B"/>
  </w:style>
  <w:style w:type="character" w:customStyle="1" w:styleId="x-systran-ud111">
    <w:name w:val="x-systran-ud111"/>
    <w:basedOn w:val="DefaultParagraphFont"/>
    <w:rsid w:val="00DE000B"/>
  </w:style>
  <w:style w:type="character" w:customStyle="1" w:styleId="z-BottomofFormChar311">
    <w:name w:val="z-Bottom of Form Char311"/>
    <w:basedOn w:val="DefaultParagraphFont"/>
    <w:rsid w:val="00DE000B"/>
    <w:rPr>
      <w:rFonts w:ascii="Arial" w:eastAsia="Times New Roman" w:hAnsi="Arial" w:cs="Arial"/>
      <w:vanish/>
      <w:sz w:val="16"/>
      <w:szCs w:val="16"/>
      <w:lang w:val="el-GR" w:eastAsia="el-GR" w:bidi="ar-SA"/>
    </w:rPr>
  </w:style>
  <w:style w:type="character" w:customStyle="1" w:styleId="z-TopofFormChar311">
    <w:name w:val="z-Top of Form Char311"/>
    <w:basedOn w:val="DefaultParagraphFont"/>
    <w:rsid w:val="00DE000B"/>
    <w:rPr>
      <w:rFonts w:ascii="Arial" w:eastAsia="Times New Roman" w:hAnsi="Arial" w:cs="Arial"/>
      <w:vanish/>
      <w:sz w:val="16"/>
      <w:szCs w:val="16"/>
      <w:lang w:val="el-GR" w:eastAsia="el-GR" w:bidi="ar-SA"/>
    </w:rPr>
  </w:style>
  <w:style w:type="character" w:customStyle="1" w:styleId="x-systran-token211">
    <w:name w:val="x-systran-token211"/>
    <w:basedOn w:val="DefaultParagraphFont"/>
    <w:rsid w:val="00DE000B"/>
  </w:style>
  <w:style w:type="character" w:customStyle="1" w:styleId="x-systran-token-aligned211">
    <w:name w:val="x-systran-token-aligned211"/>
    <w:basedOn w:val="DefaultParagraphFont"/>
    <w:rsid w:val="00DE000B"/>
  </w:style>
  <w:style w:type="character" w:customStyle="1" w:styleId="x-systran-ud211">
    <w:name w:val="x-systran-ud211"/>
    <w:basedOn w:val="DefaultParagraphFont"/>
    <w:rsid w:val="00DE000B"/>
  </w:style>
  <w:style w:type="character" w:customStyle="1" w:styleId="z-BottomofFormChar411">
    <w:name w:val="z-Bottom of Form Char411"/>
    <w:basedOn w:val="DefaultParagraphFont"/>
    <w:rsid w:val="00DE000B"/>
    <w:rPr>
      <w:rFonts w:ascii="Arial" w:eastAsia="Times New Roman" w:hAnsi="Arial" w:cs="Arial"/>
      <w:vanish/>
      <w:sz w:val="16"/>
      <w:szCs w:val="16"/>
      <w:lang w:val="el-GR" w:eastAsia="el-GR" w:bidi="ar-SA"/>
    </w:rPr>
  </w:style>
  <w:style w:type="character" w:customStyle="1" w:styleId="z-TopofFormChar411">
    <w:name w:val="z-Top of Form Char411"/>
    <w:basedOn w:val="DefaultParagraphFont"/>
    <w:rsid w:val="00DE000B"/>
    <w:rPr>
      <w:rFonts w:ascii="Arial" w:eastAsia="Times New Roman" w:hAnsi="Arial" w:cs="Arial"/>
      <w:vanish/>
      <w:sz w:val="16"/>
      <w:szCs w:val="16"/>
      <w:lang w:val="el-GR" w:eastAsia="el-GR" w:bidi="ar-SA"/>
    </w:rPr>
  </w:style>
  <w:style w:type="character" w:customStyle="1" w:styleId="x-systran-token311">
    <w:name w:val="x-systran-token311"/>
    <w:basedOn w:val="DefaultParagraphFont"/>
    <w:rsid w:val="00DE000B"/>
  </w:style>
  <w:style w:type="character" w:customStyle="1" w:styleId="x-systran-token-aligned311">
    <w:name w:val="x-systran-token-aligned311"/>
    <w:basedOn w:val="DefaultParagraphFont"/>
    <w:rsid w:val="00DE000B"/>
  </w:style>
  <w:style w:type="character" w:customStyle="1" w:styleId="x-systran-ud311">
    <w:name w:val="x-systran-ud311"/>
    <w:basedOn w:val="DefaultParagraphFont"/>
    <w:rsid w:val="00DE000B"/>
  </w:style>
  <w:style w:type="character" w:customStyle="1" w:styleId="z-BottomofFormChar511">
    <w:name w:val="z-Bottom of Form Char511"/>
    <w:basedOn w:val="DefaultParagraphFont"/>
    <w:rsid w:val="00DE000B"/>
    <w:rPr>
      <w:rFonts w:ascii="Arial" w:eastAsia="Times New Roman" w:hAnsi="Arial" w:cs="Arial"/>
      <w:vanish/>
      <w:sz w:val="16"/>
      <w:szCs w:val="16"/>
      <w:lang w:val="el-GR" w:eastAsia="el-GR" w:bidi="ar-SA"/>
    </w:rPr>
  </w:style>
  <w:style w:type="character" w:customStyle="1" w:styleId="z-TopofFormChar511">
    <w:name w:val="z-Top of Form Char511"/>
    <w:basedOn w:val="DefaultParagraphFont"/>
    <w:rsid w:val="00DE000B"/>
    <w:rPr>
      <w:rFonts w:ascii="Arial" w:eastAsia="Times New Roman" w:hAnsi="Arial" w:cs="Arial"/>
      <w:vanish/>
      <w:sz w:val="16"/>
      <w:szCs w:val="16"/>
      <w:lang w:val="el-GR" w:eastAsia="el-GR" w:bidi="ar-SA"/>
    </w:rPr>
  </w:style>
  <w:style w:type="character" w:customStyle="1" w:styleId="x-systran-token411">
    <w:name w:val="x-systran-token411"/>
    <w:basedOn w:val="DefaultParagraphFont"/>
    <w:rsid w:val="00DE000B"/>
  </w:style>
  <w:style w:type="character" w:customStyle="1" w:styleId="x-systran-token-aligned411">
    <w:name w:val="x-systran-token-aligned411"/>
    <w:basedOn w:val="DefaultParagraphFont"/>
    <w:rsid w:val="00DE000B"/>
  </w:style>
  <w:style w:type="character" w:customStyle="1" w:styleId="x-systran-ud411">
    <w:name w:val="x-systran-ud411"/>
    <w:basedOn w:val="DefaultParagraphFont"/>
    <w:rsid w:val="00DE000B"/>
  </w:style>
  <w:style w:type="character" w:customStyle="1" w:styleId="z-BottomofFormChar611">
    <w:name w:val="z-Bottom of Form Char611"/>
    <w:basedOn w:val="DefaultParagraphFont"/>
    <w:rsid w:val="00DE000B"/>
    <w:rPr>
      <w:rFonts w:ascii="Arial" w:eastAsia="Times New Roman" w:hAnsi="Arial" w:cs="Arial"/>
      <w:vanish/>
      <w:sz w:val="16"/>
      <w:szCs w:val="16"/>
      <w:lang w:val="el-GR" w:eastAsia="el-GR" w:bidi="ar-SA"/>
    </w:rPr>
  </w:style>
  <w:style w:type="character" w:customStyle="1" w:styleId="z-TopofFormChar611">
    <w:name w:val="z-Top of Form Char611"/>
    <w:basedOn w:val="DefaultParagraphFont"/>
    <w:rsid w:val="00DE000B"/>
    <w:rPr>
      <w:rFonts w:ascii="Arial" w:eastAsia="Times New Roman" w:hAnsi="Arial" w:cs="Arial"/>
      <w:vanish/>
      <w:sz w:val="16"/>
      <w:szCs w:val="16"/>
      <w:lang w:val="el-GR" w:eastAsia="el-GR" w:bidi="ar-SA"/>
    </w:rPr>
  </w:style>
  <w:style w:type="character" w:customStyle="1" w:styleId="x-systran-token511">
    <w:name w:val="x-systran-token511"/>
    <w:basedOn w:val="DefaultParagraphFont"/>
    <w:rsid w:val="00DE000B"/>
  </w:style>
  <w:style w:type="character" w:customStyle="1" w:styleId="x-systran-token-aligned511">
    <w:name w:val="x-systran-token-aligned511"/>
    <w:basedOn w:val="DefaultParagraphFont"/>
    <w:rsid w:val="00DE000B"/>
  </w:style>
  <w:style w:type="character" w:customStyle="1" w:styleId="x-systran-ud511">
    <w:name w:val="x-systran-ud511"/>
    <w:basedOn w:val="DefaultParagraphFont"/>
    <w:rsid w:val="00DE000B"/>
  </w:style>
  <w:style w:type="character" w:customStyle="1" w:styleId="z-BottomofFormChar711">
    <w:name w:val="z-Bottom of Form Char711"/>
    <w:basedOn w:val="DefaultParagraphFont"/>
    <w:rsid w:val="00DE000B"/>
    <w:rPr>
      <w:rFonts w:ascii="Arial" w:eastAsia="Times New Roman" w:hAnsi="Arial" w:cs="Arial"/>
      <w:vanish/>
      <w:sz w:val="16"/>
      <w:szCs w:val="16"/>
      <w:lang w:val="el-GR" w:eastAsia="el-GR" w:bidi="ar-SA"/>
    </w:rPr>
  </w:style>
  <w:style w:type="character" w:customStyle="1" w:styleId="z-TopofFormChar711">
    <w:name w:val="z-Top of Form Char711"/>
    <w:basedOn w:val="DefaultParagraphFont"/>
    <w:rsid w:val="00DE000B"/>
    <w:rPr>
      <w:rFonts w:ascii="Arial" w:eastAsia="Times New Roman" w:hAnsi="Arial" w:cs="Arial"/>
      <w:vanish/>
      <w:sz w:val="16"/>
      <w:szCs w:val="16"/>
      <w:lang w:val="el-GR" w:eastAsia="el-GR" w:bidi="ar-SA"/>
    </w:rPr>
  </w:style>
  <w:style w:type="character" w:customStyle="1" w:styleId="x-systran-token611">
    <w:name w:val="x-systran-token611"/>
    <w:basedOn w:val="DefaultParagraphFont"/>
    <w:rsid w:val="00DE000B"/>
  </w:style>
  <w:style w:type="character" w:customStyle="1" w:styleId="x-systran-token-aligned611">
    <w:name w:val="x-systran-token-aligned611"/>
    <w:basedOn w:val="DefaultParagraphFont"/>
    <w:rsid w:val="00DE000B"/>
  </w:style>
  <w:style w:type="character" w:customStyle="1" w:styleId="x-systran-ud611">
    <w:name w:val="x-systran-ud611"/>
    <w:basedOn w:val="DefaultParagraphFont"/>
    <w:rsid w:val="00DE000B"/>
  </w:style>
  <w:style w:type="character" w:customStyle="1" w:styleId="z-BottomofFormChar811">
    <w:name w:val="z-Bottom of Form Char811"/>
    <w:basedOn w:val="DefaultParagraphFont"/>
    <w:rsid w:val="00DE000B"/>
    <w:rPr>
      <w:rFonts w:ascii="Arial" w:eastAsia="Times New Roman" w:hAnsi="Arial" w:cs="Arial"/>
      <w:vanish/>
      <w:sz w:val="16"/>
      <w:szCs w:val="16"/>
      <w:lang w:val="el-GR" w:eastAsia="el-GR" w:bidi="ar-SA"/>
    </w:rPr>
  </w:style>
  <w:style w:type="character" w:customStyle="1" w:styleId="z-TopofFormChar811">
    <w:name w:val="z-Top of Form Char811"/>
    <w:basedOn w:val="DefaultParagraphFont"/>
    <w:rsid w:val="00DE000B"/>
    <w:rPr>
      <w:rFonts w:ascii="Arial" w:eastAsia="Times New Roman" w:hAnsi="Arial" w:cs="Arial"/>
      <w:vanish/>
      <w:sz w:val="16"/>
      <w:szCs w:val="16"/>
      <w:lang w:val="el-GR" w:eastAsia="el-GR" w:bidi="ar-SA"/>
    </w:rPr>
  </w:style>
  <w:style w:type="character" w:customStyle="1" w:styleId="x-systran-token711">
    <w:name w:val="x-systran-token711"/>
    <w:basedOn w:val="DefaultParagraphFont"/>
    <w:rsid w:val="00DE000B"/>
  </w:style>
  <w:style w:type="character" w:customStyle="1" w:styleId="x-systran-token-aligned711">
    <w:name w:val="x-systran-token-aligned711"/>
    <w:basedOn w:val="DefaultParagraphFont"/>
    <w:rsid w:val="00DE000B"/>
  </w:style>
  <w:style w:type="character" w:customStyle="1" w:styleId="x-systran-ud711">
    <w:name w:val="x-systran-ud711"/>
    <w:basedOn w:val="DefaultParagraphFont"/>
    <w:rsid w:val="00DE000B"/>
  </w:style>
  <w:style w:type="character" w:customStyle="1" w:styleId="z-BottomofFormChar911">
    <w:name w:val="z-Bottom of Form Char911"/>
    <w:basedOn w:val="DefaultParagraphFont"/>
    <w:rsid w:val="00DE000B"/>
    <w:rPr>
      <w:rFonts w:ascii="Arial" w:eastAsia="Times New Roman" w:hAnsi="Arial" w:cs="Arial"/>
      <w:vanish/>
      <w:sz w:val="16"/>
      <w:szCs w:val="16"/>
      <w:lang w:val="el-GR" w:eastAsia="el-GR" w:bidi="ar-SA"/>
    </w:rPr>
  </w:style>
  <w:style w:type="character" w:customStyle="1" w:styleId="z-TopofFormChar911">
    <w:name w:val="z-Top of Form Char911"/>
    <w:basedOn w:val="DefaultParagraphFont"/>
    <w:rsid w:val="00DE000B"/>
    <w:rPr>
      <w:rFonts w:ascii="Arial" w:eastAsia="Times New Roman" w:hAnsi="Arial" w:cs="Arial"/>
      <w:vanish/>
      <w:sz w:val="16"/>
      <w:szCs w:val="16"/>
      <w:lang w:val="el-GR" w:eastAsia="el-GR" w:bidi="ar-SA"/>
    </w:rPr>
  </w:style>
  <w:style w:type="character" w:customStyle="1" w:styleId="x-systran-token811">
    <w:name w:val="x-systran-token811"/>
    <w:basedOn w:val="DefaultParagraphFont"/>
    <w:rsid w:val="00DE000B"/>
  </w:style>
  <w:style w:type="character" w:customStyle="1" w:styleId="x-systran-token-aligned811">
    <w:name w:val="x-systran-token-aligned811"/>
    <w:basedOn w:val="DefaultParagraphFont"/>
    <w:rsid w:val="00DE000B"/>
  </w:style>
  <w:style w:type="character" w:customStyle="1" w:styleId="x-systran-ud811">
    <w:name w:val="x-systran-ud811"/>
    <w:basedOn w:val="DefaultParagraphFont"/>
    <w:rsid w:val="00DE000B"/>
  </w:style>
  <w:style w:type="character" w:customStyle="1" w:styleId="z-BottomofFormChar131">
    <w:name w:val="z-Bottom of Form Char131"/>
    <w:basedOn w:val="DefaultParagraphFont"/>
    <w:rsid w:val="00DE000B"/>
    <w:rPr>
      <w:rFonts w:ascii="Arial" w:eastAsia="Times New Roman" w:hAnsi="Arial" w:cs="Arial"/>
      <w:vanish/>
      <w:sz w:val="16"/>
      <w:szCs w:val="16"/>
      <w:lang w:val="el-GR" w:eastAsia="el-GR" w:bidi="ar-SA"/>
    </w:rPr>
  </w:style>
  <w:style w:type="character" w:customStyle="1" w:styleId="z-TopofFormChar131">
    <w:name w:val="z-Top of Form Char131"/>
    <w:basedOn w:val="DefaultParagraphFont"/>
    <w:rsid w:val="00DE000B"/>
    <w:rPr>
      <w:rFonts w:ascii="Arial" w:eastAsia="Times New Roman" w:hAnsi="Arial" w:cs="Arial"/>
      <w:vanish/>
      <w:sz w:val="16"/>
      <w:szCs w:val="16"/>
      <w:lang w:val="el-GR" w:eastAsia="el-GR" w:bidi="ar-SA"/>
    </w:rPr>
  </w:style>
  <w:style w:type="character" w:customStyle="1" w:styleId="x-systran-token101">
    <w:name w:val="x-systran-token101"/>
    <w:basedOn w:val="DefaultParagraphFont"/>
    <w:rsid w:val="00DE000B"/>
  </w:style>
  <w:style w:type="character" w:customStyle="1" w:styleId="x-systran-token-aligned101">
    <w:name w:val="x-systran-token-aligned101"/>
    <w:basedOn w:val="DefaultParagraphFont"/>
    <w:rsid w:val="00DE000B"/>
  </w:style>
  <w:style w:type="character" w:customStyle="1" w:styleId="x-systran-ud101">
    <w:name w:val="x-systran-ud101"/>
    <w:basedOn w:val="DefaultParagraphFont"/>
    <w:rsid w:val="00DE000B"/>
  </w:style>
  <w:style w:type="character" w:customStyle="1" w:styleId="z-BottomofFormChar141">
    <w:name w:val="z-Bottom of Form Char141"/>
    <w:basedOn w:val="DefaultParagraphFont"/>
    <w:rsid w:val="00DE000B"/>
    <w:rPr>
      <w:rFonts w:ascii="Arial" w:eastAsia="Times New Roman" w:hAnsi="Arial" w:cs="Arial"/>
      <w:vanish/>
      <w:sz w:val="16"/>
      <w:szCs w:val="16"/>
      <w:lang w:val="el-GR" w:eastAsia="el-GR" w:bidi="ar-SA"/>
    </w:rPr>
  </w:style>
  <w:style w:type="character" w:customStyle="1" w:styleId="z-TopofFormChar141">
    <w:name w:val="z-Top of Form Char141"/>
    <w:basedOn w:val="DefaultParagraphFont"/>
    <w:rsid w:val="00DE000B"/>
    <w:rPr>
      <w:rFonts w:ascii="Arial" w:eastAsia="Times New Roman" w:hAnsi="Arial" w:cs="Arial"/>
      <w:vanish/>
      <w:sz w:val="16"/>
      <w:szCs w:val="16"/>
      <w:lang w:val="el-GR" w:eastAsia="el-GR" w:bidi="ar-SA"/>
    </w:rPr>
  </w:style>
  <w:style w:type="character" w:customStyle="1" w:styleId="z-BottomofFormChar221">
    <w:name w:val="z-Bottom of Form Char221"/>
    <w:basedOn w:val="DefaultParagraphFont"/>
    <w:rsid w:val="00DE000B"/>
    <w:rPr>
      <w:rFonts w:ascii="Arial" w:eastAsia="Times New Roman" w:hAnsi="Arial" w:cs="Arial"/>
      <w:vanish/>
      <w:sz w:val="16"/>
      <w:szCs w:val="16"/>
      <w:lang w:val="el-GR" w:eastAsia="el-GR" w:bidi="ar-SA"/>
    </w:rPr>
  </w:style>
  <w:style w:type="character" w:customStyle="1" w:styleId="z-TopofFormChar221">
    <w:name w:val="z-Top of Form Char221"/>
    <w:basedOn w:val="DefaultParagraphFont"/>
    <w:rsid w:val="00DE000B"/>
    <w:rPr>
      <w:rFonts w:ascii="Arial" w:eastAsia="Times New Roman" w:hAnsi="Arial" w:cs="Arial"/>
      <w:vanish/>
      <w:sz w:val="16"/>
      <w:szCs w:val="16"/>
      <w:lang w:val="el-GR" w:eastAsia="el-GR" w:bidi="ar-SA"/>
    </w:rPr>
  </w:style>
  <w:style w:type="character" w:customStyle="1" w:styleId="x-systran-token121">
    <w:name w:val="x-systran-token121"/>
    <w:basedOn w:val="DefaultParagraphFont"/>
    <w:rsid w:val="00DE000B"/>
  </w:style>
  <w:style w:type="character" w:customStyle="1" w:styleId="x-systran-token-aligned121">
    <w:name w:val="x-systran-token-aligned121"/>
    <w:basedOn w:val="DefaultParagraphFont"/>
    <w:rsid w:val="00DE000B"/>
  </w:style>
  <w:style w:type="character" w:customStyle="1" w:styleId="x-systran-ud121">
    <w:name w:val="x-systran-ud121"/>
    <w:basedOn w:val="DefaultParagraphFont"/>
    <w:rsid w:val="00DE000B"/>
  </w:style>
  <w:style w:type="character" w:customStyle="1" w:styleId="z-BottomofFormChar321">
    <w:name w:val="z-Bottom of Form Char321"/>
    <w:basedOn w:val="DefaultParagraphFont"/>
    <w:rsid w:val="00DE000B"/>
    <w:rPr>
      <w:rFonts w:ascii="Arial" w:eastAsia="Times New Roman" w:hAnsi="Arial" w:cs="Arial"/>
      <w:vanish/>
      <w:sz w:val="16"/>
      <w:szCs w:val="16"/>
      <w:lang w:val="el-GR" w:eastAsia="el-GR" w:bidi="ar-SA"/>
    </w:rPr>
  </w:style>
  <w:style w:type="character" w:customStyle="1" w:styleId="z-TopofFormChar321">
    <w:name w:val="z-Top of Form Char321"/>
    <w:basedOn w:val="DefaultParagraphFont"/>
    <w:rsid w:val="00DE000B"/>
    <w:rPr>
      <w:rFonts w:ascii="Arial" w:eastAsia="Times New Roman" w:hAnsi="Arial" w:cs="Arial"/>
      <w:vanish/>
      <w:sz w:val="16"/>
      <w:szCs w:val="16"/>
      <w:lang w:val="el-GR" w:eastAsia="el-GR" w:bidi="ar-SA"/>
    </w:rPr>
  </w:style>
  <w:style w:type="character" w:customStyle="1" w:styleId="x-systran-token221">
    <w:name w:val="x-systran-token221"/>
    <w:basedOn w:val="DefaultParagraphFont"/>
    <w:rsid w:val="00DE000B"/>
  </w:style>
  <w:style w:type="character" w:customStyle="1" w:styleId="x-systran-token-aligned221">
    <w:name w:val="x-systran-token-aligned221"/>
    <w:basedOn w:val="DefaultParagraphFont"/>
    <w:rsid w:val="00DE000B"/>
  </w:style>
  <w:style w:type="character" w:customStyle="1" w:styleId="x-systran-ud221">
    <w:name w:val="x-systran-ud221"/>
    <w:basedOn w:val="DefaultParagraphFont"/>
    <w:rsid w:val="00DE000B"/>
  </w:style>
  <w:style w:type="character" w:customStyle="1" w:styleId="z-BottomofFormChar421">
    <w:name w:val="z-Bottom of Form Char421"/>
    <w:basedOn w:val="DefaultParagraphFont"/>
    <w:rsid w:val="00DE000B"/>
    <w:rPr>
      <w:rFonts w:ascii="Arial" w:eastAsia="Times New Roman" w:hAnsi="Arial" w:cs="Arial"/>
      <w:vanish/>
      <w:sz w:val="16"/>
      <w:szCs w:val="16"/>
      <w:lang w:val="el-GR" w:eastAsia="el-GR" w:bidi="ar-SA"/>
    </w:rPr>
  </w:style>
  <w:style w:type="character" w:customStyle="1" w:styleId="z-TopofFormChar421">
    <w:name w:val="z-Top of Form Char421"/>
    <w:basedOn w:val="DefaultParagraphFont"/>
    <w:rsid w:val="00DE000B"/>
    <w:rPr>
      <w:rFonts w:ascii="Arial" w:eastAsia="Times New Roman" w:hAnsi="Arial" w:cs="Arial"/>
      <w:vanish/>
      <w:sz w:val="16"/>
      <w:szCs w:val="16"/>
      <w:lang w:val="el-GR" w:eastAsia="el-GR" w:bidi="ar-SA"/>
    </w:rPr>
  </w:style>
  <w:style w:type="character" w:customStyle="1" w:styleId="x-systran-token321">
    <w:name w:val="x-systran-token321"/>
    <w:basedOn w:val="DefaultParagraphFont"/>
    <w:rsid w:val="00DE000B"/>
  </w:style>
  <w:style w:type="character" w:customStyle="1" w:styleId="x-systran-token-aligned321">
    <w:name w:val="x-systran-token-aligned321"/>
    <w:basedOn w:val="DefaultParagraphFont"/>
    <w:rsid w:val="00DE000B"/>
  </w:style>
  <w:style w:type="character" w:customStyle="1" w:styleId="x-systran-ud321">
    <w:name w:val="x-systran-ud321"/>
    <w:basedOn w:val="DefaultParagraphFont"/>
    <w:rsid w:val="00DE000B"/>
  </w:style>
  <w:style w:type="character" w:customStyle="1" w:styleId="z-BottomofFormChar521">
    <w:name w:val="z-Bottom of Form Char521"/>
    <w:basedOn w:val="DefaultParagraphFont"/>
    <w:rsid w:val="00DE000B"/>
    <w:rPr>
      <w:rFonts w:ascii="Arial" w:eastAsia="Times New Roman" w:hAnsi="Arial" w:cs="Arial"/>
      <w:vanish/>
      <w:sz w:val="16"/>
      <w:szCs w:val="16"/>
      <w:lang w:val="el-GR" w:eastAsia="el-GR" w:bidi="ar-SA"/>
    </w:rPr>
  </w:style>
  <w:style w:type="character" w:customStyle="1" w:styleId="z-TopofFormChar521">
    <w:name w:val="z-Top of Form Char521"/>
    <w:basedOn w:val="DefaultParagraphFont"/>
    <w:rsid w:val="00DE000B"/>
    <w:rPr>
      <w:rFonts w:ascii="Arial" w:eastAsia="Times New Roman" w:hAnsi="Arial" w:cs="Arial"/>
      <w:vanish/>
      <w:sz w:val="16"/>
      <w:szCs w:val="16"/>
      <w:lang w:val="el-GR" w:eastAsia="el-GR" w:bidi="ar-SA"/>
    </w:rPr>
  </w:style>
  <w:style w:type="character" w:customStyle="1" w:styleId="x-systran-token421">
    <w:name w:val="x-systran-token421"/>
    <w:basedOn w:val="DefaultParagraphFont"/>
    <w:rsid w:val="00DE000B"/>
  </w:style>
  <w:style w:type="character" w:customStyle="1" w:styleId="x-systran-token-aligned421">
    <w:name w:val="x-systran-token-aligned421"/>
    <w:basedOn w:val="DefaultParagraphFont"/>
    <w:rsid w:val="00DE000B"/>
  </w:style>
  <w:style w:type="character" w:customStyle="1" w:styleId="x-systran-ud421">
    <w:name w:val="x-systran-ud421"/>
    <w:basedOn w:val="DefaultParagraphFont"/>
    <w:rsid w:val="00DE000B"/>
  </w:style>
  <w:style w:type="character" w:customStyle="1" w:styleId="z-BottomofFormChar621">
    <w:name w:val="z-Bottom of Form Char621"/>
    <w:basedOn w:val="DefaultParagraphFont"/>
    <w:rsid w:val="00DE000B"/>
    <w:rPr>
      <w:rFonts w:ascii="Arial" w:eastAsia="Times New Roman" w:hAnsi="Arial" w:cs="Arial"/>
      <w:vanish/>
      <w:sz w:val="16"/>
      <w:szCs w:val="16"/>
      <w:lang w:val="el-GR" w:eastAsia="el-GR" w:bidi="ar-SA"/>
    </w:rPr>
  </w:style>
  <w:style w:type="character" w:customStyle="1" w:styleId="z-TopofFormChar621">
    <w:name w:val="z-Top of Form Char621"/>
    <w:basedOn w:val="DefaultParagraphFont"/>
    <w:rsid w:val="00DE000B"/>
    <w:rPr>
      <w:rFonts w:ascii="Arial" w:eastAsia="Times New Roman" w:hAnsi="Arial" w:cs="Arial"/>
      <w:vanish/>
      <w:sz w:val="16"/>
      <w:szCs w:val="16"/>
      <w:lang w:val="el-GR" w:eastAsia="el-GR" w:bidi="ar-SA"/>
    </w:rPr>
  </w:style>
  <w:style w:type="character" w:customStyle="1" w:styleId="x-systran-token521">
    <w:name w:val="x-systran-token521"/>
    <w:basedOn w:val="DefaultParagraphFont"/>
    <w:rsid w:val="00DE000B"/>
  </w:style>
  <w:style w:type="character" w:customStyle="1" w:styleId="x-systran-token-aligned521">
    <w:name w:val="x-systran-token-aligned521"/>
    <w:basedOn w:val="DefaultParagraphFont"/>
    <w:rsid w:val="00DE000B"/>
  </w:style>
  <w:style w:type="character" w:customStyle="1" w:styleId="x-systran-ud521">
    <w:name w:val="x-systran-ud521"/>
    <w:basedOn w:val="DefaultParagraphFont"/>
    <w:rsid w:val="00DE000B"/>
  </w:style>
  <w:style w:type="character" w:customStyle="1" w:styleId="z-BottomofFormChar721">
    <w:name w:val="z-Bottom of Form Char721"/>
    <w:basedOn w:val="DefaultParagraphFont"/>
    <w:rsid w:val="00DE000B"/>
    <w:rPr>
      <w:rFonts w:ascii="Arial" w:eastAsia="Times New Roman" w:hAnsi="Arial" w:cs="Arial"/>
      <w:vanish/>
      <w:sz w:val="16"/>
      <w:szCs w:val="16"/>
      <w:lang w:val="el-GR" w:eastAsia="el-GR" w:bidi="ar-SA"/>
    </w:rPr>
  </w:style>
  <w:style w:type="character" w:customStyle="1" w:styleId="z-TopofFormChar721">
    <w:name w:val="z-Top of Form Char721"/>
    <w:basedOn w:val="DefaultParagraphFont"/>
    <w:rsid w:val="00DE000B"/>
    <w:rPr>
      <w:rFonts w:ascii="Arial" w:eastAsia="Times New Roman" w:hAnsi="Arial" w:cs="Arial"/>
      <w:vanish/>
      <w:sz w:val="16"/>
      <w:szCs w:val="16"/>
      <w:lang w:val="el-GR" w:eastAsia="el-GR" w:bidi="ar-SA"/>
    </w:rPr>
  </w:style>
  <w:style w:type="character" w:customStyle="1" w:styleId="x-systran-token621">
    <w:name w:val="x-systran-token621"/>
    <w:basedOn w:val="DefaultParagraphFont"/>
    <w:rsid w:val="00DE000B"/>
  </w:style>
  <w:style w:type="character" w:customStyle="1" w:styleId="x-systran-token-aligned621">
    <w:name w:val="x-systran-token-aligned621"/>
    <w:basedOn w:val="DefaultParagraphFont"/>
    <w:rsid w:val="00DE000B"/>
  </w:style>
  <w:style w:type="character" w:customStyle="1" w:styleId="x-systran-ud621">
    <w:name w:val="x-systran-ud621"/>
    <w:basedOn w:val="DefaultParagraphFont"/>
    <w:rsid w:val="00DE000B"/>
  </w:style>
  <w:style w:type="character" w:customStyle="1" w:styleId="z-BottomofFormChar821">
    <w:name w:val="z-Bottom of Form Char821"/>
    <w:basedOn w:val="DefaultParagraphFont"/>
    <w:rsid w:val="00DE000B"/>
    <w:rPr>
      <w:rFonts w:ascii="Arial" w:eastAsia="Times New Roman" w:hAnsi="Arial" w:cs="Arial"/>
      <w:vanish/>
      <w:sz w:val="16"/>
      <w:szCs w:val="16"/>
      <w:lang w:val="el-GR" w:eastAsia="el-GR" w:bidi="ar-SA"/>
    </w:rPr>
  </w:style>
  <w:style w:type="character" w:customStyle="1" w:styleId="z-TopofFormChar821">
    <w:name w:val="z-Top of Form Char821"/>
    <w:basedOn w:val="DefaultParagraphFont"/>
    <w:rsid w:val="00DE000B"/>
    <w:rPr>
      <w:rFonts w:ascii="Arial" w:eastAsia="Times New Roman" w:hAnsi="Arial" w:cs="Arial"/>
      <w:vanish/>
      <w:sz w:val="16"/>
      <w:szCs w:val="16"/>
      <w:lang w:val="el-GR" w:eastAsia="el-GR" w:bidi="ar-SA"/>
    </w:rPr>
  </w:style>
  <w:style w:type="character" w:customStyle="1" w:styleId="x-systran-token721">
    <w:name w:val="x-systran-token721"/>
    <w:basedOn w:val="DefaultParagraphFont"/>
    <w:rsid w:val="00DE000B"/>
  </w:style>
  <w:style w:type="character" w:customStyle="1" w:styleId="x-systran-token-aligned721">
    <w:name w:val="x-systran-token-aligned721"/>
    <w:basedOn w:val="DefaultParagraphFont"/>
    <w:rsid w:val="00DE000B"/>
  </w:style>
  <w:style w:type="character" w:customStyle="1" w:styleId="x-systran-ud721">
    <w:name w:val="x-systran-ud721"/>
    <w:basedOn w:val="DefaultParagraphFont"/>
    <w:rsid w:val="00DE000B"/>
  </w:style>
  <w:style w:type="character" w:customStyle="1" w:styleId="z-BottomofFormChar921">
    <w:name w:val="z-Bottom of Form Char921"/>
    <w:basedOn w:val="DefaultParagraphFont"/>
    <w:rsid w:val="00DE000B"/>
    <w:rPr>
      <w:rFonts w:ascii="Arial" w:eastAsia="Times New Roman" w:hAnsi="Arial" w:cs="Arial"/>
      <w:vanish/>
      <w:sz w:val="16"/>
      <w:szCs w:val="16"/>
      <w:lang w:val="el-GR" w:eastAsia="el-GR" w:bidi="ar-SA"/>
    </w:rPr>
  </w:style>
  <w:style w:type="character" w:customStyle="1" w:styleId="z-TopofFormChar921">
    <w:name w:val="z-Top of Form Char921"/>
    <w:basedOn w:val="DefaultParagraphFont"/>
    <w:rsid w:val="00DE000B"/>
    <w:rPr>
      <w:rFonts w:ascii="Arial" w:eastAsia="Times New Roman" w:hAnsi="Arial" w:cs="Arial"/>
      <w:vanish/>
      <w:sz w:val="16"/>
      <w:szCs w:val="16"/>
      <w:lang w:val="el-GR" w:eastAsia="el-GR" w:bidi="ar-SA"/>
    </w:rPr>
  </w:style>
  <w:style w:type="character" w:customStyle="1" w:styleId="x-systran-token821">
    <w:name w:val="x-systran-token821"/>
    <w:basedOn w:val="DefaultParagraphFont"/>
    <w:rsid w:val="00DE000B"/>
  </w:style>
  <w:style w:type="character" w:customStyle="1" w:styleId="x-systran-token-aligned821">
    <w:name w:val="x-systran-token-aligned821"/>
    <w:basedOn w:val="DefaultParagraphFont"/>
    <w:rsid w:val="00DE000B"/>
  </w:style>
  <w:style w:type="character" w:customStyle="1" w:styleId="x-systran-ud821">
    <w:name w:val="x-systran-ud821"/>
    <w:basedOn w:val="DefaultParagraphFont"/>
    <w:rsid w:val="00DE000B"/>
  </w:style>
  <w:style w:type="character" w:customStyle="1" w:styleId="z-BottomofFormChar17">
    <w:name w:val="z-Bottom of Form Char17"/>
    <w:basedOn w:val="DefaultParagraphFont"/>
    <w:rsid w:val="00DE000B"/>
    <w:rPr>
      <w:rFonts w:ascii="Arial" w:eastAsia="Times New Roman" w:hAnsi="Arial" w:cs="Arial"/>
      <w:vanish/>
      <w:sz w:val="16"/>
      <w:szCs w:val="16"/>
      <w:lang w:val="el-GR" w:eastAsia="el-GR" w:bidi="ar-SA"/>
    </w:rPr>
  </w:style>
  <w:style w:type="character" w:customStyle="1" w:styleId="z-TopofFormChar17">
    <w:name w:val="z-Top of Form Char17"/>
    <w:basedOn w:val="DefaultParagraphFont"/>
    <w:rsid w:val="00DE000B"/>
    <w:rPr>
      <w:rFonts w:ascii="Arial" w:eastAsia="Times New Roman" w:hAnsi="Arial" w:cs="Arial"/>
      <w:vanish/>
      <w:sz w:val="16"/>
      <w:szCs w:val="16"/>
      <w:lang w:val="el-GR" w:eastAsia="el-GR" w:bidi="ar-SA"/>
    </w:rPr>
  </w:style>
  <w:style w:type="character" w:customStyle="1" w:styleId="x-systran-token15">
    <w:name w:val="x-systran-token15"/>
    <w:basedOn w:val="DefaultParagraphFont"/>
    <w:rsid w:val="00DE000B"/>
  </w:style>
  <w:style w:type="character" w:customStyle="1" w:styleId="x-systran-token-aligned15">
    <w:name w:val="x-systran-token-aligned15"/>
    <w:basedOn w:val="DefaultParagraphFont"/>
    <w:rsid w:val="00DE000B"/>
  </w:style>
  <w:style w:type="character" w:customStyle="1" w:styleId="x-systran-ud15">
    <w:name w:val="x-systran-ud15"/>
    <w:basedOn w:val="DefaultParagraphFont"/>
    <w:rsid w:val="00DE000B"/>
  </w:style>
  <w:style w:type="character" w:customStyle="1" w:styleId="z-BottomofFormChar18">
    <w:name w:val="z-Bottom of Form Char18"/>
    <w:basedOn w:val="DefaultParagraphFont"/>
    <w:rsid w:val="00DE000B"/>
    <w:rPr>
      <w:rFonts w:ascii="Arial" w:eastAsia="Times New Roman" w:hAnsi="Arial" w:cs="Arial"/>
      <w:vanish/>
      <w:sz w:val="16"/>
      <w:szCs w:val="16"/>
      <w:lang w:val="el-GR" w:eastAsia="el-GR" w:bidi="ar-SA"/>
    </w:rPr>
  </w:style>
  <w:style w:type="character" w:customStyle="1" w:styleId="z-TopofFormChar18">
    <w:name w:val="z-Top of Form Char18"/>
    <w:basedOn w:val="DefaultParagraphFont"/>
    <w:rsid w:val="00DE000B"/>
    <w:rPr>
      <w:rFonts w:ascii="Arial" w:eastAsia="Times New Roman" w:hAnsi="Arial" w:cs="Arial"/>
      <w:vanish/>
      <w:sz w:val="16"/>
      <w:szCs w:val="16"/>
      <w:lang w:val="el-GR" w:eastAsia="el-GR" w:bidi="ar-SA"/>
    </w:rPr>
  </w:style>
  <w:style w:type="character" w:customStyle="1" w:styleId="z-BottomofFormChar24">
    <w:name w:val="z-Bottom of Form Char24"/>
    <w:basedOn w:val="DefaultParagraphFont"/>
    <w:rsid w:val="00DE000B"/>
    <w:rPr>
      <w:rFonts w:ascii="Arial" w:eastAsia="Times New Roman" w:hAnsi="Arial" w:cs="Arial"/>
      <w:vanish/>
      <w:sz w:val="16"/>
      <w:szCs w:val="16"/>
      <w:lang w:val="el-GR" w:eastAsia="el-GR" w:bidi="ar-SA"/>
    </w:rPr>
  </w:style>
  <w:style w:type="character" w:customStyle="1" w:styleId="z-TopofFormChar24">
    <w:name w:val="z-Top of Form Char24"/>
    <w:basedOn w:val="DefaultParagraphFont"/>
    <w:rsid w:val="00DE000B"/>
    <w:rPr>
      <w:rFonts w:ascii="Arial" w:eastAsia="Times New Roman" w:hAnsi="Arial" w:cs="Arial"/>
      <w:vanish/>
      <w:sz w:val="16"/>
      <w:szCs w:val="16"/>
      <w:lang w:val="el-GR" w:eastAsia="el-GR" w:bidi="ar-SA"/>
    </w:rPr>
  </w:style>
  <w:style w:type="character" w:customStyle="1" w:styleId="x-systran-token16">
    <w:name w:val="x-systran-token16"/>
    <w:basedOn w:val="DefaultParagraphFont"/>
    <w:rsid w:val="00DE000B"/>
  </w:style>
  <w:style w:type="character" w:customStyle="1" w:styleId="x-systran-token-aligned16">
    <w:name w:val="x-systran-token-aligned16"/>
    <w:basedOn w:val="DefaultParagraphFont"/>
    <w:rsid w:val="00DE000B"/>
  </w:style>
  <w:style w:type="character" w:customStyle="1" w:styleId="x-systran-ud16">
    <w:name w:val="x-systran-ud16"/>
    <w:basedOn w:val="DefaultParagraphFont"/>
    <w:rsid w:val="00DE000B"/>
  </w:style>
  <w:style w:type="character" w:customStyle="1" w:styleId="z-BottomofFormChar34">
    <w:name w:val="z-Bottom of Form Char34"/>
    <w:basedOn w:val="DefaultParagraphFont"/>
    <w:rsid w:val="00DE000B"/>
    <w:rPr>
      <w:rFonts w:ascii="Arial" w:eastAsia="Times New Roman" w:hAnsi="Arial" w:cs="Arial"/>
      <w:vanish/>
      <w:sz w:val="16"/>
      <w:szCs w:val="16"/>
      <w:lang w:val="el-GR" w:eastAsia="el-GR" w:bidi="ar-SA"/>
    </w:rPr>
  </w:style>
  <w:style w:type="character" w:customStyle="1" w:styleId="z-TopofFormChar34">
    <w:name w:val="z-Top of Form Char34"/>
    <w:basedOn w:val="DefaultParagraphFont"/>
    <w:rsid w:val="00DE000B"/>
    <w:rPr>
      <w:rFonts w:ascii="Arial" w:eastAsia="Times New Roman" w:hAnsi="Arial" w:cs="Arial"/>
      <w:vanish/>
      <w:sz w:val="16"/>
      <w:szCs w:val="16"/>
      <w:lang w:val="el-GR" w:eastAsia="el-GR" w:bidi="ar-SA"/>
    </w:rPr>
  </w:style>
  <w:style w:type="character" w:customStyle="1" w:styleId="x-systran-token24">
    <w:name w:val="x-systran-token24"/>
    <w:basedOn w:val="DefaultParagraphFont"/>
    <w:rsid w:val="00DE000B"/>
  </w:style>
  <w:style w:type="character" w:customStyle="1" w:styleId="x-systran-token-aligned24">
    <w:name w:val="x-systran-token-aligned24"/>
    <w:basedOn w:val="DefaultParagraphFont"/>
    <w:rsid w:val="00DE000B"/>
  </w:style>
  <w:style w:type="character" w:customStyle="1" w:styleId="x-systran-ud24">
    <w:name w:val="x-systran-ud24"/>
    <w:basedOn w:val="DefaultParagraphFont"/>
    <w:rsid w:val="00DE000B"/>
  </w:style>
  <w:style w:type="character" w:customStyle="1" w:styleId="z-BottomofFormChar44">
    <w:name w:val="z-Bottom of Form Char44"/>
    <w:basedOn w:val="DefaultParagraphFont"/>
    <w:rsid w:val="00DE000B"/>
    <w:rPr>
      <w:rFonts w:ascii="Arial" w:eastAsia="Times New Roman" w:hAnsi="Arial" w:cs="Arial"/>
      <w:vanish/>
      <w:sz w:val="16"/>
      <w:szCs w:val="16"/>
      <w:lang w:val="el-GR" w:eastAsia="el-GR" w:bidi="ar-SA"/>
    </w:rPr>
  </w:style>
  <w:style w:type="character" w:customStyle="1" w:styleId="z-TopofFormChar44">
    <w:name w:val="z-Top of Form Char44"/>
    <w:basedOn w:val="DefaultParagraphFont"/>
    <w:rsid w:val="00DE000B"/>
    <w:rPr>
      <w:rFonts w:ascii="Arial" w:eastAsia="Times New Roman" w:hAnsi="Arial" w:cs="Arial"/>
      <w:vanish/>
      <w:sz w:val="16"/>
      <w:szCs w:val="16"/>
      <w:lang w:val="el-GR" w:eastAsia="el-GR" w:bidi="ar-SA"/>
    </w:rPr>
  </w:style>
  <w:style w:type="character" w:customStyle="1" w:styleId="x-systran-token34">
    <w:name w:val="x-systran-token34"/>
    <w:basedOn w:val="DefaultParagraphFont"/>
    <w:rsid w:val="00DE000B"/>
  </w:style>
  <w:style w:type="character" w:customStyle="1" w:styleId="x-systran-token-aligned34">
    <w:name w:val="x-systran-token-aligned34"/>
    <w:basedOn w:val="DefaultParagraphFont"/>
    <w:rsid w:val="00DE000B"/>
  </w:style>
  <w:style w:type="character" w:customStyle="1" w:styleId="x-systran-ud34">
    <w:name w:val="x-systran-ud34"/>
    <w:basedOn w:val="DefaultParagraphFont"/>
    <w:rsid w:val="00DE000B"/>
  </w:style>
  <w:style w:type="character" w:customStyle="1" w:styleId="z-BottomofFormChar54">
    <w:name w:val="z-Bottom of Form Char54"/>
    <w:basedOn w:val="DefaultParagraphFont"/>
    <w:rsid w:val="00DE000B"/>
    <w:rPr>
      <w:rFonts w:ascii="Arial" w:eastAsia="Times New Roman" w:hAnsi="Arial" w:cs="Arial"/>
      <w:vanish/>
      <w:sz w:val="16"/>
      <w:szCs w:val="16"/>
      <w:lang w:val="el-GR" w:eastAsia="el-GR" w:bidi="ar-SA"/>
    </w:rPr>
  </w:style>
  <w:style w:type="character" w:customStyle="1" w:styleId="z-TopofFormChar54">
    <w:name w:val="z-Top of Form Char54"/>
    <w:basedOn w:val="DefaultParagraphFont"/>
    <w:rsid w:val="00DE000B"/>
    <w:rPr>
      <w:rFonts w:ascii="Arial" w:eastAsia="Times New Roman" w:hAnsi="Arial" w:cs="Arial"/>
      <w:vanish/>
      <w:sz w:val="16"/>
      <w:szCs w:val="16"/>
      <w:lang w:val="el-GR" w:eastAsia="el-GR" w:bidi="ar-SA"/>
    </w:rPr>
  </w:style>
  <w:style w:type="character" w:customStyle="1" w:styleId="x-systran-token44">
    <w:name w:val="x-systran-token44"/>
    <w:basedOn w:val="DefaultParagraphFont"/>
    <w:rsid w:val="00DE000B"/>
  </w:style>
  <w:style w:type="character" w:customStyle="1" w:styleId="x-systran-token-aligned44">
    <w:name w:val="x-systran-token-aligned44"/>
    <w:basedOn w:val="DefaultParagraphFont"/>
    <w:rsid w:val="00DE000B"/>
  </w:style>
  <w:style w:type="character" w:customStyle="1" w:styleId="x-systran-ud44">
    <w:name w:val="x-systran-ud44"/>
    <w:basedOn w:val="DefaultParagraphFont"/>
    <w:rsid w:val="00DE000B"/>
  </w:style>
  <w:style w:type="character" w:customStyle="1" w:styleId="z-BottomofFormChar64">
    <w:name w:val="z-Bottom of Form Char64"/>
    <w:basedOn w:val="DefaultParagraphFont"/>
    <w:rsid w:val="00DE000B"/>
    <w:rPr>
      <w:rFonts w:ascii="Arial" w:eastAsia="Times New Roman" w:hAnsi="Arial" w:cs="Arial"/>
      <w:vanish/>
      <w:sz w:val="16"/>
      <w:szCs w:val="16"/>
      <w:lang w:val="el-GR" w:eastAsia="el-GR" w:bidi="ar-SA"/>
    </w:rPr>
  </w:style>
  <w:style w:type="character" w:customStyle="1" w:styleId="z-TopofFormChar64">
    <w:name w:val="z-Top of Form Char64"/>
    <w:basedOn w:val="DefaultParagraphFont"/>
    <w:rsid w:val="00DE000B"/>
    <w:rPr>
      <w:rFonts w:ascii="Arial" w:eastAsia="Times New Roman" w:hAnsi="Arial" w:cs="Arial"/>
      <w:vanish/>
      <w:sz w:val="16"/>
      <w:szCs w:val="16"/>
      <w:lang w:val="el-GR" w:eastAsia="el-GR" w:bidi="ar-SA"/>
    </w:rPr>
  </w:style>
  <w:style w:type="character" w:customStyle="1" w:styleId="x-systran-token54">
    <w:name w:val="x-systran-token54"/>
    <w:basedOn w:val="DefaultParagraphFont"/>
    <w:rsid w:val="00DE000B"/>
  </w:style>
  <w:style w:type="character" w:customStyle="1" w:styleId="x-systran-token-aligned54">
    <w:name w:val="x-systran-token-aligned54"/>
    <w:basedOn w:val="DefaultParagraphFont"/>
    <w:rsid w:val="00DE000B"/>
  </w:style>
  <w:style w:type="character" w:customStyle="1" w:styleId="x-systran-ud54">
    <w:name w:val="x-systran-ud54"/>
    <w:basedOn w:val="DefaultParagraphFont"/>
    <w:rsid w:val="00DE000B"/>
  </w:style>
  <w:style w:type="paragraph" w:customStyle="1" w:styleId="IndexLetters">
    <w:name w:val="Index_Letters"/>
    <w:basedOn w:val="Normal"/>
    <w:link w:val="IndexLettersChar"/>
    <w:qFormat/>
    <w:rsid w:val="00DE000B"/>
    <w:rPr>
      <w:rFonts w:eastAsiaTheme="minorEastAsia" w:cstheme="minorBidi"/>
      <w:b/>
      <w:color w:val="4F81BD" w:themeColor="accent1"/>
      <w:sz w:val="32"/>
      <w:szCs w:val="32"/>
    </w:rPr>
  </w:style>
  <w:style w:type="character" w:customStyle="1" w:styleId="IndexLettersChar">
    <w:name w:val="Index_Letters Char"/>
    <w:basedOn w:val="DefaultParagraphFont"/>
    <w:link w:val="IndexLetters"/>
    <w:rsid w:val="00DE000B"/>
    <w:rPr>
      <w:rFonts w:eastAsiaTheme="minorEastAsia" w:cstheme="minorBidi"/>
      <w:b/>
      <w:color w:val="4F81BD" w:themeColor="accent1"/>
      <w:sz w:val="32"/>
      <w:szCs w:val="32"/>
    </w:rPr>
  </w:style>
  <w:style w:type="character" w:customStyle="1" w:styleId="DocumentMapChar1">
    <w:name w:val="Document Map Char1"/>
    <w:basedOn w:val="DefaultParagraphFont"/>
    <w:rsid w:val="00DE000B"/>
    <w:rPr>
      <w:rFonts w:ascii="Tahoma" w:hAnsi="Tahoma" w:cs="Tahoma"/>
      <w:sz w:val="16"/>
      <w:szCs w:val="16"/>
    </w:rPr>
  </w:style>
  <w:style w:type="character" w:customStyle="1" w:styleId="DocumentMapChar11">
    <w:name w:val="Document Map Char11"/>
    <w:basedOn w:val="DefaultParagraphFont"/>
    <w:rsid w:val="00DE000B"/>
    <w:rPr>
      <w:rFonts w:ascii="Tahoma" w:hAnsi="Tahoma" w:cs="Tahoma"/>
      <w:sz w:val="16"/>
      <w:szCs w:val="16"/>
    </w:rPr>
  </w:style>
  <w:style w:type="character" w:customStyle="1" w:styleId="DocumentMapChar2">
    <w:name w:val="Document Map Char2"/>
    <w:basedOn w:val="DefaultParagraphFont"/>
    <w:rsid w:val="00DE000B"/>
    <w:rPr>
      <w:rFonts w:ascii="Tahoma" w:hAnsi="Tahoma" w:cs="Tahoma"/>
      <w:sz w:val="16"/>
      <w:szCs w:val="16"/>
    </w:rPr>
  </w:style>
  <w:style w:type="character" w:customStyle="1" w:styleId="DocumentMapChar3">
    <w:name w:val="Document Map Char3"/>
    <w:basedOn w:val="DefaultParagraphFont"/>
    <w:rsid w:val="00DE000B"/>
    <w:rPr>
      <w:rFonts w:ascii="Tahoma" w:hAnsi="Tahoma" w:cs="Tahoma"/>
      <w:sz w:val="16"/>
      <w:szCs w:val="16"/>
    </w:rPr>
  </w:style>
  <w:style w:type="character" w:customStyle="1" w:styleId="DocumentMapChar4">
    <w:name w:val="Document Map Char4"/>
    <w:basedOn w:val="DefaultParagraphFont"/>
    <w:rsid w:val="00DE000B"/>
    <w:rPr>
      <w:rFonts w:ascii="Tahoma" w:hAnsi="Tahoma" w:cs="Tahoma"/>
      <w:sz w:val="16"/>
      <w:szCs w:val="16"/>
    </w:rPr>
  </w:style>
  <w:style w:type="character" w:customStyle="1" w:styleId="DocumentMapChar5">
    <w:name w:val="Document Map Char5"/>
    <w:basedOn w:val="DefaultParagraphFont"/>
    <w:rsid w:val="00DE000B"/>
    <w:rPr>
      <w:rFonts w:ascii="Tahoma" w:hAnsi="Tahoma" w:cs="Tahoma"/>
      <w:sz w:val="16"/>
      <w:szCs w:val="16"/>
    </w:rPr>
  </w:style>
  <w:style w:type="character" w:customStyle="1" w:styleId="DocumentMapChar6">
    <w:name w:val="Document Map Char6"/>
    <w:basedOn w:val="DefaultParagraphFont"/>
    <w:rsid w:val="00DE000B"/>
    <w:rPr>
      <w:rFonts w:ascii="Tahoma" w:hAnsi="Tahoma" w:cs="Tahoma"/>
      <w:sz w:val="16"/>
      <w:szCs w:val="16"/>
    </w:rPr>
  </w:style>
  <w:style w:type="character" w:customStyle="1" w:styleId="DocumentMapChar7">
    <w:name w:val="Document Map Char7"/>
    <w:basedOn w:val="DefaultParagraphFont"/>
    <w:rsid w:val="00DE000B"/>
    <w:rPr>
      <w:rFonts w:ascii="Tahoma" w:hAnsi="Tahoma" w:cs="Tahoma"/>
      <w:sz w:val="16"/>
      <w:szCs w:val="16"/>
    </w:rPr>
  </w:style>
  <w:style w:type="character" w:customStyle="1" w:styleId="DocumentMapChar8">
    <w:name w:val="Document Map Char8"/>
    <w:basedOn w:val="DefaultParagraphFont"/>
    <w:rsid w:val="00DE000B"/>
    <w:rPr>
      <w:rFonts w:ascii="Tahoma" w:hAnsi="Tahoma" w:cs="Tahoma"/>
      <w:sz w:val="16"/>
      <w:szCs w:val="16"/>
    </w:rPr>
  </w:style>
  <w:style w:type="character" w:customStyle="1" w:styleId="DocumentMapChar9">
    <w:name w:val="Document Map Char9"/>
    <w:basedOn w:val="DefaultParagraphFont"/>
    <w:rsid w:val="00DE000B"/>
    <w:rPr>
      <w:rFonts w:ascii="Tahoma" w:hAnsi="Tahoma" w:cs="Tahoma"/>
      <w:sz w:val="16"/>
      <w:szCs w:val="16"/>
    </w:rPr>
  </w:style>
  <w:style w:type="character" w:customStyle="1" w:styleId="DocumentMapChar111">
    <w:name w:val="Document Map Char111"/>
    <w:basedOn w:val="DefaultParagraphFont"/>
    <w:rsid w:val="00DE000B"/>
    <w:rPr>
      <w:rFonts w:ascii="Tahoma" w:hAnsi="Tahoma" w:cs="Tahoma"/>
      <w:sz w:val="16"/>
      <w:szCs w:val="16"/>
    </w:rPr>
  </w:style>
  <w:style w:type="character" w:customStyle="1" w:styleId="DocumentMapChar10">
    <w:name w:val="Document Map Char10"/>
    <w:basedOn w:val="DefaultParagraphFont"/>
    <w:rsid w:val="00DE000B"/>
    <w:rPr>
      <w:rFonts w:ascii="Tahoma" w:hAnsi="Tahoma" w:cs="Tahoma"/>
      <w:sz w:val="16"/>
      <w:szCs w:val="16"/>
    </w:rPr>
  </w:style>
  <w:style w:type="character" w:customStyle="1" w:styleId="DocumentMapChar12">
    <w:name w:val="Document Map Char12"/>
    <w:basedOn w:val="DefaultParagraphFont"/>
    <w:rsid w:val="00DE000B"/>
    <w:rPr>
      <w:rFonts w:ascii="Tahoma" w:hAnsi="Tahoma" w:cs="Tahoma"/>
      <w:sz w:val="16"/>
      <w:szCs w:val="16"/>
    </w:rPr>
  </w:style>
  <w:style w:type="character" w:customStyle="1" w:styleId="DocumentMapChar21">
    <w:name w:val="Document Map Char21"/>
    <w:basedOn w:val="DefaultParagraphFont"/>
    <w:rsid w:val="00DE000B"/>
    <w:rPr>
      <w:rFonts w:ascii="Tahoma" w:hAnsi="Tahoma" w:cs="Tahoma"/>
      <w:sz w:val="16"/>
      <w:szCs w:val="16"/>
    </w:rPr>
  </w:style>
  <w:style w:type="character" w:customStyle="1" w:styleId="DocumentMapChar31">
    <w:name w:val="Document Map Char31"/>
    <w:basedOn w:val="DefaultParagraphFont"/>
    <w:rsid w:val="00DE000B"/>
    <w:rPr>
      <w:rFonts w:ascii="Tahoma" w:hAnsi="Tahoma" w:cs="Tahoma"/>
      <w:sz w:val="16"/>
      <w:szCs w:val="16"/>
    </w:rPr>
  </w:style>
  <w:style w:type="character" w:customStyle="1" w:styleId="DocumentMapChar41">
    <w:name w:val="Document Map Char41"/>
    <w:basedOn w:val="DefaultParagraphFont"/>
    <w:rsid w:val="00DE000B"/>
    <w:rPr>
      <w:rFonts w:ascii="Tahoma" w:hAnsi="Tahoma" w:cs="Tahoma"/>
      <w:sz w:val="16"/>
      <w:szCs w:val="16"/>
    </w:rPr>
  </w:style>
  <w:style w:type="character" w:customStyle="1" w:styleId="DocumentMapChar51">
    <w:name w:val="Document Map Char51"/>
    <w:basedOn w:val="DefaultParagraphFont"/>
    <w:rsid w:val="00DE000B"/>
    <w:rPr>
      <w:rFonts w:ascii="Tahoma" w:hAnsi="Tahoma" w:cs="Tahoma"/>
      <w:sz w:val="16"/>
      <w:szCs w:val="16"/>
    </w:rPr>
  </w:style>
  <w:style w:type="character" w:customStyle="1" w:styleId="DocumentMapChar61">
    <w:name w:val="Document Map Char61"/>
    <w:basedOn w:val="DefaultParagraphFont"/>
    <w:rsid w:val="00DE000B"/>
    <w:rPr>
      <w:rFonts w:ascii="Tahoma" w:hAnsi="Tahoma" w:cs="Tahoma"/>
      <w:sz w:val="16"/>
      <w:szCs w:val="16"/>
    </w:rPr>
  </w:style>
  <w:style w:type="character" w:customStyle="1" w:styleId="DocumentMapChar71">
    <w:name w:val="Document Map Char71"/>
    <w:basedOn w:val="DefaultParagraphFont"/>
    <w:rsid w:val="00DE000B"/>
    <w:rPr>
      <w:rFonts w:ascii="Tahoma" w:hAnsi="Tahoma" w:cs="Tahoma"/>
      <w:sz w:val="16"/>
      <w:szCs w:val="16"/>
    </w:rPr>
  </w:style>
  <w:style w:type="character" w:customStyle="1" w:styleId="DocumentMapChar81">
    <w:name w:val="Document Map Char81"/>
    <w:basedOn w:val="DefaultParagraphFont"/>
    <w:rsid w:val="00DE000B"/>
    <w:rPr>
      <w:rFonts w:ascii="Tahoma" w:hAnsi="Tahoma" w:cs="Tahoma"/>
      <w:sz w:val="16"/>
      <w:szCs w:val="16"/>
    </w:rPr>
  </w:style>
  <w:style w:type="character" w:customStyle="1" w:styleId="DocumentMapChar91">
    <w:name w:val="Document Map Char91"/>
    <w:basedOn w:val="DefaultParagraphFont"/>
    <w:rsid w:val="00DE000B"/>
    <w:rPr>
      <w:rFonts w:ascii="Tahoma" w:hAnsi="Tahoma" w:cs="Tahoma"/>
      <w:sz w:val="16"/>
      <w:szCs w:val="16"/>
    </w:rPr>
  </w:style>
  <w:style w:type="character" w:customStyle="1" w:styleId="DocumentMapChar13">
    <w:name w:val="Document Map Char13"/>
    <w:basedOn w:val="DefaultParagraphFont"/>
    <w:rsid w:val="00DE000B"/>
    <w:rPr>
      <w:rFonts w:ascii="Tahoma" w:hAnsi="Tahoma" w:cs="Tahoma"/>
      <w:sz w:val="16"/>
      <w:szCs w:val="16"/>
    </w:rPr>
  </w:style>
  <w:style w:type="character" w:customStyle="1" w:styleId="DocumentMapChar14">
    <w:name w:val="Document Map Char14"/>
    <w:basedOn w:val="DefaultParagraphFont"/>
    <w:rsid w:val="00DE000B"/>
    <w:rPr>
      <w:rFonts w:ascii="Tahoma" w:hAnsi="Tahoma" w:cs="Tahoma"/>
      <w:sz w:val="16"/>
      <w:szCs w:val="16"/>
    </w:rPr>
  </w:style>
  <w:style w:type="character" w:customStyle="1" w:styleId="DocumentMapChar22">
    <w:name w:val="Document Map Char22"/>
    <w:basedOn w:val="DefaultParagraphFont"/>
    <w:rsid w:val="00DE000B"/>
    <w:rPr>
      <w:rFonts w:ascii="Tahoma" w:hAnsi="Tahoma" w:cs="Tahoma"/>
      <w:sz w:val="16"/>
      <w:szCs w:val="16"/>
    </w:rPr>
  </w:style>
  <w:style w:type="character" w:customStyle="1" w:styleId="DocumentMapChar32">
    <w:name w:val="Document Map Char32"/>
    <w:basedOn w:val="DefaultParagraphFont"/>
    <w:rsid w:val="00DE000B"/>
    <w:rPr>
      <w:rFonts w:ascii="Tahoma" w:hAnsi="Tahoma" w:cs="Tahoma"/>
      <w:sz w:val="16"/>
      <w:szCs w:val="16"/>
    </w:rPr>
  </w:style>
  <w:style w:type="character" w:customStyle="1" w:styleId="DocumentMapChar42">
    <w:name w:val="Document Map Char42"/>
    <w:basedOn w:val="DefaultParagraphFont"/>
    <w:rsid w:val="00DE000B"/>
    <w:rPr>
      <w:rFonts w:ascii="Tahoma" w:hAnsi="Tahoma" w:cs="Tahoma"/>
      <w:sz w:val="16"/>
      <w:szCs w:val="16"/>
    </w:rPr>
  </w:style>
  <w:style w:type="character" w:customStyle="1" w:styleId="DocumentMapChar52">
    <w:name w:val="Document Map Char52"/>
    <w:basedOn w:val="DefaultParagraphFont"/>
    <w:rsid w:val="00DE000B"/>
    <w:rPr>
      <w:rFonts w:ascii="Tahoma" w:hAnsi="Tahoma" w:cs="Tahoma"/>
      <w:sz w:val="16"/>
      <w:szCs w:val="16"/>
    </w:rPr>
  </w:style>
  <w:style w:type="character" w:customStyle="1" w:styleId="DocumentMapChar62">
    <w:name w:val="Document Map Char62"/>
    <w:basedOn w:val="DefaultParagraphFont"/>
    <w:rsid w:val="00DE000B"/>
    <w:rPr>
      <w:rFonts w:ascii="Tahoma" w:hAnsi="Tahoma" w:cs="Tahoma"/>
      <w:sz w:val="16"/>
      <w:szCs w:val="16"/>
    </w:rPr>
  </w:style>
  <w:style w:type="character" w:customStyle="1" w:styleId="DocumentMapChar72">
    <w:name w:val="Document Map Char72"/>
    <w:basedOn w:val="DefaultParagraphFont"/>
    <w:rsid w:val="00DE000B"/>
    <w:rPr>
      <w:rFonts w:ascii="Tahoma" w:hAnsi="Tahoma" w:cs="Tahoma"/>
      <w:sz w:val="16"/>
      <w:szCs w:val="16"/>
    </w:rPr>
  </w:style>
  <w:style w:type="character" w:customStyle="1" w:styleId="DocumentMapChar82">
    <w:name w:val="Document Map Char82"/>
    <w:basedOn w:val="DefaultParagraphFont"/>
    <w:rsid w:val="00DE000B"/>
    <w:rPr>
      <w:rFonts w:ascii="Tahoma" w:hAnsi="Tahoma" w:cs="Tahoma"/>
      <w:sz w:val="16"/>
      <w:szCs w:val="16"/>
    </w:rPr>
  </w:style>
  <w:style w:type="character" w:customStyle="1" w:styleId="DocumentMapChar92">
    <w:name w:val="Document Map Char92"/>
    <w:basedOn w:val="DefaultParagraphFont"/>
    <w:rsid w:val="00DE000B"/>
    <w:rPr>
      <w:rFonts w:ascii="Tahoma" w:hAnsi="Tahoma" w:cs="Tahoma"/>
      <w:sz w:val="16"/>
      <w:szCs w:val="16"/>
    </w:rPr>
  </w:style>
  <w:style w:type="character" w:customStyle="1" w:styleId="DocumentMapChar15">
    <w:name w:val="Document Map Char15"/>
    <w:basedOn w:val="DefaultParagraphFont"/>
    <w:rsid w:val="00DE000B"/>
    <w:rPr>
      <w:rFonts w:ascii="Tahoma" w:hAnsi="Tahoma" w:cs="Tahoma"/>
      <w:sz w:val="16"/>
      <w:szCs w:val="16"/>
    </w:rPr>
  </w:style>
  <w:style w:type="character" w:customStyle="1" w:styleId="DocumentMapChar16">
    <w:name w:val="Document Map Char16"/>
    <w:basedOn w:val="DefaultParagraphFont"/>
    <w:rsid w:val="00DE000B"/>
    <w:rPr>
      <w:rFonts w:ascii="Tahoma" w:hAnsi="Tahoma" w:cs="Tahoma"/>
      <w:sz w:val="16"/>
      <w:szCs w:val="16"/>
    </w:rPr>
  </w:style>
  <w:style w:type="character" w:customStyle="1" w:styleId="DocumentMapChar23">
    <w:name w:val="Document Map Char23"/>
    <w:basedOn w:val="DefaultParagraphFont"/>
    <w:rsid w:val="00DE000B"/>
    <w:rPr>
      <w:rFonts w:ascii="Tahoma" w:hAnsi="Tahoma" w:cs="Tahoma"/>
      <w:sz w:val="16"/>
      <w:szCs w:val="16"/>
    </w:rPr>
  </w:style>
  <w:style w:type="character" w:customStyle="1" w:styleId="DocumentMapChar33">
    <w:name w:val="Document Map Char33"/>
    <w:basedOn w:val="DefaultParagraphFont"/>
    <w:rsid w:val="00DE000B"/>
    <w:rPr>
      <w:rFonts w:ascii="Tahoma" w:hAnsi="Tahoma" w:cs="Tahoma"/>
      <w:sz w:val="16"/>
      <w:szCs w:val="16"/>
    </w:rPr>
  </w:style>
  <w:style w:type="character" w:customStyle="1" w:styleId="DocumentMapChar43">
    <w:name w:val="Document Map Char43"/>
    <w:basedOn w:val="DefaultParagraphFont"/>
    <w:rsid w:val="00DE000B"/>
    <w:rPr>
      <w:rFonts w:ascii="Tahoma" w:hAnsi="Tahoma" w:cs="Tahoma"/>
      <w:sz w:val="16"/>
      <w:szCs w:val="16"/>
    </w:rPr>
  </w:style>
  <w:style w:type="character" w:customStyle="1" w:styleId="DocumentMapChar53">
    <w:name w:val="Document Map Char53"/>
    <w:basedOn w:val="DefaultParagraphFont"/>
    <w:rsid w:val="00DE000B"/>
    <w:rPr>
      <w:rFonts w:ascii="Tahoma" w:hAnsi="Tahoma" w:cs="Tahoma"/>
      <w:sz w:val="16"/>
      <w:szCs w:val="16"/>
    </w:rPr>
  </w:style>
  <w:style w:type="character" w:customStyle="1" w:styleId="DocumentMapChar63">
    <w:name w:val="Document Map Char63"/>
    <w:basedOn w:val="DefaultParagraphFont"/>
    <w:rsid w:val="00DE000B"/>
    <w:rPr>
      <w:rFonts w:ascii="Tahoma" w:hAnsi="Tahoma" w:cs="Tahoma"/>
      <w:sz w:val="16"/>
      <w:szCs w:val="16"/>
    </w:rPr>
  </w:style>
  <w:style w:type="character" w:customStyle="1" w:styleId="DocumentMapChar73">
    <w:name w:val="Document Map Char73"/>
    <w:basedOn w:val="DefaultParagraphFont"/>
    <w:rsid w:val="00DE000B"/>
    <w:rPr>
      <w:rFonts w:ascii="Tahoma" w:hAnsi="Tahoma" w:cs="Tahoma"/>
      <w:sz w:val="16"/>
      <w:szCs w:val="16"/>
    </w:rPr>
  </w:style>
  <w:style w:type="character" w:customStyle="1" w:styleId="DocumentMapChar83">
    <w:name w:val="Document Map Char83"/>
    <w:basedOn w:val="DefaultParagraphFont"/>
    <w:rsid w:val="00DE000B"/>
    <w:rPr>
      <w:rFonts w:ascii="Tahoma" w:hAnsi="Tahoma" w:cs="Tahoma"/>
      <w:sz w:val="16"/>
      <w:szCs w:val="16"/>
    </w:rPr>
  </w:style>
  <w:style w:type="character" w:customStyle="1" w:styleId="DocumentMapChar93">
    <w:name w:val="Document Map Char93"/>
    <w:basedOn w:val="DefaultParagraphFont"/>
    <w:rsid w:val="00DE000B"/>
    <w:rPr>
      <w:rFonts w:ascii="Tahoma" w:hAnsi="Tahoma" w:cs="Tahoma"/>
      <w:sz w:val="16"/>
      <w:szCs w:val="16"/>
    </w:rPr>
  </w:style>
  <w:style w:type="character" w:customStyle="1" w:styleId="DocumentMapChar112">
    <w:name w:val="Document Map Char112"/>
    <w:basedOn w:val="DefaultParagraphFont"/>
    <w:rsid w:val="00DE000B"/>
    <w:rPr>
      <w:rFonts w:ascii="Tahoma" w:hAnsi="Tahoma" w:cs="Tahoma"/>
      <w:sz w:val="16"/>
      <w:szCs w:val="16"/>
    </w:rPr>
  </w:style>
  <w:style w:type="character" w:customStyle="1" w:styleId="DocumentMapChar101">
    <w:name w:val="Document Map Char101"/>
    <w:basedOn w:val="DefaultParagraphFont"/>
    <w:rsid w:val="00DE000B"/>
    <w:rPr>
      <w:rFonts w:ascii="Tahoma" w:hAnsi="Tahoma" w:cs="Tahoma"/>
      <w:sz w:val="16"/>
      <w:szCs w:val="16"/>
    </w:rPr>
  </w:style>
  <w:style w:type="character" w:customStyle="1" w:styleId="DocumentMapChar121">
    <w:name w:val="Document Map Char121"/>
    <w:basedOn w:val="DefaultParagraphFont"/>
    <w:rsid w:val="00DE000B"/>
    <w:rPr>
      <w:rFonts w:ascii="Tahoma" w:hAnsi="Tahoma" w:cs="Tahoma"/>
      <w:sz w:val="16"/>
      <w:szCs w:val="16"/>
    </w:rPr>
  </w:style>
  <w:style w:type="character" w:customStyle="1" w:styleId="DocumentMapChar211">
    <w:name w:val="Document Map Char211"/>
    <w:basedOn w:val="DefaultParagraphFont"/>
    <w:rsid w:val="00DE000B"/>
    <w:rPr>
      <w:rFonts w:ascii="Tahoma" w:hAnsi="Tahoma" w:cs="Tahoma"/>
      <w:sz w:val="16"/>
      <w:szCs w:val="16"/>
    </w:rPr>
  </w:style>
  <w:style w:type="character" w:customStyle="1" w:styleId="DocumentMapChar311">
    <w:name w:val="Document Map Char311"/>
    <w:basedOn w:val="DefaultParagraphFont"/>
    <w:rsid w:val="00DE000B"/>
    <w:rPr>
      <w:rFonts w:ascii="Tahoma" w:hAnsi="Tahoma" w:cs="Tahoma"/>
      <w:sz w:val="16"/>
      <w:szCs w:val="16"/>
    </w:rPr>
  </w:style>
  <w:style w:type="character" w:customStyle="1" w:styleId="DocumentMapChar411">
    <w:name w:val="Document Map Char411"/>
    <w:basedOn w:val="DefaultParagraphFont"/>
    <w:rsid w:val="00DE000B"/>
    <w:rPr>
      <w:rFonts w:ascii="Tahoma" w:hAnsi="Tahoma" w:cs="Tahoma"/>
      <w:sz w:val="16"/>
      <w:szCs w:val="16"/>
    </w:rPr>
  </w:style>
  <w:style w:type="character" w:customStyle="1" w:styleId="DocumentMapChar511">
    <w:name w:val="Document Map Char511"/>
    <w:basedOn w:val="DefaultParagraphFont"/>
    <w:rsid w:val="00DE000B"/>
    <w:rPr>
      <w:rFonts w:ascii="Tahoma" w:hAnsi="Tahoma" w:cs="Tahoma"/>
      <w:sz w:val="16"/>
      <w:szCs w:val="16"/>
    </w:rPr>
  </w:style>
  <w:style w:type="character" w:customStyle="1" w:styleId="DocumentMapChar611">
    <w:name w:val="Document Map Char611"/>
    <w:basedOn w:val="DefaultParagraphFont"/>
    <w:rsid w:val="00DE000B"/>
    <w:rPr>
      <w:rFonts w:ascii="Tahoma" w:hAnsi="Tahoma" w:cs="Tahoma"/>
      <w:sz w:val="16"/>
      <w:szCs w:val="16"/>
    </w:rPr>
  </w:style>
  <w:style w:type="character" w:customStyle="1" w:styleId="DocumentMapChar711">
    <w:name w:val="Document Map Char711"/>
    <w:basedOn w:val="DefaultParagraphFont"/>
    <w:rsid w:val="00DE000B"/>
    <w:rPr>
      <w:rFonts w:ascii="Tahoma" w:hAnsi="Tahoma" w:cs="Tahoma"/>
      <w:sz w:val="16"/>
      <w:szCs w:val="16"/>
    </w:rPr>
  </w:style>
  <w:style w:type="character" w:customStyle="1" w:styleId="DocumentMapChar811">
    <w:name w:val="Document Map Char811"/>
    <w:basedOn w:val="DefaultParagraphFont"/>
    <w:rsid w:val="00DE000B"/>
    <w:rPr>
      <w:rFonts w:ascii="Tahoma" w:hAnsi="Tahoma" w:cs="Tahoma"/>
      <w:sz w:val="16"/>
      <w:szCs w:val="16"/>
    </w:rPr>
  </w:style>
  <w:style w:type="character" w:customStyle="1" w:styleId="DocumentMapChar911">
    <w:name w:val="Document Map Char911"/>
    <w:basedOn w:val="DefaultParagraphFont"/>
    <w:rsid w:val="00DE000B"/>
    <w:rPr>
      <w:rFonts w:ascii="Tahoma" w:hAnsi="Tahoma" w:cs="Tahoma"/>
      <w:sz w:val="16"/>
      <w:szCs w:val="16"/>
    </w:rPr>
  </w:style>
  <w:style w:type="character" w:customStyle="1" w:styleId="DocumentMapChar131">
    <w:name w:val="Document Map Char131"/>
    <w:basedOn w:val="DefaultParagraphFont"/>
    <w:rsid w:val="00DE000B"/>
    <w:rPr>
      <w:rFonts w:ascii="Tahoma" w:hAnsi="Tahoma" w:cs="Tahoma"/>
      <w:sz w:val="16"/>
      <w:szCs w:val="16"/>
    </w:rPr>
  </w:style>
  <w:style w:type="character" w:customStyle="1" w:styleId="DocumentMapChar141">
    <w:name w:val="Document Map Char141"/>
    <w:basedOn w:val="DefaultParagraphFont"/>
    <w:rsid w:val="00DE000B"/>
    <w:rPr>
      <w:rFonts w:ascii="Tahoma" w:hAnsi="Tahoma" w:cs="Tahoma"/>
      <w:sz w:val="16"/>
      <w:szCs w:val="16"/>
    </w:rPr>
  </w:style>
  <w:style w:type="character" w:customStyle="1" w:styleId="DocumentMapChar221">
    <w:name w:val="Document Map Char221"/>
    <w:basedOn w:val="DefaultParagraphFont"/>
    <w:rsid w:val="00DE000B"/>
    <w:rPr>
      <w:rFonts w:ascii="Tahoma" w:hAnsi="Tahoma" w:cs="Tahoma"/>
      <w:sz w:val="16"/>
      <w:szCs w:val="16"/>
    </w:rPr>
  </w:style>
  <w:style w:type="character" w:customStyle="1" w:styleId="DocumentMapChar321">
    <w:name w:val="Document Map Char321"/>
    <w:basedOn w:val="DefaultParagraphFont"/>
    <w:rsid w:val="00DE000B"/>
    <w:rPr>
      <w:rFonts w:ascii="Tahoma" w:hAnsi="Tahoma" w:cs="Tahoma"/>
      <w:sz w:val="16"/>
      <w:szCs w:val="16"/>
    </w:rPr>
  </w:style>
  <w:style w:type="character" w:customStyle="1" w:styleId="DocumentMapChar421">
    <w:name w:val="Document Map Char421"/>
    <w:basedOn w:val="DefaultParagraphFont"/>
    <w:rsid w:val="00DE000B"/>
    <w:rPr>
      <w:rFonts w:ascii="Tahoma" w:hAnsi="Tahoma" w:cs="Tahoma"/>
      <w:sz w:val="16"/>
      <w:szCs w:val="16"/>
    </w:rPr>
  </w:style>
  <w:style w:type="character" w:customStyle="1" w:styleId="DocumentMapChar521">
    <w:name w:val="Document Map Char521"/>
    <w:basedOn w:val="DefaultParagraphFont"/>
    <w:rsid w:val="00DE000B"/>
    <w:rPr>
      <w:rFonts w:ascii="Tahoma" w:hAnsi="Tahoma" w:cs="Tahoma"/>
      <w:sz w:val="16"/>
      <w:szCs w:val="16"/>
    </w:rPr>
  </w:style>
  <w:style w:type="character" w:customStyle="1" w:styleId="DocumentMapChar621">
    <w:name w:val="Document Map Char621"/>
    <w:basedOn w:val="DefaultParagraphFont"/>
    <w:rsid w:val="00DE000B"/>
    <w:rPr>
      <w:rFonts w:ascii="Tahoma" w:hAnsi="Tahoma" w:cs="Tahoma"/>
      <w:sz w:val="16"/>
      <w:szCs w:val="16"/>
    </w:rPr>
  </w:style>
  <w:style w:type="character" w:customStyle="1" w:styleId="DocumentMapChar721">
    <w:name w:val="Document Map Char721"/>
    <w:basedOn w:val="DefaultParagraphFont"/>
    <w:rsid w:val="00DE000B"/>
    <w:rPr>
      <w:rFonts w:ascii="Tahoma" w:hAnsi="Tahoma" w:cs="Tahoma"/>
      <w:sz w:val="16"/>
      <w:szCs w:val="16"/>
    </w:rPr>
  </w:style>
  <w:style w:type="character" w:customStyle="1" w:styleId="DocumentMapChar821">
    <w:name w:val="Document Map Char821"/>
    <w:basedOn w:val="DefaultParagraphFont"/>
    <w:rsid w:val="00DE000B"/>
    <w:rPr>
      <w:rFonts w:ascii="Tahoma" w:hAnsi="Tahoma" w:cs="Tahoma"/>
      <w:sz w:val="16"/>
      <w:szCs w:val="16"/>
    </w:rPr>
  </w:style>
  <w:style w:type="character" w:customStyle="1" w:styleId="DocumentMapChar921">
    <w:name w:val="Document Map Char921"/>
    <w:basedOn w:val="DefaultParagraphFont"/>
    <w:rsid w:val="00DE000B"/>
    <w:rPr>
      <w:rFonts w:ascii="Tahoma" w:hAnsi="Tahoma" w:cs="Tahoma"/>
      <w:sz w:val="16"/>
      <w:szCs w:val="16"/>
    </w:rPr>
  </w:style>
  <w:style w:type="character" w:customStyle="1" w:styleId="DocumentMapChar17">
    <w:name w:val="Document Map Char17"/>
    <w:basedOn w:val="DefaultParagraphFont"/>
    <w:rsid w:val="00DE000B"/>
    <w:rPr>
      <w:rFonts w:ascii="Tahoma" w:hAnsi="Tahoma" w:cs="Tahoma"/>
      <w:sz w:val="16"/>
      <w:szCs w:val="16"/>
    </w:rPr>
  </w:style>
  <w:style w:type="character" w:customStyle="1" w:styleId="DocumentMapChar18">
    <w:name w:val="Document Map Char18"/>
    <w:basedOn w:val="DefaultParagraphFont"/>
    <w:rsid w:val="00DE000B"/>
    <w:rPr>
      <w:rFonts w:ascii="Tahoma" w:hAnsi="Tahoma" w:cs="Tahoma"/>
      <w:sz w:val="16"/>
      <w:szCs w:val="16"/>
    </w:rPr>
  </w:style>
  <w:style w:type="character" w:customStyle="1" w:styleId="DocumentMapChar24">
    <w:name w:val="Document Map Char24"/>
    <w:basedOn w:val="DefaultParagraphFont"/>
    <w:rsid w:val="00DE000B"/>
    <w:rPr>
      <w:rFonts w:ascii="Tahoma" w:hAnsi="Tahoma" w:cs="Tahoma"/>
      <w:sz w:val="16"/>
      <w:szCs w:val="16"/>
    </w:rPr>
  </w:style>
  <w:style w:type="character" w:customStyle="1" w:styleId="DocumentMapChar34">
    <w:name w:val="Document Map Char34"/>
    <w:basedOn w:val="DefaultParagraphFont"/>
    <w:rsid w:val="00DE000B"/>
    <w:rPr>
      <w:rFonts w:ascii="Tahoma" w:hAnsi="Tahoma" w:cs="Tahoma"/>
      <w:sz w:val="16"/>
      <w:szCs w:val="16"/>
    </w:rPr>
  </w:style>
  <w:style w:type="character" w:customStyle="1" w:styleId="DocumentMapChar44">
    <w:name w:val="Document Map Char44"/>
    <w:basedOn w:val="DefaultParagraphFont"/>
    <w:rsid w:val="00DE000B"/>
    <w:rPr>
      <w:rFonts w:ascii="Tahoma" w:hAnsi="Tahoma" w:cs="Tahoma"/>
      <w:sz w:val="16"/>
      <w:szCs w:val="16"/>
    </w:rPr>
  </w:style>
  <w:style w:type="character" w:customStyle="1" w:styleId="DocumentMapChar54">
    <w:name w:val="Document Map Char54"/>
    <w:basedOn w:val="DefaultParagraphFont"/>
    <w:rsid w:val="00DE000B"/>
    <w:rPr>
      <w:rFonts w:ascii="Tahoma" w:hAnsi="Tahoma" w:cs="Tahoma"/>
      <w:sz w:val="16"/>
      <w:szCs w:val="16"/>
    </w:rPr>
  </w:style>
  <w:style w:type="character" w:customStyle="1" w:styleId="DocumentMapChar64">
    <w:name w:val="Document Map Char64"/>
    <w:basedOn w:val="DefaultParagraphFont"/>
    <w:rsid w:val="00DE000B"/>
    <w:rPr>
      <w:rFonts w:ascii="Tahoma" w:hAnsi="Tahoma" w:cs="Tahoma"/>
      <w:sz w:val="16"/>
      <w:szCs w:val="16"/>
    </w:rPr>
  </w:style>
  <w:style w:type="table" w:customStyle="1" w:styleId="11">
    <w:name w:val="Ανοιχτόχρωμη σκίαση1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
    <w:name w:val="Ανοιχτόχρωμη σκίαση12"/>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
    <w:name w:val="Ανοιχτόχρωμη σκίαση13"/>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
    <w:name w:val="Ανοιχτόχρωμη σκίαση14"/>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
    <w:name w:val="Ανοιχτόχρωμη σκίαση15"/>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
    <w:name w:val="Ανοιχτόχρωμη σκίαση16"/>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
    <w:name w:val="Ανοιχτόχρωμη σκίαση17"/>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
    <w:name w:val="Ανοιχτόχρωμη σκίαση18"/>
    <w:basedOn w:val="TableNormal"/>
    <w:uiPriority w:val="60"/>
    <w:rsid w:val="00DE000B"/>
    <w:pPr>
      <w:spacing w:after="0" w:line="240" w:lineRule="auto"/>
      <w:jc w:val="both"/>
    </w:pPr>
    <w:rPr>
      <w:rFonts w:eastAsiaTheme="majorEastAsia"/>
      <w:color w:val="000000" w:themeColor="text1" w:themeShade="BF"/>
      <w:u w:color="CC66F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9">
    <w:name w:val="Ανοιχτόχρωμη σκίαση19"/>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Ανοιχτόχρωμη σκίαση11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
    <w:name w:val="Ανοιχτόχρωμη σκίαση12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1">
    <w:name w:val="Ανοιχτόχρωμη σκίαση13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1">
    <w:name w:val="Ανοιχτόχρωμη σκίαση14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1">
    <w:name w:val="Ανοιχτόχρωμη σκίαση15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1">
    <w:name w:val="Ανοιχτόχρωμη σκίαση16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1">
    <w:name w:val="Ανοιχτόχρωμη σκίαση17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1">
    <w:name w:val="Ανοιχτόχρωμη σκίαση181"/>
    <w:basedOn w:val="TableNormal"/>
    <w:uiPriority w:val="60"/>
    <w:rsid w:val="00DE000B"/>
    <w:pPr>
      <w:spacing w:after="0" w:line="240" w:lineRule="auto"/>
      <w:jc w:val="both"/>
    </w:pPr>
    <w:rPr>
      <w:rFonts w:eastAsiaTheme="majorEastAsia"/>
      <w:color w:val="000000" w:themeColor="text1" w:themeShade="BF"/>
      <w:u w:color="CC66F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0">
    <w:name w:val="Ανοιχτόχρωμη σκίαση110"/>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
    <w:name w:val="Ανοιχτόχρωμη σκίαση112"/>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
    <w:name w:val="Ανοιχτόχρωμη σκίαση122"/>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2">
    <w:name w:val="Ανοιχτόχρωμη σκίαση132"/>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2">
    <w:name w:val="Ανοιχτόχρωμη σκίαση142"/>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2">
    <w:name w:val="Ανοιχτόχρωμη σκίαση152"/>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2">
    <w:name w:val="Ανοιχτόχρωμη σκίαση162"/>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2">
    <w:name w:val="Ανοιχτόχρωμη σκίαση172"/>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2">
    <w:name w:val="Ανοιχτόχρωμη σκίαση182"/>
    <w:basedOn w:val="TableNormal"/>
    <w:uiPriority w:val="60"/>
    <w:rsid w:val="00DE000B"/>
    <w:pPr>
      <w:spacing w:after="0" w:line="240" w:lineRule="auto"/>
      <w:jc w:val="both"/>
    </w:pPr>
    <w:rPr>
      <w:rFonts w:eastAsiaTheme="majorEastAsia"/>
      <w:color w:val="000000" w:themeColor="text1" w:themeShade="BF"/>
      <w:u w:color="CC66F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
    <w:name w:val="Ανοιχτόχρωμη σκίαση113"/>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
    <w:name w:val="Ανοιχτόχρωμη σκίαση114"/>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3">
    <w:name w:val="Ανοιχτόχρωμη σκίαση123"/>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3">
    <w:name w:val="Ανοιχτόχρωμη σκίαση133"/>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3">
    <w:name w:val="Ανοιχτόχρωμη σκίαση143"/>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3">
    <w:name w:val="Ανοιχτόχρωμη σκίαση153"/>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3">
    <w:name w:val="Ανοιχτόχρωμη σκίαση163"/>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3">
    <w:name w:val="Ανοιχτόχρωμη σκίαση173"/>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3">
    <w:name w:val="Ανοιχτόχρωμη σκίαση183"/>
    <w:basedOn w:val="TableNormal"/>
    <w:uiPriority w:val="60"/>
    <w:rsid w:val="00DE000B"/>
    <w:pPr>
      <w:spacing w:after="0" w:line="240" w:lineRule="auto"/>
      <w:jc w:val="both"/>
    </w:pPr>
    <w:rPr>
      <w:rFonts w:eastAsiaTheme="majorEastAsia"/>
      <w:color w:val="000000" w:themeColor="text1" w:themeShade="BF"/>
      <w:u w:color="CC66F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91">
    <w:name w:val="Ανοιχτόχρωμη σκίαση19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1">
    <w:name w:val="Ανοιχτόχρωμη σκίαση111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
    <w:name w:val="Ανοιχτόχρωμη σκίαση121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11">
    <w:name w:val="Ανοιχτόχρωμη σκίαση131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11">
    <w:name w:val="Ανοιχτόχρωμη σκίαση141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11">
    <w:name w:val="Ανοιχτόχρωμη σκίαση151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11">
    <w:name w:val="Ανοιχτόχρωμη σκίαση161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11">
    <w:name w:val="Ανοιχτόχρωμη σκίαση171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11">
    <w:name w:val="Ανοιχτόχρωμη σκίαση1811"/>
    <w:basedOn w:val="TableNormal"/>
    <w:uiPriority w:val="60"/>
    <w:rsid w:val="00DE000B"/>
    <w:pPr>
      <w:spacing w:after="0" w:line="240" w:lineRule="auto"/>
      <w:jc w:val="both"/>
    </w:pPr>
    <w:rPr>
      <w:rFonts w:eastAsiaTheme="majorEastAsia"/>
      <w:color w:val="000000" w:themeColor="text1" w:themeShade="BF"/>
      <w:u w:color="CC66F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01">
    <w:name w:val="Ανοιχτόχρωμη σκίαση110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
    <w:name w:val="Ανοιχτόχρωμη σκίαση112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1">
    <w:name w:val="Ανοιχτόχρωμη σκίαση122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21">
    <w:name w:val="Ανοιχτόχρωμη σκίαση132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21">
    <w:name w:val="Ανοιχτόχρωμη σκίαση142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21">
    <w:name w:val="Ανοιχτόχρωμη σκίαση152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21">
    <w:name w:val="Ανοιχτόχρωμη σκίαση162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21">
    <w:name w:val="Ανοιχτόχρωμη σκίαση1721"/>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21">
    <w:name w:val="Ανοιχτόχρωμη σκίαση1821"/>
    <w:basedOn w:val="TableNormal"/>
    <w:uiPriority w:val="60"/>
    <w:rsid w:val="00DE000B"/>
    <w:pPr>
      <w:spacing w:after="0" w:line="240" w:lineRule="auto"/>
      <w:jc w:val="both"/>
    </w:pPr>
    <w:rPr>
      <w:rFonts w:eastAsiaTheme="majorEastAsia"/>
      <w:color w:val="000000" w:themeColor="text1" w:themeShade="BF"/>
      <w:u w:color="CC66F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
    <w:name w:val="Ανοιχτόχρωμη σκίαση115"/>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
    <w:name w:val="Ανοιχτόχρωμη σκίαση116"/>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4">
    <w:name w:val="Ανοιχτόχρωμη σκίαση124"/>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4">
    <w:name w:val="Ανοιχτόχρωμη σκίαση134"/>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4">
    <w:name w:val="Ανοιχτόχρωμη σκίαση144"/>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4">
    <w:name w:val="Ανοιχτόχρωμη σκίαση154"/>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4">
    <w:name w:val="Ανοιχτόχρωμη σκίαση164"/>
    <w:basedOn w:val="TableNormal"/>
    <w:uiPriority w:val="60"/>
    <w:rsid w:val="00DE000B"/>
    <w:pPr>
      <w:spacing w:after="0" w:line="240" w:lineRule="auto"/>
      <w:jc w:val="both"/>
    </w:pPr>
    <w:rPr>
      <w:rFonts w:asciiTheme="majorHAnsi" w:eastAsiaTheme="majorEastAsia" w:hAnsiTheme="majorHAnsi"/>
      <w:color w:val="000000" w:themeColor="text1" w:themeShade="BF"/>
      <w:lang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1">
    <w:name w:val="Default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1">
    <w:name w:val="article1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2">
    <w:name w:val="Default2"/>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2">
    <w:name w:val="article12"/>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3">
    <w:name w:val="Default3"/>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3">
    <w:name w:val="article13"/>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4">
    <w:name w:val="Default4"/>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4">
    <w:name w:val="article14"/>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5">
    <w:name w:val="Default5"/>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5">
    <w:name w:val="article15"/>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6">
    <w:name w:val="Default6"/>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6">
    <w:name w:val="article16"/>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7">
    <w:name w:val="Default7"/>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7">
    <w:name w:val="article17"/>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8">
    <w:name w:val="Default8"/>
    <w:rsid w:val="00DE000B"/>
    <w:pPr>
      <w:autoSpaceDE w:val="0"/>
      <w:autoSpaceDN w:val="0"/>
      <w:adjustRightInd w:val="0"/>
      <w:spacing w:after="0" w:line="240" w:lineRule="auto"/>
      <w:jc w:val="both"/>
    </w:pPr>
    <w:rPr>
      <w:rFonts w:ascii="Arial" w:eastAsia="Times New Roman" w:hAnsi="Arial" w:cs="Arial"/>
      <w:color w:val="000000"/>
      <w:sz w:val="24"/>
      <w:szCs w:val="24"/>
      <w:u w:color="CC66FF"/>
    </w:rPr>
  </w:style>
  <w:style w:type="paragraph" w:customStyle="1" w:styleId="article18">
    <w:name w:val="article18"/>
    <w:basedOn w:val="Normal"/>
    <w:rsid w:val="00DE000B"/>
    <w:pPr>
      <w:spacing w:before="100" w:beforeAutospacing="1" w:after="100" w:afterAutospacing="1" w:line="240" w:lineRule="auto"/>
    </w:pPr>
    <w:rPr>
      <w:rFonts w:eastAsia="SimSun" w:cs="Times New Roman"/>
      <w:sz w:val="18"/>
      <w:szCs w:val="18"/>
      <w:u w:color="CC66FF"/>
      <w:lang w:eastAsia="zh-CN"/>
    </w:rPr>
  </w:style>
  <w:style w:type="paragraph" w:customStyle="1" w:styleId="Default9">
    <w:name w:val="Default9"/>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9">
    <w:name w:val="article19"/>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11">
    <w:name w:val="Default1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11">
    <w:name w:val="article11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21">
    <w:name w:val="Default2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21">
    <w:name w:val="article12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31">
    <w:name w:val="Default3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31">
    <w:name w:val="article13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41">
    <w:name w:val="Default4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41">
    <w:name w:val="article14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51">
    <w:name w:val="Default5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51">
    <w:name w:val="article15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61">
    <w:name w:val="Default6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61">
    <w:name w:val="article16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71">
    <w:name w:val="Default7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71">
    <w:name w:val="article17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81">
    <w:name w:val="Default81"/>
    <w:rsid w:val="00DE000B"/>
    <w:pPr>
      <w:autoSpaceDE w:val="0"/>
      <w:autoSpaceDN w:val="0"/>
      <w:adjustRightInd w:val="0"/>
      <w:spacing w:after="0" w:line="240" w:lineRule="auto"/>
      <w:jc w:val="both"/>
    </w:pPr>
    <w:rPr>
      <w:rFonts w:ascii="Arial" w:eastAsia="Times New Roman" w:hAnsi="Arial" w:cs="Arial"/>
      <w:color w:val="000000"/>
      <w:sz w:val="24"/>
      <w:szCs w:val="24"/>
      <w:u w:color="CC66FF"/>
    </w:rPr>
  </w:style>
  <w:style w:type="paragraph" w:customStyle="1" w:styleId="article181">
    <w:name w:val="article181"/>
    <w:basedOn w:val="Normal"/>
    <w:rsid w:val="00DE000B"/>
    <w:pPr>
      <w:spacing w:before="100" w:beforeAutospacing="1" w:after="100" w:afterAutospacing="1" w:line="240" w:lineRule="auto"/>
    </w:pPr>
    <w:rPr>
      <w:rFonts w:eastAsia="SimSun" w:cs="Times New Roman"/>
      <w:sz w:val="18"/>
      <w:szCs w:val="18"/>
      <w:u w:color="CC66FF"/>
      <w:lang w:eastAsia="zh-CN"/>
    </w:rPr>
  </w:style>
  <w:style w:type="paragraph" w:customStyle="1" w:styleId="Default10">
    <w:name w:val="Default10"/>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10">
    <w:name w:val="article110"/>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12">
    <w:name w:val="Default12"/>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12">
    <w:name w:val="article112"/>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22">
    <w:name w:val="Default22"/>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22">
    <w:name w:val="article122"/>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32">
    <w:name w:val="Default32"/>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32">
    <w:name w:val="article132"/>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42">
    <w:name w:val="Default42"/>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42">
    <w:name w:val="article142"/>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52">
    <w:name w:val="Default52"/>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52">
    <w:name w:val="article152"/>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62">
    <w:name w:val="Default62"/>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62">
    <w:name w:val="article162"/>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72">
    <w:name w:val="Default72"/>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72">
    <w:name w:val="article172"/>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82">
    <w:name w:val="Default82"/>
    <w:rsid w:val="00DE000B"/>
    <w:pPr>
      <w:autoSpaceDE w:val="0"/>
      <w:autoSpaceDN w:val="0"/>
      <w:adjustRightInd w:val="0"/>
      <w:spacing w:after="0" w:line="240" w:lineRule="auto"/>
      <w:jc w:val="both"/>
    </w:pPr>
    <w:rPr>
      <w:rFonts w:ascii="Arial" w:eastAsia="Times New Roman" w:hAnsi="Arial" w:cs="Arial"/>
      <w:color w:val="000000"/>
      <w:sz w:val="24"/>
      <w:szCs w:val="24"/>
      <w:u w:color="CC66FF"/>
    </w:rPr>
  </w:style>
  <w:style w:type="paragraph" w:customStyle="1" w:styleId="article182">
    <w:name w:val="article182"/>
    <w:basedOn w:val="Normal"/>
    <w:rsid w:val="00DE000B"/>
    <w:pPr>
      <w:spacing w:before="100" w:beforeAutospacing="1" w:after="100" w:afterAutospacing="1" w:line="240" w:lineRule="auto"/>
    </w:pPr>
    <w:rPr>
      <w:rFonts w:eastAsia="SimSun" w:cs="Times New Roman"/>
      <w:sz w:val="18"/>
      <w:szCs w:val="18"/>
      <w:u w:color="CC66FF"/>
      <w:lang w:eastAsia="zh-CN"/>
    </w:rPr>
  </w:style>
  <w:style w:type="paragraph" w:customStyle="1" w:styleId="Default13">
    <w:name w:val="Default13"/>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13">
    <w:name w:val="article113"/>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14">
    <w:name w:val="Default14"/>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14">
    <w:name w:val="article114"/>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23">
    <w:name w:val="Default23"/>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23">
    <w:name w:val="article123"/>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33">
    <w:name w:val="Default33"/>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33">
    <w:name w:val="article133"/>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43">
    <w:name w:val="Default43"/>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43">
    <w:name w:val="article143"/>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53">
    <w:name w:val="Default53"/>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53">
    <w:name w:val="article153"/>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63">
    <w:name w:val="Default63"/>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63">
    <w:name w:val="article163"/>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73">
    <w:name w:val="Default73"/>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73">
    <w:name w:val="article173"/>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83">
    <w:name w:val="Default83"/>
    <w:rsid w:val="00DE000B"/>
    <w:pPr>
      <w:autoSpaceDE w:val="0"/>
      <w:autoSpaceDN w:val="0"/>
      <w:adjustRightInd w:val="0"/>
      <w:spacing w:after="0" w:line="240" w:lineRule="auto"/>
      <w:jc w:val="both"/>
    </w:pPr>
    <w:rPr>
      <w:rFonts w:ascii="Arial" w:eastAsia="Times New Roman" w:hAnsi="Arial" w:cs="Arial"/>
      <w:color w:val="000000"/>
      <w:sz w:val="24"/>
      <w:szCs w:val="24"/>
      <w:u w:color="CC66FF"/>
    </w:rPr>
  </w:style>
  <w:style w:type="paragraph" w:customStyle="1" w:styleId="article183">
    <w:name w:val="article183"/>
    <w:basedOn w:val="Normal"/>
    <w:rsid w:val="00DE000B"/>
    <w:pPr>
      <w:spacing w:before="100" w:beforeAutospacing="1" w:after="100" w:afterAutospacing="1" w:line="240" w:lineRule="auto"/>
    </w:pPr>
    <w:rPr>
      <w:rFonts w:eastAsia="SimSun" w:cs="Times New Roman"/>
      <w:sz w:val="18"/>
      <w:szCs w:val="18"/>
      <w:u w:color="CC66FF"/>
      <w:lang w:eastAsia="zh-CN"/>
    </w:rPr>
  </w:style>
  <w:style w:type="paragraph" w:customStyle="1" w:styleId="Default91">
    <w:name w:val="Default9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91">
    <w:name w:val="article19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111">
    <w:name w:val="Default11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111">
    <w:name w:val="article111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211">
    <w:name w:val="Default21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211">
    <w:name w:val="article121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311">
    <w:name w:val="Default31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311">
    <w:name w:val="article131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411">
    <w:name w:val="Default41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411">
    <w:name w:val="article141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511">
    <w:name w:val="Default51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511">
    <w:name w:val="article151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611">
    <w:name w:val="Default61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611">
    <w:name w:val="article161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711">
    <w:name w:val="Default71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711">
    <w:name w:val="article171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811">
    <w:name w:val="Default811"/>
    <w:rsid w:val="00DE000B"/>
    <w:pPr>
      <w:autoSpaceDE w:val="0"/>
      <w:autoSpaceDN w:val="0"/>
      <w:adjustRightInd w:val="0"/>
      <w:spacing w:after="0" w:line="240" w:lineRule="auto"/>
      <w:jc w:val="both"/>
    </w:pPr>
    <w:rPr>
      <w:rFonts w:ascii="Arial" w:eastAsia="Times New Roman" w:hAnsi="Arial" w:cs="Arial"/>
      <w:color w:val="000000"/>
      <w:sz w:val="24"/>
      <w:szCs w:val="24"/>
      <w:u w:color="CC66FF"/>
    </w:rPr>
  </w:style>
  <w:style w:type="paragraph" w:customStyle="1" w:styleId="article1811">
    <w:name w:val="article1811"/>
    <w:basedOn w:val="Normal"/>
    <w:rsid w:val="00DE000B"/>
    <w:pPr>
      <w:spacing w:before="100" w:beforeAutospacing="1" w:after="100" w:afterAutospacing="1" w:line="240" w:lineRule="auto"/>
    </w:pPr>
    <w:rPr>
      <w:rFonts w:eastAsia="SimSun" w:cs="Times New Roman"/>
      <w:sz w:val="18"/>
      <w:szCs w:val="18"/>
      <w:u w:color="CC66FF"/>
      <w:lang w:eastAsia="zh-CN"/>
    </w:rPr>
  </w:style>
  <w:style w:type="paragraph" w:customStyle="1" w:styleId="Default101">
    <w:name w:val="Default10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101">
    <w:name w:val="article110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121">
    <w:name w:val="Default12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121">
    <w:name w:val="article112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221">
    <w:name w:val="Default22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221">
    <w:name w:val="article122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321">
    <w:name w:val="Default32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321">
    <w:name w:val="article132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421">
    <w:name w:val="Default42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421">
    <w:name w:val="article142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521">
    <w:name w:val="Default52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521">
    <w:name w:val="article152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621">
    <w:name w:val="Default62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621">
    <w:name w:val="article162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721">
    <w:name w:val="Default721"/>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721">
    <w:name w:val="article1721"/>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821">
    <w:name w:val="Default821"/>
    <w:rsid w:val="00DE000B"/>
    <w:pPr>
      <w:autoSpaceDE w:val="0"/>
      <w:autoSpaceDN w:val="0"/>
      <w:adjustRightInd w:val="0"/>
      <w:spacing w:after="0" w:line="240" w:lineRule="auto"/>
      <w:jc w:val="both"/>
    </w:pPr>
    <w:rPr>
      <w:rFonts w:ascii="Arial" w:eastAsia="Times New Roman" w:hAnsi="Arial" w:cs="Arial"/>
      <w:color w:val="000000"/>
      <w:sz w:val="24"/>
      <w:szCs w:val="24"/>
      <w:u w:color="CC66FF"/>
    </w:rPr>
  </w:style>
  <w:style w:type="paragraph" w:customStyle="1" w:styleId="article1821">
    <w:name w:val="article1821"/>
    <w:basedOn w:val="Normal"/>
    <w:rsid w:val="00DE000B"/>
    <w:pPr>
      <w:spacing w:before="100" w:beforeAutospacing="1" w:after="100" w:afterAutospacing="1" w:line="240" w:lineRule="auto"/>
    </w:pPr>
    <w:rPr>
      <w:rFonts w:eastAsia="SimSun" w:cs="Times New Roman"/>
      <w:sz w:val="18"/>
      <w:szCs w:val="18"/>
      <w:u w:color="CC66FF"/>
      <w:lang w:eastAsia="zh-CN"/>
    </w:rPr>
  </w:style>
  <w:style w:type="paragraph" w:customStyle="1" w:styleId="Default15">
    <w:name w:val="Default15"/>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15">
    <w:name w:val="article115"/>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16">
    <w:name w:val="Default16"/>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16">
    <w:name w:val="article116"/>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24">
    <w:name w:val="Default24"/>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24">
    <w:name w:val="article124"/>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34">
    <w:name w:val="Default34"/>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34">
    <w:name w:val="article134"/>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44">
    <w:name w:val="Default44"/>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44">
    <w:name w:val="article144"/>
    <w:basedOn w:val="Normal"/>
    <w:rsid w:val="00DE000B"/>
    <w:pPr>
      <w:spacing w:before="100" w:beforeAutospacing="1" w:after="100" w:afterAutospacing="1" w:line="240" w:lineRule="auto"/>
    </w:pPr>
    <w:rPr>
      <w:rFonts w:eastAsia="SimSun" w:cs="Times New Roman"/>
      <w:color w:val="auto"/>
      <w:sz w:val="18"/>
      <w:szCs w:val="18"/>
      <w:lang w:eastAsia="zh-CN"/>
    </w:rPr>
  </w:style>
  <w:style w:type="paragraph" w:customStyle="1" w:styleId="Default54">
    <w:name w:val="Default54"/>
    <w:rsid w:val="00DE000B"/>
    <w:pPr>
      <w:autoSpaceDE w:val="0"/>
      <w:autoSpaceDN w:val="0"/>
      <w:adjustRightInd w:val="0"/>
      <w:spacing w:after="0" w:line="240" w:lineRule="auto"/>
      <w:jc w:val="both"/>
    </w:pPr>
    <w:rPr>
      <w:rFonts w:ascii="Arial" w:eastAsia="Times New Roman" w:hAnsi="Arial" w:cs="Arial"/>
      <w:color w:val="000000"/>
      <w:sz w:val="24"/>
      <w:szCs w:val="24"/>
    </w:rPr>
  </w:style>
  <w:style w:type="paragraph" w:customStyle="1" w:styleId="article154">
    <w:name w:val="article154"/>
    <w:basedOn w:val="Normal"/>
    <w:rsid w:val="00DE000B"/>
    <w:pPr>
      <w:spacing w:before="100" w:beforeAutospacing="1" w:after="100" w:afterAutospacing="1" w:line="240" w:lineRule="auto"/>
    </w:pPr>
    <w:rPr>
      <w:rFonts w:eastAsia="SimSun" w:cs="Times New Roman"/>
      <w:color w:val="auto"/>
      <w:sz w:val="18"/>
      <w:szCs w:val="18"/>
      <w:lang w:eastAsia="zh-CN"/>
    </w:rPr>
  </w:style>
  <w:style w:type="character" w:customStyle="1" w:styleId="a2">
    <w:name w:val="a"/>
    <w:basedOn w:val="DefaultParagraphFont"/>
    <w:rsid w:val="00360B19"/>
  </w:style>
  <w:style w:type="character" w:customStyle="1" w:styleId="apple-style-span">
    <w:name w:val="apple-style-span"/>
    <w:basedOn w:val="DefaultParagraphFont"/>
    <w:rsid w:val="00360B19"/>
  </w:style>
  <w:style w:type="paragraph" w:customStyle="1" w:styleId="DecimalAligned1">
    <w:name w:val="Decimal Aligned1"/>
    <w:basedOn w:val="Normal"/>
    <w:uiPriority w:val="40"/>
    <w:qFormat/>
    <w:rsid w:val="00360B19"/>
    <w:pPr>
      <w:tabs>
        <w:tab w:val="decimal" w:pos="360"/>
      </w:tabs>
    </w:pPr>
    <w:rPr>
      <w:rFonts w:eastAsiaTheme="minorEastAsia" w:cstheme="minorBidi"/>
      <w:color w:val="auto"/>
      <w:lang w:bidi="en-US"/>
    </w:rPr>
  </w:style>
  <w:style w:type="character" w:customStyle="1" w:styleId="a10">
    <w:name w:val="a1"/>
    <w:basedOn w:val="DefaultParagraphFont"/>
    <w:rsid w:val="00360B19"/>
  </w:style>
  <w:style w:type="character" w:customStyle="1" w:styleId="apple-style-span1">
    <w:name w:val="apple-style-span1"/>
    <w:basedOn w:val="DefaultParagraphFont"/>
    <w:rsid w:val="00360B19"/>
  </w:style>
  <w:style w:type="paragraph" w:customStyle="1" w:styleId="DecimalAligned2">
    <w:name w:val="Decimal Aligned2"/>
    <w:basedOn w:val="Normal"/>
    <w:uiPriority w:val="40"/>
    <w:qFormat/>
    <w:rsid w:val="00360B19"/>
    <w:pPr>
      <w:tabs>
        <w:tab w:val="decimal" w:pos="360"/>
      </w:tabs>
    </w:pPr>
    <w:rPr>
      <w:rFonts w:eastAsiaTheme="minorEastAsia" w:cstheme="minorBidi"/>
      <w:color w:val="auto"/>
      <w:lang w:bidi="en-US"/>
    </w:rPr>
  </w:style>
  <w:style w:type="character" w:customStyle="1" w:styleId="a20">
    <w:name w:val="a2"/>
    <w:basedOn w:val="DefaultParagraphFont"/>
    <w:rsid w:val="00360B19"/>
  </w:style>
  <w:style w:type="character" w:customStyle="1" w:styleId="apple-style-span2">
    <w:name w:val="apple-style-span2"/>
    <w:basedOn w:val="DefaultParagraphFont"/>
    <w:rsid w:val="00360B19"/>
  </w:style>
  <w:style w:type="paragraph" w:customStyle="1" w:styleId="DecimalAligned3">
    <w:name w:val="Decimal Aligned3"/>
    <w:basedOn w:val="Normal"/>
    <w:uiPriority w:val="40"/>
    <w:qFormat/>
    <w:rsid w:val="00360B19"/>
    <w:pPr>
      <w:tabs>
        <w:tab w:val="decimal" w:pos="360"/>
      </w:tabs>
    </w:pPr>
    <w:rPr>
      <w:rFonts w:eastAsiaTheme="minorEastAsia" w:cstheme="minorBidi"/>
      <w:color w:val="auto"/>
      <w:lang w:bidi="en-US"/>
    </w:rPr>
  </w:style>
  <w:style w:type="character" w:customStyle="1" w:styleId="a3">
    <w:name w:val="a3"/>
    <w:basedOn w:val="DefaultParagraphFont"/>
    <w:rsid w:val="00360B19"/>
  </w:style>
  <w:style w:type="character" w:customStyle="1" w:styleId="apple-style-span3">
    <w:name w:val="apple-style-span3"/>
    <w:basedOn w:val="DefaultParagraphFont"/>
    <w:rsid w:val="00360B19"/>
  </w:style>
  <w:style w:type="paragraph" w:customStyle="1" w:styleId="DecimalAligned4">
    <w:name w:val="Decimal Aligned4"/>
    <w:basedOn w:val="Normal"/>
    <w:uiPriority w:val="40"/>
    <w:qFormat/>
    <w:rsid w:val="00360B19"/>
    <w:pPr>
      <w:tabs>
        <w:tab w:val="decimal" w:pos="360"/>
      </w:tabs>
    </w:pPr>
    <w:rPr>
      <w:rFonts w:eastAsiaTheme="minorEastAsia" w:cstheme="minorBidi"/>
      <w:color w:val="auto"/>
      <w:lang w:bidi="en-US"/>
    </w:rPr>
  </w:style>
  <w:style w:type="character" w:customStyle="1" w:styleId="a4">
    <w:name w:val="a4"/>
    <w:basedOn w:val="DefaultParagraphFont"/>
    <w:rsid w:val="00360B19"/>
  </w:style>
  <w:style w:type="character" w:customStyle="1" w:styleId="apple-style-span4">
    <w:name w:val="apple-style-span4"/>
    <w:basedOn w:val="DefaultParagraphFont"/>
    <w:rsid w:val="00360B19"/>
  </w:style>
  <w:style w:type="paragraph" w:customStyle="1" w:styleId="DecimalAligned5">
    <w:name w:val="Decimal Aligned5"/>
    <w:basedOn w:val="Normal"/>
    <w:uiPriority w:val="40"/>
    <w:qFormat/>
    <w:rsid w:val="00360B19"/>
    <w:pPr>
      <w:tabs>
        <w:tab w:val="decimal" w:pos="360"/>
      </w:tabs>
    </w:pPr>
    <w:rPr>
      <w:rFonts w:eastAsiaTheme="minorEastAsia" w:cstheme="minorBidi"/>
      <w:color w:val="auto"/>
      <w:lang w:bidi="en-US"/>
    </w:rPr>
  </w:style>
  <w:style w:type="character" w:customStyle="1" w:styleId="a5">
    <w:name w:val="a5"/>
    <w:basedOn w:val="DefaultParagraphFont"/>
    <w:rsid w:val="00360B19"/>
  </w:style>
  <w:style w:type="character" w:customStyle="1" w:styleId="apple-style-span5">
    <w:name w:val="apple-style-span5"/>
    <w:basedOn w:val="DefaultParagraphFont"/>
    <w:rsid w:val="00360B19"/>
  </w:style>
  <w:style w:type="paragraph" w:customStyle="1" w:styleId="DecimalAligned6">
    <w:name w:val="Decimal Aligned6"/>
    <w:basedOn w:val="Normal"/>
    <w:uiPriority w:val="40"/>
    <w:qFormat/>
    <w:rsid w:val="00360B19"/>
    <w:pPr>
      <w:tabs>
        <w:tab w:val="decimal" w:pos="360"/>
      </w:tabs>
    </w:pPr>
    <w:rPr>
      <w:rFonts w:eastAsiaTheme="minorEastAsia" w:cstheme="minorBidi"/>
      <w:color w:val="auto"/>
      <w:lang w:bidi="en-US"/>
    </w:rPr>
  </w:style>
  <w:style w:type="character" w:customStyle="1" w:styleId="a6">
    <w:name w:val="a6"/>
    <w:basedOn w:val="DefaultParagraphFont"/>
    <w:rsid w:val="00360B19"/>
  </w:style>
  <w:style w:type="character" w:customStyle="1" w:styleId="apple-style-span6">
    <w:name w:val="apple-style-span6"/>
    <w:basedOn w:val="DefaultParagraphFont"/>
    <w:rsid w:val="00360B19"/>
  </w:style>
  <w:style w:type="paragraph" w:customStyle="1" w:styleId="DecimalAligned7">
    <w:name w:val="Decimal Aligned7"/>
    <w:basedOn w:val="Normal"/>
    <w:uiPriority w:val="40"/>
    <w:qFormat/>
    <w:rsid w:val="00360B19"/>
    <w:pPr>
      <w:tabs>
        <w:tab w:val="decimal" w:pos="360"/>
      </w:tabs>
    </w:pPr>
    <w:rPr>
      <w:rFonts w:eastAsiaTheme="minorEastAsia" w:cstheme="minorBidi"/>
      <w:color w:val="auto"/>
      <w:lang w:bidi="en-US"/>
    </w:rPr>
  </w:style>
  <w:style w:type="character" w:customStyle="1" w:styleId="a7">
    <w:name w:val="a7"/>
    <w:basedOn w:val="DefaultParagraphFont"/>
    <w:rsid w:val="00360B19"/>
  </w:style>
  <w:style w:type="character" w:customStyle="1" w:styleId="apple-style-span7">
    <w:name w:val="apple-style-span7"/>
    <w:basedOn w:val="DefaultParagraphFont"/>
    <w:rsid w:val="00360B19"/>
  </w:style>
  <w:style w:type="paragraph" w:customStyle="1" w:styleId="DecimalAligned8">
    <w:name w:val="Decimal Aligned8"/>
    <w:basedOn w:val="Normal"/>
    <w:uiPriority w:val="40"/>
    <w:qFormat/>
    <w:rsid w:val="00360B19"/>
    <w:pPr>
      <w:tabs>
        <w:tab w:val="decimal" w:pos="360"/>
      </w:tabs>
    </w:pPr>
    <w:rPr>
      <w:rFonts w:eastAsiaTheme="minorEastAsia" w:cstheme="minorBidi"/>
      <w:u w:color="CC66FF"/>
      <w:lang w:bidi="en-US"/>
    </w:rPr>
  </w:style>
  <w:style w:type="character" w:customStyle="1" w:styleId="a8">
    <w:name w:val="a8"/>
    <w:basedOn w:val="DefaultParagraphFont"/>
    <w:rsid w:val="00360B19"/>
  </w:style>
  <w:style w:type="character" w:customStyle="1" w:styleId="apple-style-span8">
    <w:name w:val="apple-style-span8"/>
    <w:basedOn w:val="DefaultParagraphFont"/>
    <w:rsid w:val="00360B19"/>
  </w:style>
  <w:style w:type="paragraph" w:customStyle="1" w:styleId="DecimalAligned9">
    <w:name w:val="Decimal Aligned9"/>
    <w:basedOn w:val="Normal"/>
    <w:uiPriority w:val="40"/>
    <w:qFormat/>
    <w:rsid w:val="00360B19"/>
    <w:pPr>
      <w:tabs>
        <w:tab w:val="decimal" w:pos="360"/>
      </w:tabs>
    </w:pPr>
    <w:rPr>
      <w:rFonts w:eastAsiaTheme="minorEastAsia" w:cstheme="minorBidi"/>
      <w:color w:val="auto"/>
      <w:lang w:bidi="en-US"/>
    </w:rPr>
  </w:style>
  <w:style w:type="character" w:customStyle="1" w:styleId="a9">
    <w:name w:val="a9"/>
    <w:basedOn w:val="DefaultParagraphFont"/>
    <w:rsid w:val="00360B19"/>
  </w:style>
  <w:style w:type="character" w:customStyle="1" w:styleId="apple-style-span9">
    <w:name w:val="apple-style-span9"/>
    <w:basedOn w:val="DefaultParagraphFont"/>
    <w:rsid w:val="00360B19"/>
  </w:style>
  <w:style w:type="paragraph" w:customStyle="1" w:styleId="DecimalAligned11">
    <w:name w:val="Decimal Aligned11"/>
    <w:basedOn w:val="Normal"/>
    <w:uiPriority w:val="40"/>
    <w:qFormat/>
    <w:rsid w:val="00360B19"/>
    <w:pPr>
      <w:tabs>
        <w:tab w:val="decimal" w:pos="360"/>
      </w:tabs>
    </w:pPr>
    <w:rPr>
      <w:rFonts w:eastAsiaTheme="minorEastAsia" w:cstheme="minorBidi"/>
      <w:color w:val="auto"/>
      <w:lang w:bidi="en-US"/>
    </w:rPr>
  </w:style>
  <w:style w:type="character" w:customStyle="1" w:styleId="a11">
    <w:name w:val="a11"/>
    <w:basedOn w:val="DefaultParagraphFont"/>
    <w:rsid w:val="00360B19"/>
  </w:style>
  <w:style w:type="character" w:customStyle="1" w:styleId="apple-style-span11">
    <w:name w:val="apple-style-span11"/>
    <w:basedOn w:val="DefaultParagraphFont"/>
    <w:rsid w:val="00360B19"/>
  </w:style>
  <w:style w:type="paragraph" w:customStyle="1" w:styleId="DecimalAligned21">
    <w:name w:val="Decimal Aligned21"/>
    <w:basedOn w:val="Normal"/>
    <w:uiPriority w:val="40"/>
    <w:qFormat/>
    <w:rsid w:val="00360B19"/>
    <w:pPr>
      <w:tabs>
        <w:tab w:val="decimal" w:pos="360"/>
      </w:tabs>
    </w:pPr>
    <w:rPr>
      <w:rFonts w:eastAsiaTheme="minorEastAsia" w:cstheme="minorBidi"/>
      <w:color w:val="auto"/>
      <w:lang w:bidi="en-US"/>
    </w:rPr>
  </w:style>
  <w:style w:type="character" w:customStyle="1" w:styleId="a21">
    <w:name w:val="a21"/>
    <w:basedOn w:val="DefaultParagraphFont"/>
    <w:rsid w:val="00360B19"/>
  </w:style>
  <w:style w:type="character" w:customStyle="1" w:styleId="apple-style-span21">
    <w:name w:val="apple-style-span21"/>
    <w:basedOn w:val="DefaultParagraphFont"/>
    <w:rsid w:val="00360B19"/>
  </w:style>
  <w:style w:type="paragraph" w:customStyle="1" w:styleId="DecimalAligned31">
    <w:name w:val="Decimal Aligned31"/>
    <w:basedOn w:val="Normal"/>
    <w:uiPriority w:val="40"/>
    <w:qFormat/>
    <w:rsid w:val="00360B19"/>
    <w:pPr>
      <w:tabs>
        <w:tab w:val="decimal" w:pos="360"/>
      </w:tabs>
    </w:pPr>
    <w:rPr>
      <w:rFonts w:eastAsiaTheme="minorEastAsia" w:cstheme="minorBidi"/>
      <w:color w:val="auto"/>
      <w:lang w:bidi="en-US"/>
    </w:rPr>
  </w:style>
  <w:style w:type="character" w:customStyle="1" w:styleId="a31">
    <w:name w:val="a31"/>
    <w:basedOn w:val="DefaultParagraphFont"/>
    <w:rsid w:val="00360B19"/>
  </w:style>
  <w:style w:type="character" w:customStyle="1" w:styleId="apple-style-span31">
    <w:name w:val="apple-style-span31"/>
    <w:basedOn w:val="DefaultParagraphFont"/>
    <w:rsid w:val="00360B19"/>
  </w:style>
  <w:style w:type="paragraph" w:customStyle="1" w:styleId="DecimalAligned41">
    <w:name w:val="Decimal Aligned41"/>
    <w:basedOn w:val="Normal"/>
    <w:uiPriority w:val="40"/>
    <w:qFormat/>
    <w:rsid w:val="00360B19"/>
    <w:pPr>
      <w:tabs>
        <w:tab w:val="decimal" w:pos="360"/>
      </w:tabs>
    </w:pPr>
    <w:rPr>
      <w:rFonts w:eastAsiaTheme="minorEastAsia" w:cstheme="minorBidi"/>
      <w:color w:val="auto"/>
      <w:lang w:bidi="en-US"/>
    </w:rPr>
  </w:style>
  <w:style w:type="character" w:customStyle="1" w:styleId="a41">
    <w:name w:val="a41"/>
    <w:basedOn w:val="DefaultParagraphFont"/>
    <w:rsid w:val="00360B19"/>
  </w:style>
  <w:style w:type="character" w:customStyle="1" w:styleId="apple-style-span41">
    <w:name w:val="apple-style-span41"/>
    <w:basedOn w:val="DefaultParagraphFont"/>
    <w:rsid w:val="00360B19"/>
  </w:style>
  <w:style w:type="paragraph" w:customStyle="1" w:styleId="DecimalAligned51">
    <w:name w:val="Decimal Aligned51"/>
    <w:basedOn w:val="Normal"/>
    <w:uiPriority w:val="40"/>
    <w:qFormat/>
    <w:rsid w:val="00360B19"/>
    <w:pPr>
      <w:tabs>
        <w:tab w:val="decimal" w:pos="360"/>
      </w:tabs>
    </w:pPr>
    <w:rPr>
      <w:rFonts w:eastAsiaTheme="minorEastAsia" w:cstheme="minorBidi"/>
      <w:color w:val="auto"/>
      <w:lang w:bidi="en-US"/>
    </w:rPr>
  </w:style>
  <w:style w:type="character" w:customStyle="1" w:styleId="a51">
    <w:name w:val="a51"/>
    <w:basedOn w:val="DefaultParagraphFont"/>
    <w:rsid w:val="00360B19"/>
  </w:style>
  <w:style w:type="character" w:customStyle="1" w:styleId="apple-style-span51">
    <w:name w:val="apple-style-span51"/>
    <w:basedOn w:val="DefaultParagraphFont"/>
    <w:rsid w:val="00360B19"/>
  </w:style>
  <w:style w:type="paragraph" w:customStyle="1" w:styleId="DecimalAligned61">
    <w:name w:val="Decimal Aligned61"/>
    <w:basedOn w:val="Normal"/>
    <w:uiPriority w:val="40"/>
    <w:qFormat/>
    <w:rsid w:val="00360B19"/>
    <w:pPr>
      <w:tabs>
        <w:tab w:val="decimal" w:pos="360"/>
      </w:tabs>
    </w:pPr>
    <w:rPr>
      <w:rFonts w:eastAsiaTheme="minorEastAsia" w:cstheme="minorBidi"/>
      <w:color w:val="auto"/>
      <w:lang w:bidi="en-US"/>
    </w:rPr>
  </w:style>
  <w:style w:type="character" w:customStyle="1" w:styleId="a61">
    <w:name w:val="a61"/>
    <w:basedOn w:val="DefaultParagraphFont"/>
    <w:rsid w:val="00360B19"/>
  </w:style>
  <w:style w:type="character" w:customStyle="1" w:styleId="apple-style-span61">
    <w:name w:val="apple-style-span61"/>
    <w:basedOn w:val="DefaultParagraphFont"/>
    <w:rsid w:val="00360B19"/>
  </w:style>
  <w:style w:type="paragraph" w:customStyle="1" w:styleId="DecimalAligned71">
    <w:name w:val="Decimal Aligned71"/>
    <w:basedOn w:val="Normal"/>
    <w:uiPriority w:val="40"/>
    <w:qFormat/>
    <w:rsid w:val="00360B19"/>
    <w:pPr>
      <w:tabs>
        <w:tab w:val="decimal" w:pos="360"/>
      </w:tabs>
    </w:pPr>
    <w:rPr>
      <w:rFonts w:eastAsiaTheme="minorEastAsia" w:cstheme="minorBidi"/>
      <w:color w:val="auto"/>
      <w:lang w:bidi="en-US"/>
    </w:rPr>
  </w:style>
  <w:style w:type="character" w:customStyle="1" w:styleId="a71">
    <w:name w:val="a71"/>
    <w:basedOn w:val="DefaultParagraphFont"/>
    <w:rsid w:val="00360B19"/>
  </w:style>
  <w:style w:type="character" w:customStyle="1" w:styleId="apple-style-span71">
    <w:name w:val="apple-style-span71"/>
    <w:basedOn w:val="DefaultParagraphFont"/>
    <w:rsid w:val="00360B19"/>
  </w:style>
  <w:style w:type="paragraph" w:customStyle="1" w:styleId="DecimalAligned81">
    <w:name w:val="Decimal Aligned81"/>
    <w:basedOn w:val="Normal"/>
    <w:uiPriority w:val="40"/>
    <w:qFormat/>
    <w:rsid w:val="00360B19"/>
    <w:pPr>
      <w:tabs>
        <w:tab w:val="decimal" w:pos="360"/>
      </w:tabs>
    </w:pPr>
    <w:rPr>
      <w:rFonts w:eastAsiaTheme="minorEastAsia" w:cstheme="minorBidi"/>
      <w:u w:color="CC66FF"/>
      <w:lang w:bidi="en-US"/>
    </w:rPr>
  </w:style>
  <w:style w:type="character" w:customStyle="1" w:styleId="a81">
    <w:name w:val="a81"/>
    <w:basedOn w:val="DefaultParagraphFont"/>
    <w:rsid w:val="00360B19"/>
  </w:style>
  <w:style w:type="character" w:customStyle="1" w:styleId="apple-style-span81">
    <w:name w:val="apple-style-span81"/>
    <w:basedOn w:val="DefaultParagraphFont"/>
    <w:rsid w:val="00360B19"/>
  </w:style>
  <w:style w:type="paragraph" w:customStyle="1" w:styleId="DecimalAligned10">
    <w:name w:val="Decimal Aligned10"/>
    <w:basedOn w:val="Normal"/>
    <w:uiPriority w:val="40"/>
    <w:qFormat/>
    <w:rsid w:val="00360B19"/>
    <w:pPr>
      <w:tabs>
        <w:tab w:val="decimal" w:pos="360"/>
      </w:tabs>
    </w:pPr>
    <w:rPr>
      <w:rFonts w:eastAsiaTheme="minorEastAsia" w:cstheme="minorBidi"/>
      <w:color w:val="auto"/>
      <w:lang w:bidi="en-US"/>
    </w:rPr>
  </w:style>
  <w:style w:type="character" w:customStyle="1" w:styleId="a100">
    <w:name w:val="a10"/>
    <w:basedOn w:val="DefaultParagraphFont"/>
    <w:rsid w:val="00360B19"/>
  </w:style>
  <w:style w:type="character" w:customStyle="1" w:styleId="apple-style-span10">
    <w:name w:val="apple-style-span10"/>
    <w:basedOn w:val="DefaultParagraphFont"/>
    <w:rsid w:val="00360B19"/>
  </w:style>
  <w:style w:type="paragraph" w:customStyle="1" w:styleId="DecimalAligned12">
    <w:name w:val="Decimal Aligned12"/>
    <w:basedOn w:val="Normal"/>
    <w:uiPriority w:val="40"/>
    <w:qFormat/>
    <w:rsid w:val="00360B19"/>
    <w:pPr>
      <w:tabs>
        <w:tab w:val="decimal" w:pos="360"/>
      </w:tabs>
    </w:pPr>
    <w:rPr>
      <w:rFonts w:eastAsiaTheme="minorEastAsia" w:cstheme="minorBidi"/>
      <w:color w:val="auto"/>
      <w:lang w:bidi="en-US"/>
    </w:rPr>
  </w:style>
  <w:style w:type="character" w:customStyle="1" w:styleId="a12">
    <w:name w:val="a12"/>
    <w:basedOn w:val="DefaultParagraphFont"/>
    <w:rsid w:val="00360B19"/>
  </w:style>
  <w:style w:type="character" w:customStyle="1" w:styleId="apple-style-span12">
    <w:name w:val="apple-style-span12"/>
    <w:basedOn w:val="DefaultParagraphFont"/>
    <w:rsid w:val="00360B19"/>
  </w:style>
  <w:style w:type="paragraph" w:customStyle="1" w:styleId="DecimalAligned22">
    <w:name w:val="Decimal Aligned22"/>
    <w:basedOn w:val="Normal"/>
    <w:uiPriority w:val="40"/>
    <w:qFormat/>
    <w:rsid w:val="00360B19"/>
    <w:pPr>
      <w:tabs>
        <w:tab w:val="decimal" w:pos="360"/>
      </w:tabs>
    </w:pPr>
    <w:rPr>
      <w:rFonts w:eastAsiaTheme="minorEastAsia" w:cstheme="minorBidi"/>
      <w:color w:val="auto"/>
      <w:lang w:bidi="en-US"/>
    </w:rPr>
  </w:style>
  <w:style w:type="character" w:customStyle="1" w:styleId="a22">
    <w:name w:val="a22"/>
    <w:basedOn w:val="DefaultParagraphFont"/>
    <w:rsid w:val="00360B19"/>
  </w:style>
  <w:style w:type="character" w:customStyle="1" w:styleId="apple-style-span22">
    <w:name w:val="apple-style-span22"/>
    <w:basedOn w:val="DefaultParagraphFont"/>
    <w:rsid w:val="00360B19"/>
  </w:style>
  <w:style w:type="paragraph" w:customStyle="1" w:styleId="DecimalAligned32">
    <w:name w:val="Decimal Aligned32"/>
    <w:basedOn w:val="Normal"/>
    <w:uiPriority w:val="40"/>
    <w:qFormat/>
    <w:rsid w:val="00360B19"/>
    <w:pPr>
      <w:tabs>
        <w:tab w:val="decimal" w:pos="360"/>
      </w:tabs>
    </w:pPr>
    <w:rPr>
      <w:rFonts w:eastAsiaTheme="minorEastAsia" w:cstheme="minorBidi"/>
      <w:color w:val="auto"/>
      <w:lang w:bidi="en-US"/>
    </w:rPr>
  </w:style>
  <w:style w:type="character" w:customStyle="1" w:styleId="a32">
    <w:name w:val="a32"/>
    <w:basedOn w:val="DefaultParagraphFont"/>
    <w:rsid w:val="00360B19"/>
  </w:style>
  <w:style w:type="character" w:customStyle="1" w:styleId="apple-style-span32">
    <w:name w:val="apple-style-span32"/>
    <w:basedOn w:val="DefaultParagraphFont"/>
    <w:rsid w:val="00360B19"/>
  </w:style>
  <w:style w:type="paragraph" w:customStyle="1" w:styleId="DecimalAligned42">
    <w:name w:val="Decimal Aligned42"/>
    <w:basedOn w:val="Normal"/>
    <w:uiPriority w:val="40"/>
    <w:qFormat/>
    <w:rsid w:val="00360B19"/>
    <w:pPr>
      <w:tabs>
        <w:tab w:val="decimal" w:pos="360"/>
      </w:tabs>
    </w:pPr>
    <w:rPr>
      <w:rFonts w:eastAsiaTheme="minorEastAsia" w:cstheme="minorBidi"/>
      <w:color w:val="auto"/>
      <w:lang w:bidi="en-US"/>
    </w:rPr>
  </w:style>
  <w:style w:type="character" w:customStyle="1" w:styleId="a42">
    <w:name w:val="a42"/>
    <w:basedOn w:val="DefaultParagraphFont"/>
    <w:rsid w:val="00360B19"/>
  </w:style>
  <w:style w:type="character" w:customStyle="1" w:styleId="apple-style-span42">
    <w:name w:val="apple-style-span42"/>
    <w:basedOn w:val="DefaultParagraphFont"/>
    <w:rsid w:val="00360B19"/>
  </w:style>
  <w:style w:type="paragraph" w:customStyle="1" w:styleId="DecimalAligned52">
    <w:name w:val="Decimal Aligned52"/>
    <w:basedOn w:val="Normal"/>
    <w:uiPriority w:val="40"/>
    <w:qFormat/>
    <w:rsid w:val="00360B19"/>
    <w:pPr>
      <w:tabs>
        <w:tab w:val="decimal" w:pos="360"/>
      </w:tabs>
    </w:pPr>
    <w:rPr>
      <w:rFonts w:eastAsiaTheme="minorEastAsia" w:cstheme="minorBidi"/>
      <w:color w:val="auto"/>
      <w:lang w:bidi="en-US"/>
    </w:rPr>
  </w:style>
  <w:style w:type="character" w:customStyle="1" w:styleId="a52">
    <w:name w:val="a52"/>
    <w:basedOn w:val="DefaultParagraphFont"/>
    <w:rsid w:val="00360B19"/>
  </w:style>
  <w:style w:type="character" w:customStyle="1" w:styleId="apple-style-span52">
    <w:name w:val="apple-style-span52"/>
    <w:basedOn w:val="DefaultParagraphFont"/>
    <w:rsid w:val="00360B19"/>
  </w:style>
  <w:style w:type="paragraph" w:customStyle="1" w:styleId="DecimalAligned62">
    <w:name w:val="Decimal Aligned62"/>
    <w:basedOn w:val="Normal"/>
    <w:uiPriority w:val="40"/>
    <w:qFormat/>
    <w:rsid w:val="00360B19"/>
    <w:pPr>
      <w:tabs>
        <w:tab w:val="decimal" w:pos="360"/>
      </w:tabs>
    </w:pPr>
    <w:rPr>
      <w:rFonts w:eastAsiaTheme="minorEastAsia" w:cstheme="minorBidi"/>
      <w:color w:val="auto"/>
      <w:lang w:bidi="en-US"/>
    </w:rPr>
  </w:style>
  <w:style w:type="character" w:customStyle="1" w:styleId="a62">
    <w:name w:val="a62"/>
    <w:basedOn w:val="DefaultParagraphFont"/>
    <w:rsid w:val="00360B19"/>
  </w:style>
  <w:style w:type="character" w:customStyle="1" w:styleId="apple-style-span62">
    <w:name w:val="apple-style-span62"/>
    <w:basedOn w:val="DefaultParagraphFont"/>
    <w:rsid w:val="00360B19"/>
  </w:style>
  <w:style w:type="paragraph" w:customStyle="1" w:styleId="DecimalAligned72">
    <w:name w:val="Decimal Aligned72"/>
    <w:basedOn w:val="Normal"/>
    <w:uiPriority w:val="40"/>
    <w:qFormat/>
    <w:rsid w:val="00360B19"/>
    <w:pPr>
      <w:tabs>
        <w:tab w:val="decimal" w:pos="360"/>
      </w:tabs>
    </w:pPr>
    <w:rPr>
      <w:rFonts w:eastAsiaTheme="minorEastAsia" w:cstheme="minorBidi"/>
      <w:color w:val="auto"/>
      <w:lang w:bidi="en-US"/>
    </w:rPr>
  </w:style>
  <w:style w:type="character" w:customStyle="1" w:styleId="a72">
    <w:name w:val="a72"/>
    <w:basedOn w:val="DefaultParagraphFont"/>
    <w:rsid w:val="00360B19"/>
  </w:style>
  <w:style w:type="character" w:customStyle="1" w:styleId="apple-style-span72">
    <w:name w:val="apple-style-span72"/>
    <w:basedOn w:val="DefaultParagraphFont"/>
    <w:rsid w:val="00360B19"/>
  </w:style>
  <w:style w:type="paragraph" w:customStyle="1" w:styleId="DecimalAligned82">
    <w:name w:val="Decimal Aligned82"/>
    <w:basedOn w:val="Normal"/>
    <w:uiPriority w:val="40"/>
    <w:qFormat/>
    <w:rsid w:val="00360B19"/>
    <w:pPr>
      <w:tabs>
        <w:tab w:val="decimal" w:pos="360"/>
      </w:tabs>
    </w:pPr>
    <w:rPr>
      <w:rFonts w:eastAsiaTheme="minorEastAsia" w:cstheme="minorBidi"/>
      <w:u w:color="CC66FF"/>
      <w:lang w:bidi="en-US"/>
    </w:rPr>
  </w:style>
  <w:style w:type="character" w:customStyle="1" w:styleId="a82">
    <w:name w:val="a82"/>
    <w:basedOn w:val="DefaultParagraphFont"/>
    <w:rsid w:val="00360B19"/>
  </w:style>
  <w:style w:type="character" w:customStyle="1" w:styleId="apple-style-span82">
    <w:name w:val="apple-style-span82"/>
    <w:basedOn w:val="DefaultParagraphFont"/>
    <w:rsid w:val="00360B19"/>
  </w:style>
  <w:style w:type="paragraph" w:customStyle="1" w:styleId="DecimalAligned13">
    <w:name w:val="Decimal Aligned13"/>
    <w:basedOn w:val="Normal"/>
    <w:uiPriority w:val="40"/>
    <w:qFormat/>
    <w:rsid w:val="00360B19"/>
    <w:pPr>
      <w:tabs>
        <w:tab w:val="decimal" w:pos="360"/>
      </w:tabs>
    </w:pPr>
    <w:rPr>
      <w:rFonts w:eastAsiaTheme="minorEastAsia" w:cstheme="minorBidi"/>
      <w:color w:val="auto"/>
      <w:lang w:bidi="en-US"/>
    </w:rPr>
  </w:style>
  <w:style w:type="character" w:customStyle="1" w:styleId="a13">
    <w:name w:val="a13"/>
    <w:basedOn w:val="DefaultParagraphFont"/>
    <w:rsid w:val="00360B19"/>
  </w:style>
  <w:style w:type="character" w:customStyle="1" w:styleId="apple-style-span13">
    <w:name w:val="apple-style-span13"/>
    <w:basedOn w:val="DefaultParagraphFont"/>
    <w:rsid w:val="00360B19"/>
  </w:style>
  <w:style w:type="paragraph" w:customStyle="1" w:styleId="DecimalAligned14">
    <w:name w:val="Decimal Aligned14"/>
    <w:basedOn w:val="Normal"/>
    <w:uiPriority w:val="40"/>
    <w:qFormat/>
    <w:rsid w:val="00360B19"/>
    <w:pPr>
      <w:tabs>
        <w:tab w:val="decimal" w:pos="360"/>
      </w:tabs>
    </w:pPr>
    <w:rPr>
      <w:rFonts w:eastAsiaTheme="minorEastAsia" w:cstheme="minorBidi"/>
      <w:color w:val="auto"/>
      <w:lang w:bidi="en-US"/>
    </w:rPr>
  </w:style>
  <w:style w:type="character" w:customStyle="1" w:styleId="a14">
    <w:name w:val="a14"/>
    <w:basedOn w:val="DefaultParagraphFont"/>
    <w:rsid w:val="00360B19"/>
  </w:style>
  <w:style w:type="character" w:customStyle="1" w:styleId="apple-style-span14">
    <w:name w:val="apple-style-span14"/>
    <w:basedOn w:val="DefaultParagraphFont"/>
    <w:rsid w:val="00360B19"/>
  </w:style>
  <w:style w:type="paragraph" w:customStyle="1" w:styleId="DecimalAligned23">
    <w:name w:val="Decimal Aligned23"/>
    <w:basedOn w:val="Normal"/>
    <w:uiPriority w:val="40"/>
    <w:qFormat/>
    <w:rsid w:val="00360B19"/>
    <w:pPr>
      <w:tabs>
        <w:tab w:val="decimal" w:pos="360"/>
      </w:tabs>
    </w:pPr>
    <w:rPr>
      <w:rFonts w:eastAsiaTheme="minorEastAsia" w:cstheme="minorBidi"/>
      <w:color w:val="auto"/>
      <w:lang w:bidi="en-US"/>
    </w:rPr>
  </w:style>
  <w:style w:type="character" w:customStyle="1" w:styleId="a23">
    <w:name w:val="a23"/>
    <w:basedOn w:val="DefaultParagraphFont"/>
    <w:rsid w:val="00360B19"/>
  </w:style>
  <w:style w:type="character" w:customStyle="1" w:styleId="apple-style-span23">
    <w:name w:val="apple-style-span23"/>
    <w:basedOn w:val="DefaultParagraphFont"/>
    <w:rsid w:val="00360B19"/>
  </w:style>
  <w:style w:type="paragraph" w:customStyle="1" w:styleId="DecimalAligned33">
    <w:name w:val="Decimal Aligned33"/>
    <w:basedOn w:val="Normal"/>
    <w:uiPriority w:val="40"/>
    <w:qFormat/>
    <w:rsid w:val="00360B19"/>
    <w:pPr>
      <w:tabs>
        <w:tab w:val="decimal" w:pos="360"/>
      </w:tabs>
    </w:pPr>
    <w:rPr>
      <w:rFonts w:eastAsiaTheme="minorEastAsia" w:cstheme="minorBidi"/>
      <w:color w:val="auto"/>
      <w:lang w:bidi="en-US"/>
    </w:rPr>
  </w:style>
  <w:style w:type="character" w:customStyle="1" w:styleId="a33">
    <w:name w:val="a33"/>
    <w:basedOn w:val="DefaultParagraphFont"/>
    <w:rsid w:val="00360B19"/>
  </w:style>
  <w:style w:type="character" w:customStyle="1" w:styleId="apple-style-span33">
    <w:name w:val="apple-style-span33"/>
    <w:basedOn w:val="DefaultParagraphFont"/>
    <w:rsid w:val="00360B19"/>
  </w:style>
  <w:style w:type="paragraph" w:customStyle="1" w:styleId="DecimalAligned43">
    <w:name w:val="Decimal Aligned43"/>
    <w:basedOn w:val="Normal"/>
    <w:uiPriority w:val="40"/>
    <w:qFormat/>
    <w:rsid w:val="00360B19"/>
    <w:pPr>
      <w:tabs>
        <w:tab w:val="decimal" w:pos="360"/>
      </w:tabs>
    </w:pPr>
    <w:rPr>
      <w:rFonts w:eastAsiaTheme="minorEastAsia" w:cstheme="minorBidi"/>
      <w:color w:val="auto"/>
      <w:lang w:bidi="en-US"/>
    </w:rPr>
  </w:style>
  <w:style w:type="character" w:customStyle="1" w:styleId="a43">
    <w:name w:val="a43"/>
    <w:basedOn w:val="DefaultParagraphFont"/>
    <w:rsid w:val="00360B19"/>
  </w:style>
  <w:style w:type="character" w:customStyle="1" w:styleId="apple-style-span43">
    <w:name w:val="apple-style-span43"/>
    <w:basedOn w:val="DefaultParagraphFont"/>
    <w:rsid w:val="00360B19"/>
  </w:style>
  <w:style w:type="paragraph" w:customStyle="1" w:styleId="DecimalAligned53">
    <w:name w:val="Decimal Aligned53"/>
    <w:basedOn w:val="Normal"/>
    <w:uiPriority w:val="40"/>
    <w:qFormat/>
    <w:rsid w:val="00360B19"/>
    <w:pPr>
      <w:tabs>
        <w:tab w:val="decimal" w:pos="360"/>
      </w:tabs>
    </w:pPr>
    <w:rPr>
      <w:rFonts w:eastAsiaTheme="minorEastAsia" w:cstheme="minorBidi"/>
      <w:color w:val="auto"/>
      <w:lang w:bidi="en-US"/>
    </w:rPr>
  </w:style>
  <w:style w:type="character" w:customStyle="1" w:styleId="a53">
    <w:name w:val="a53"/>
    <w:basedOn w:val="DefaultParagraphFont"/>
    <w:rsid w:val="00360B19"/>
  </w:style>
  <w:style w:type="character" w:customStyle="1" w:styleId="apple-style-span53">
    <w:name w:val="apple-style-span53"/>
    <w:basedOn w:val="DefaultParagraphFont"/>
    <w:rsid w:val="00360B19"/>
  </w:style>
  <w:style w:type="paragraph" w:customStyle="1" w:styleId="DecimalAligned63">
    <w:name w:val="Decimal Aligned63"/>
    <w:basedOn w:val="Normal"/>
    <w:uiPriority w:val="40"/>
    <w:qFormat/>
    <w:rsid w:val="00360B19"/>
    <w:pPr>
      <w:tabs>
        <w:tab w:val="decimal" w:pos="360"/>
      </w:tabs>
    </w:pPr>
    <w:rPr>
      <w:rFonts w:eastAsiaTheme="minorEastAsia" w:cstheme="minorBidi"/>
      <w:color w:val="auto"/>
      <w:lang w:bidi="en-US"/>
    </w:rPr>
  </w:style>
  <w:style w:type="character" w:customStyle="1" w:styleId="a63">
    <w:name w:val="a63"/>
    <w:basedOn w:val="DefaultParagraphFont"/>
    <w:rsid w:val="00360B19"/>
  </w:style>
  <w:style w:type="character" w:customStyle="1" w:styleId="apple-style-span63">
    <w:name w:val="apple-style-span63"/>
    <w:basedOn w:val="DefaultParagraphFont"/>
    <w:rsid w:val="00360B19"/>
  </w:style>
  <w:style w:type="paragraph" w:customStyle="1" w:styleId="DecimalAligned73">
    <w:name w:val="Decimal Aligned73"/>
    <w:basedOn w:val="Normal"/>
    <w:uiPriority w:val="40"/>
    <w:qFormat/>
    <w:rsid w:val="00360B19"/>
    <w:pPr>
      <w:tabs>
        <w:tab w:val="decimal" w:pos="360"/>
      </w:tabs>
    </w:pPr>
    <w:rPr>
      <w:rFonts w:eastAsiaTheme="minorEastAsia" w:cstheme="minorBidi"/>
      <w:color w:val="auto"/>
      <w:lang w:bidi="en-US"/>
    </w:rPr>
  </w:style>
  <w:style w:type="character" w:customStyle="1" w:styleId="a73">
    <w:name w:val="a73"/>
    <w:basedOn w:val="DefaultParagraphFont"/>
    <w:rsid w:val="00360B19"/>
  </w:style>
  <w:style w:type="character" w:customStyle="1" w:styleId="apple-style-span73">
    <w:name w:val="apple-style-span73"/>
    <w:basedOn w:val="DefaultParagraphFont"/>
    <w:rsid w:val="00360B19"/>
  </w:style>
  <w:style w:type="paragraph" w:customStyle="1" w:styleId="DecimalAligned83">
    <w:name w:val="Decimal Aligned83"/>
    <w:basedOn w:val="Normal"/>
    <w:uiPriority w:val="40"/>
    <w:qFormat/>
    <w:rsid w:val="00360B19"/>
    <w:pPr>
      <w:tabs>
        <w:tab w:val="decimal" w:pos="360"/>
      </w:tabs>
    </w:pPr>
    <w:rPr>
      <w:rFonts w:eastAsiaTheme="minorEastAsia" w:cstheme="minorBidi"/>
      <w:u w:color="CC66FF"/>
      <w:lang w:bidi="en-US"/>
    </w:rPr>
  </w:style>
  <w:style w:type="character" w:customStyle="1" w:styleId="a83">
    <w:name w:val="a83"/>
    <w:basedOn w:val="DefaultParagraphFont"/>
    <w:rsid w:val="00360B19"/>
  </w:style>
  <w:style w:type="character" w:customStyle="1" w:styleId="apple-style-span83">
    <w:name w:val="apple-style-span83"/>
    <w:basedOn w:val="DefaultParagraphFont"/>
    <w:rsid w:val="00360B19"/>
  </w:style>
  <w:style w:type="paragraph" w:customStyle="1" w:styleId="DecimalAligned91">
    <w:name w:val="Decimal Aligned91"/>
    <w:basedOn w:val="Normal"/>
    <w:uiPriority w:val="40"/>
    <w:qFormat/>
    <w:rsid w:val="00360B19"/>
    <w:pPr>
      <w:tabs>
        <w:tab w:val="decimal" w:pos="360"/>
      </w:tabs>
    </w:pPr>
    <w:rPr>
      <w:rFonts w:eastAsiaTheme="minorEastAsia" w:cstheme="minorBidi"/>
      <w:color w:val="auto"/>
      <w:lang w:bidi="en-US"/>
    </w:rPr>
  </w:style>
  <w:style w:type="character" w:customStyle="1" w:styleId="a91">
    <w:name w:val="a91"/>
    <w:basedOn w:val="DefaultParagraphFont"/>
    <w:rsid w:val="00360B19"/>
  </w:style>
  <w:style w:type="character" w:customStyle="1" w:styleId="apple-style-span91">
    <w:name w:val="apple-style-span91"/>
    <w:basedOn w:val="DefaultParagraphFont"/>
    <w:rsid w:val="00360B19"/>
  </w:style>
  <w:style w:type="paragraph" w:customStyle="1" w:styleId="DecimalAligned111">
    <w:name w:val="Decimal Aligned111"/>
    <w:basedOn w:val="Normal"/>
    <w:uiPriority w:val="40"/>
    <w:qFormat/>
    <w:rsid w:val="00360B19"/>
    <w:pPr>
      <w:tabs>
        <w:tab w:val="decimal" w:pos="360"/>
      </w:tabs>
    </w:pPr>
    <w:rPr>
      <w:rFonts w:eastAsiaTheme="minorEastAsia" w:cstheme="minorBidi"/>
      <w:color w:val="auto"/>
      <w:lang w:bidi="en-US"/>
    </w:rPr>
  </w:style>
  <w:style w:type="character" w:customStyle="1" w:styleId="a111">
    <w:name w:val="a111"/>
    <w:basedOn w:val="DefaultParagraphFont"/>
    <w:rsid w:val="00360B19"/>
  </w:style>
  <w:style w:type="character" w:customStyle="1" w:styleId="apple-style-span111">
    <w:name w:val="apple-style-span111"/>
    <w:basedOn w:val="DefaultParagraphFont"/>
    <w:rsid w:val="00360B19"/>
  </w:style>
  <w:style w:type="paragraph" w:customStyle="1" w:styleId="DecimalAligned211">
    <w:name w:val="Decimal Aligned211"/>
    <w:basedOn w:val="Normal"/>
    <w:uiPriority w:val="40"/>
    <w:qFormat/>
    <w:rsid w:val="00360B19"/>
    <w:pPr>
      <w:tabs>
        <w:tab w:val="decimal" w:pos="360"/>
      </w:tabs>
    </w:pPr>
    <w:rPr>
      <w:rFonts w:eastAsiaTheme="minorEastAsia" w:cstheme="minorBidi"/>
      <w:color w:val="auto"/>
      <w:lang w:bidi="en-US"/>
    </w:rPr>
  </w:style>
  <w:style w:type="character" w:customStyle="1" w:styleId="a211">
    <w:name w:val="a211"/>
    <w:basedOn w:val="DefaultParagraphFont"/>
    <w:rsid w:val="00360B19"/>
  </w:style>
  <w:style w:type="character" w:customStyle="1" w:styleId="apple-style-span211">
    <w:name w:val="apple-style-span211"/>
    <w:basedOn w:val="DefaultParagraphFont"/>
    <w:rsid w:val="00360B19"/>
  </w:style>
  <w:style w:type="paragraph" w:customStyle="1" w:styleId="DecimalAligned311">
    <w:name w:val="Decimal Aligned311"/>
    <w:basedOn w:val="Normal"/>
    <w:uiPriority w:val="40"/>
    <w:qFormat/>
    <w:rsid w:val="00360B19"/>
    <w:pPr>
      <w:tabs>
        <w:tab w:val="decimal" w:pos="360"/>
      </w:tabs>
    </w:pPr>
    <w:rPr>
      <w:rFonts w:eastAsiaTheme="minorEastAsia" w:cstheme="minorBidi"/>
      <w:color w:val="auto"/>
      <w:lang w:bidi="en-US"/>
    </w:rPr>
  </w:style>
  <w:style w:type="character" w:customStyle="1" w:styleId="a311">
    <w:name w:val="a311"/>
    <w:basedOn w:val="DefaultParagraphFont"/>
    <w:rsid w:val="00360B19"/>
  </w:style>
  <w:style w:type="character" w:customStyle="1" w:styleId="apple-style-span311">
    <w:name w:val="apple-style-span311"/>
    <w:basedOn w:val="DefaultParagraphFont"/>
    <w:rsid w:val="00360B19"/>
  </w:style>
  <w:style w:type="paragraph" w:customStyle="1" w:styleId="DecimalAligned411">
    <w:name w:val="Decimal Aligned411"/>
    <w:basedOn w:val="Normal"/>
    <w:uiPriority w:val="40"/>
    <w:qFormat/>
    <w:rsid w:val="00360B19"/>
    <w:pPr>
      <w:tabs>
        <w:tab w:val="decimal" w:pos="360"/>
      </w:tabs>
    </w:pPr>
    <w:rPr>
      <w:rFonts w:eastAsiaTheme="minorEastAsia" w:cstheme="minorBidi"/>
      <w:color w:val="auto"/>
      <w:lang w:bidi="en-US"/>
    </w:rPr>
  </w:style>
  <w:style w:type="character" w:customStyle="1" w:styleId="a411">
    <w:name w:val="a411"/>
    <w:basedOn w:val="DefaultParagraphFont"/>
    <w:rsid w:val="00360B19"/>
  </w:style>
  <w:style w:type="character" w:customStyle="1" w:styleId="apple-style-span411">
    <w:name w:val="apple-style-span411"/>
    <w:basedOn w:val="DefaultParagraphFont"/>
    <w:rsid w:val="00360B19"/>
  </w:style>
  <w:style w:type="paragraph" w:customStyle="1" w:styleId="DecimalAligned511">
    <w:name w:val="Decimal Aligned511"/>
    <w:basedOn w:val="Normal"/>
    <w:uiPriority w:val="40"/>
    <w:qFormat/>
    <w:rsid w:val="00360B19"/>
    <w:pPr>
      <w:tabs>
        <w:tab w:val="decimal" w:pos="360"/>
      </w:tabs>
    </w:pPr>
    <w:rPr>
      <w:rFonts w:eastAsiaTheme="minorEastAsia" w:cstheme="minorBidi"/>
      <w:color w:val="auto"/>
      <w:lang w:bidi="en-US"/>
    </w:rPr>
  </w:style>
  <w:style w:type="character" w:customStyle="1" w:styleId="a511">
    <w:name w:val="a511"/>
    <w:basedOn w:val="DefaultParagraphFont"/>
    <w:rsid w:val="00360B19"/>
  </w:style>
  <w:style w:type="character" w:customStyle="1" w:styleId="apple-style-span511">
    <w:name w:val="apple-style-span511"/>
    <w:basedOn w:val="DefaultParagraphFont"/>
    <w:rsid w:val="00360B19"/>
  </w:style>
  <w:style w:type="paragraph" w:customStyle="1" w:styleId="DecimalAligned611">
    <w:name w:val="Decimal Aligned611"/>
    <w:basedOn w:val="Normal"/>
    <w:uiPriority w:val="40"/>
    <w:qFormat/>
    <w:rsid w:val="00360B19"/>
    <w:pPr>
      <w:tabs>
        <w:tab w:val="decimal" w:pos="360"/>
      </w:tabs>
    </w:pPr>
    <w:rPr>
      <w:rFonts w:eastAsiaTheme="minorEastAsia" w:cstheme="minorBidi"/>
      <w:color w:val="auto"/>
      <w:lang w:bidi="en-US"/>
    </w:rPr>
  </w:style>
  <w:style w:type="character" w:customStyle="1" w:styleId="a611">
    <w:name w:val="a611"/>
    <w:basedOn w:val="DefaultParagraphFont"/>
    <w:rsid w:val="00360B19"/>
  </w:style>
  <w:style w:type="character" w:customStyle="1" w:styleId="apple-style-span611">
    <w:name w:val="apple-style-span611"/>
    <w:basedOn w:val="DefaultParagraphFont"/>
    <w:rsid w:val="00360B19"/>
  </w:style>
  <w:style w:type="paragraph" w:customStyle="1" w:styleId="DecimalAligned711">
    <w:name w:val="Decimal Aligned711"/>
    <w:basedOn w:val="Normal"/>
    <w:uiPriority w:val="40"/>
    <w:qFormat/>
    <w:rsid w:val="00360B19"/>
    <w:pPr>
      <w:tabs>
        <w:tab w:val="decimal" w:pos="360"/>
      </w:tabs>
    </w:pPr>
    <w:rPr>
      <w:rFonts w:eastAsiaTheme="minorEastAsia" w:cstheme="minorBidi"/>
      <w:color w:val="auto"/>
      <w:lang w:bidi="en-US"/>
    </w:rPr>
  </w:style>
  <w:style w:type="character" w:customStyle="1" w:styleId="a711">
    <w:name w:val="a711"/>
    <w:basedOn w:val="DefaultParagraphFont"/>
    <w:rsid w:val="00360B19"/>
  </w:style>
  <w:style w:type="character" w:customStyle="1" w:styleId="apple-style-span711">
    <w:name w:val="apple-style-span711"/>
    <w:basedOn w:val="DefaultParagraphFont"/>
    <w:rsid w:val="00360B19"/>
  </w:style>
  <w:style w:type="paragraph" w:customStyle="1" w:styleId="DecimalAligned811">
    <w:name w:val="Decimal Aligned811"/>
    <w:basedOn w:val="Normal"/>
    <w:uiPriority w:val="40"/>
    <w:qFormat/>
    <w:rsid w:val="00360B19"/>
    <w:pPr>
      <w:tabs>
        <w:tab w:val="decimal" w:pos="360"/>
      </w:tabs>
    </w:pPr>
    <w:rPr>
      <w:rFonts w:eastAsiaTheme="minorEastAsia" w:cstheme="minorBidi"/>
      <w:u w:color="CC66FF"/>
      <w:lang w:bidi="en-US"/>
    </w:rPr>
  </w:style>
  <w:style w:type="character" w:customStyle="1" w:styleId="a811">
    <w:name w:val="a811"/>
    <w:basedOn w:val="DefaultParagraphFont"/>
    <w:rsid w:val="00360B19"/>
  </w:style>
  <w:style w:type="character" w:customStyle="1" w:styleId="apple-style-span811">
    <w:name w:val="apple-style-span811"/>
    <w:basedOn w:val="DefaultParagraphFont"/>
    <w:rsid w:val="00360B19"/>
  </w:style>
  <w:style w:type="paragraph" w:customStyle="1" w:styleId="DecimalAligned101">
    <w:name w:val="Decimal Aligned101"/>
    <w:basedOn w:val="Normal"/>
    <w:uiPriority w:val="40"/>
    <w:qFormat/>
    <w:rsid w:val="00360B19"/>
    <w:pPr>
      <w:tabs>
        <w:tab w:val="decimal" w:pos="360"/>
      </w:tabs>
    </w:pPr>
    <w:rPr>
      <w:rFonts w:eastAsiaTheme="minorEastAsia" w:cstheme="minorBidi"/>
      <w:color w:val="auto"/>
      <w:lang w:bidi="en-US"/>
    </w:rPr>
  </w:style>
  <w:style w:type="character" w:customStyle="1" w:styleId="a101">
    <w:name w:val="a101"/>
    <w:basedOn w:val="DefaultParagraphFont"/>
    <w:rsid w:val="00360B19"/>
  </w:style>
  <w:style w:type="character" w:customStyle="1" w:styleId="apple-style-span101">
    <w:name w:val="apple-style-span101"/>
    <w:basedOn w:val="DefaultParagraphFont"/>
    <w:rsid w:val="00360B19"/>
  </w:style>
  <w:style w:type="paragraph" w:customStyle="1" w:styleId="DecimalAligned121">
    <w:name w:val="Decimal Aligned121"/>
    <w:basedOn w:val="Normal"/>
    <w:uiPriority w:val="40"/>
    <w:qFormat/>
    <w:rsid w:val="00360B19"/>
    <w:pPr>
      <w:tabs>
        <w:tab w:val="decimal" w:pos="360"/>
      </w:tabs>
    </w:pPr>
    <w:rPr>
      <w:rFonts w:eastAsiaTheme="minorEastAsia" w:cstheme="minorBidi"/>
      <w:color w:val="auto"/>
      <w:lang w:bidi="en-US"/>
    </w:rPr>
  </w:style>
  <w:style w:type="character" w:customStyle="1" w:styleId="a121">
    <w:name w:val="a121"/>
    <w:basedOn w:val="DefaultParagraphFont"/>
    <w:rsid w:val="00360B19"/>
  </w:style>
  <w:style w:type="character" w:customStyle="1" w:styleId="apple-style-span121">
    <w:name w:val="apple-style-span121"/>
    <w:basedOn w:val="DefaultParagraphFont"/>
    <w:rsid w:val="00360B19"/>
  </w:style>
  <w:style w:type="paragraph" w:customStyle="1" w:styleId="DecimalAligned221">
    <w:name w:val="Decimal Aligned221"/>
    <w:basedOn w:val="Normal"/>
    <w:uiPriority w:val="40"/>
    <w:qFormat/>
    <w:rsid w:val="00360B19"/>
    <w:pPr>
      <w:tabs>
        <w:tab w:val="decimal" w:pos="360"/>
      </w:tabs>
    </w:pPr>
    <w:rPr>
      <w:rFonts w:eastAsiaTheme="minorEastAsia" w:cstheme="minorBidi"/>
      <w:color w:val="auto"/>
      <w:lang w:bidi="en-US"/>
    </w:rPr>
  </w:style>
  <w:style w:type="character" w:customStyle="1" w:styleId="a221">
    <w:name w:val="a221"/>
    <w:basedOn w:val="DefaultParagraphFont"/>
    <w:rsid w:val="00360B19"/>
  </w:style>
  <w:style w:type="character" w:customStyle="1" w:styleId="apple-style-span221">
    <w:name w:val="apple-style-span221"/>
    <w:basedOn w:val="DefaultParagraphFont"/>
    <w:rsid w:val="00360B19"/>
  </w:style>
  <w:style w:type="paragraph" w:customStyle="1" w:styleId="DecimalAligned321">
    <w:name w:val="Decimal Aligned321"/>
    <w:basedOn w:val="Normal"/>
    <w:uiPriority w:val="40"/>
    <w:qFormat/>
    <w:rsid w:val="00360B19"/>
    <w:pPr>
      <w:tabs>
        <w:tab w:val="decimal" w:pos="360"/>
      </w:tabs>
    </w:pPr>
    <w:rPr>
      <w:rFonts w:eastAsiaTheme="minorEastAsia" w:cstheme="minorBidi"/>
      <w:color w:val="auto"/>
      <w:lang w:bidi="en-US"/>
    </w:rPr>
  </w:style>
  <w:style w:type="character" w:customStyle="1" w:styleId="a321">
    <w:name w:val="a321"/>
    <w:basedOn w:val="DefaultParagraphFont"/>
    <w:rsid w:val="00360B19"/>
  </w:style>
  <w:style w:type="character" w:customStyle="1" w:styleId="apple-style-span321">
    <w:name w:val="apple-style-span321"/>
    <w:basedOn w:val="DefaultParagraphFont"/>
    <w:rsid w:val="00360B19"/>
  </w:style>
  <w:style w:type="paragraph" w:customStyle="1" w:styleId="DecimalAligned421">
    <w:name w:val="Decimal Aligned421"/>
    <w:basedOn w:val="Normal"/>
    <w:uiPriority w:val="40"/>
    <w:qFormat/>
    <w:rsid w:val="00360B19"/>
    <w:pPr>
      <w:tabs>
        <w:tab w:val="decimal" w:pos="360"/>
      </w:tabs>
    </w:pPr>
    <w:rPr>
      <w:rFonts w:eastAsiaTheme="minorEastAsia" w:cstheme="minorBidi"/>
      <w:color w:val="auto"/>
      <w:lang w:bidi="en-US"/>
    </w:rPr>
  </w:style>
  <w:style w:type="character" w:customStyle="1" w:styleId="a421">
    <w:name w:val="a421"/>
    <w:basedOn w:val="DefaultParagraphFont"/>
    <w:rsid w:val="00360B19"/>
  </w:style>
  <w:style w:type="character" w:customStyle="1" w:styleId="apple-style-span421">
    <w:name w:val="apple-style-span421"/>
    <w:basedOn w:val="DefaultParagraphFont"/>
    <w:rsid w:val="00360B19"/>
  </w:style>
  <w:style w:type="paragraph" w:customStyle="1" w:styleId="DecimalAligned521">
    <w:name w:val="Decimal Aligned521"/>
    <w:basedOn w:val="Normal"/>
    <w:uiPriority w:val="40"/>
    <w:qFormat/>
    <w:rsid w:val="00360B19"/>
    <w:pPr>
      <w:tabs>
        <w:tab w:val="decimal" w:pos="360"/>
      </w:tabs>
    </w:pPr>
    <w:rPr>
      <w:rFonts w:eastAsiaTheme="minorEastAsia" w:cstheme="minorBidi"/>
      <w:color w:val="auto"/>
      <w:lang w:bidi="en-US"/>
    </w:rPr>
  </w:style>
  <w:style w:type="character" w:customStyle="1" w:styleId="a521">
    <w:name w:val="a521"/>
    <w:basedOn w:val="DefaultParagraphFont"/>
    <w:rsid w:val="00360B19"/>
  </w:style>
  <w:style w:type="character" w:customStyle="1" w:styleId="apple-style-span521">
    <w:name w:val="apple-style-span521"/>
    <w:basedOn w:val="DefaultParagraphFont"/>
    <w:rsid w:val="00360B19"/>
  </w:style>
  <w:style w:type="paragraph" w:customStyle="1" w:styleId="DecimalAligned621">
    <w:name w:val="Decimal Aligned621"/>
    <w:basedOn w:val="Normal"/>
    <w:uiPriority w:val="40"/>
    <w:qFormat/>
    <w:rsid w:val="00360B19"/>
    <w:pPr>
      <w:tabs>
        <w:tab w:val="decimal" w:pos="360"/>
      </w:tabs>
    </w:pPr>
    <w:rPr>
      <w:rFonts w:eastAsiaTheme="minorEastAsia" w:cstheme="minorBidi"/>
      <w:color w:val="auto"/>
      <w:lang w:bidi="en-US"/>
    </w:rPr>
  </w:style>
  <w:style w:type="character" w:customStyle="1" w:styleId="a621">
    <w:name w:val="a621"/>
    <w:basedOn w:val="DefaultParagraphFont"/>
    <w:rsid w:val="00360B19"/>
  </w:style>
  <w:style w:type="character" w:customStyle="1" w:styleId="apple-style-span621">
    <w:name w:val="apple-style-span621"/>
    <w:basedOn w:val="DefaultParagraphFont"/>
    <w:rsid w:val="00360B19"/>
  </w:style>
  <w:style w:type="paragraph" w:customStyle="1" w:styleId="DecimalAligned721">
    <w:name w:val="Decimal Aligned721"/>
    <w:basedOn w:val="Normal"/>
    <w:uiPriority w:val="40"/>
    <w:qFormat/>
    <w:rsid w:val="00360B19"/>
    <w:pPr>
      <w:tabs>
        <w:tab w:val="decimal" w:pos="360"/>
      </w:tabs>
    </w:pPr>
    <w:rPr>
      <w:rFonts w:eastAsiaTheme="minorEastAsia" w:cstheme="minorBidi"/>
      <w:color w:val="auto"/>
      <w:lang w:bidi="en-US"/>
    </w:rPr>
  </w:style>
  <w:style w:type="character" w:customStyle="1" w:styleId="a721">
    <w:name w:val="a721"/>
    <w:basedOn w:val="DefaultParagraphFont"/>
    <w:rsid w:val="00360B19"/>
  </w:style>
  <w:style w:type="character" w:customStyle="1" w:styleId="apple-style-span721">
    <w:name w:val="apple-style-span721"/>
    <w:basedOn w:val="DefaultParagraphFont"/>
    <w:rsid w:val="00360B19"/>
  </w:style>
  <w:style w:type="paragraph" w:customStyle="1" w:styleId="DecimalAligned821">
    <w:name w:val="Decimal Aligned821"/>
    <w:basedOn w:val="Normal"/>
    <w:uiPriority w:val="40"/>
    <w:qFormat/>
    <w:rsid w:val="00360B19"/>
    <w:pPr>
      <w:tabs>
        <w:tab w:val="decimal" w:pos="360"/>
      </w:tabs>
    </w:pPr>
    <w:rPr>
      <w:rFonts w:eastAsiaTheme="minorEastAsia" w:cstheme="minorBidi"/>
      <w:u w:color="CC66FF"/>
      <w:lang w:bidi="en-US"/>
    </w:rPr>
  </w:style>
  <w:style w:type="character" w:customStyle="1" w:styleId="a821">
    <w:name w:val="a821"/>
    <w:basedOn w:val="DefaultParagraphFont"/>
    <w:rsid w:val="00360B19"/>
  </w:style>
  <w:style w:type="character" w:customStyle="1" w:styleId="apple-style-span821">
    <w:name w:val="apple-style-span821"/>
    <w:basedOn w:val="DefaultParagraphFont"/>
    <w:rsid w:val="00360B19"/>
  </w:style>
  <w:style w:type="paragraph" w:customStyle="1" w:styleId="DecimalAligned15">
    <w:name w:val="Decimal Aligned15"/>
    <w:basedOn w:val="Normal"/>
    <w:uiPriority w:val="40"/>
    <w:qFormat/>
    <w:rsid w:val="00360B19"/>
    <w:pPr>
      <w:tabs>
        <w:tab w:val="decimal" w:pos="360"/>
      </w:tabs>
    </w:pPr>
    <w:rPr>
      <w:rFonts w:eastAsiaTheme="minorEastAsia" w:cstheme="minorBidi"/>
      <w:color w:val="auto"/>
      <w:lang w:bidi="en-US"/>
    </w:rPr>
  </w:style>
  <w:style w:type="character" w:customStyle="1" w:styleId="a15">
    <w:name w:val="a15"/>
    <w:basedOn w:val="DefaultParagraphFont"/>
    <w:rsid w:val="00360B19"/>
  </w:style>
  <w:style w:type="character" w:customStyle="1" w:styleId="apple-style-span15">
    <w:name w:val="apple-style-span15"/>
    <w:basedOn w:val="DefaultParagraphFont"/>
    <w:rsid w:val="00360B19"/>
  </w:style>
  <w:style w:type="paragraph" w:customStyle="1" w:styleId="DecimalAligned16">
    <w:name w:val="Decimal Aligned16"/>
    <w:basedOn w:val="Normal"/>
    <w:uiPriority w:val="40"/>
    <w:qFormat/>
    <w:rsid w:val="00360B19"/>
    <w:pPr>
      <w:tabs>
        <w:tab w:val="decimal" w:pos="360"/>
      </w:tabs>
    </w:pPr>
    <w:rPr>
      <w:rFonts w:eastAsiaTheme="minorEastAsia" w:cstheme="minorBidi"/>
      <w:color w:val="auto"/>
      <w:lang w:bidi="en-US"/>
    </w:rPr>
  </w:style>
  <w:style w:type="character" w:customStyle="1" w:styleId="a16">
    <w:name w:val="a16"/>
    <w:basedOn w:val="DefaultParagraphFont"/>
    <w:rsid w:val="00360B19"/>
  </w:style>
  <w:style w:type="character" w:customStyle="1" w:styleId="apple-style-span16">
    <w:name w:val="apple-style-span16"/>
    <w:basedOn w:val="DefaultParagraphFont"/>
    <w:rsid w:val="00360B19"/>
  </w:style>
  <w:style w:type="paragraph" w:customStyle="1" w:styleId="DecimalAligned24">
    <w:name w:val="Decimal Aligned24"/>
    <w:basedOn w:val="Normal"/>
    <w:uiPriority w:val="40"/>
    <w:qFormat/>
    <w:rsid w:val="00360B19"/>
    <w:pPr>
      <w:tabs>
        <w:tab w:val="decimal" w:pos="360"/>
      </w:tabs>
    </w:pPr>
    <w:rPr>
      <w:rFonts w:eastAsiaTheme="minorEastAsia" w:cstheme="minorBidi"/>
      <w:color w:val="auto"/>
      <w:lang w:bidi="en-US"/>
    </w:rPr>
  </w:style>
  <w:style w:type="character" w:customStyle="1" w:styleId="a24">
    <w:name w:val="a24"/>
    <w:basedOn w:val="DefaultParagraphFont"/>
    <w:rsid w:val="00360B19"/>
  </w:style>
  <w:style w:type="character" w:customStyle="1" w:styleId="apple-style-span24">
    <w:name w:val="apple-style-span24"/>
    <w:basedOn w:val="DefaultParagraphFont"/>
    <w:rsid w:val="00360B19"/>
  </w:style>
  <w:style w:type="paragraph" w:customStyle="1" w:styleId="DecimalAligned34">
    <w:name w:val="Decimal Aligned34"/>
    <w:basedOn w:val="Normal"/>
    <w:uiPriority w:val="40"/>
    <w:qFormat/>
    <w:rsid w:val="00360B19"/>
    <w:pPr>
      <w:tabs>
        <w:tab w:val="decimal" w:pos="360"/>
      </w:tabs>
    </w:pPr>
    <w:rPr>
      <w:rFonts w:eastAsiaTheme="minorEastAsia" w:cstheme="minorBidi"/>
      <w:color w:val="auto"/>
      <w:lang w:bidi="en-US"/>
    </w:rPr>
  </w:style>
  <w:style w:type="character" w:customStyle="1" w:styleId="a34">
    <w:name w:val="a34"/>
    <w:basedOn w:val="DefaultParagraphFont"/>
    <w:rsid w:val="00360B19"/>
  </w:style>
  <w:style w:type="character" w:customStyle="1" w:styleId="apple-style-span34">
    <w:name w:val="apple-style-span34"/>
    <w:basedOn w:val="DefaultParagraphFont"/>
    <w:rsid w:val="00360B19"/>
  </w:style>
  <w:style w:type="paragraph" w:customStyle="1" w:styleId="DecimalAligned44">
    <w:name w:val="Decimal Aligned44"/>
    <w:basedOn w:val="Normal"/>
    <w:uiPriority w:val="40"/>
    <w:qFormat/>
    <w:rsid w:val="00360B19"/>
    <w:pPr>
      <w:tabs>
        <w:tab w:val="decimal" w:pos="360"/>
      </w:tabs>
    </w:pPr>
    <w:rPr>
      <w:rFonts w:eastAsiaTheme="minorEastAsia" w:cstheme="minorBidi"/>
      <w:color w:val="auto"/>
      <w:lang w:bidi="en-US"/>
    </w:rPr>
  </w:style>
  <w:style w:type="character" w:customStyle="1" w:styleId="a44">
    <w:name w:val="a44"/>
    <w:basedOn w:val="DefaultParagraphFont"/>
    <w:rsid w:val="00360B19"/>
  </w:style>
  <w:style w:type="character" w:customStyle="1" w:styleId="apple-style-span44">
    <w:name w:val="apple-style-span44"/>
    <w:basedOn w:val="DefaultParagraphFont"/>
    <w:rsid w:val="00360B19"/>
  </w:style>
  <w:style w:type="paragraph" w:customStyle="1" w:styleId="DecimalAligned54">
    <w:name w:val="Decimal Aligned54"/>
    <w:basedOn w:val="Normal"/>
    <w:uiPriority w:val="40"/>
    <w:qFormat/>
    <w:rsid w:val="00360B19"/>
    <w:pPr>
      <w:tabs>
        <w:tab w:val="decimal" w:pos="360"/>
      </w:tabs>
    </w:pPr>
    <w:rPr>
      <w:rFonts w:eastAsiaTheme="minorEastAsia" w:cstheme="minorBidi"/>
      <w:color w:val="auto"/>
      <w:lang w:bidi="en-US"/>
    </w:rPr>
  </w:style>
  <w:style w:type="character" w:customStyle="1" w:styleId="a54">
    <w:name w:val="a54"/>
    <w:basedOn w:val="DefaultParagraphFont"/>
    <w:rsid w:val="00360B19"/>
  </w:style>
  <w:style w:type="character" w:customStyle="1" w:styleId="apple-style-span54">
    <w:name w:val="apple-style-span54"/>
    <w:basedOn w:val="DefaultParagraphFont"/>
    <w:rsid w:val="00360B19"/>
  </w:style>
  <w:style w:type="table" w:customStyle="1" w:styleId="TableGrid3">
    <w:name w:val="Table Grid3"/>
    <w:basedOn w:val="TableNormal"/>
    <w:next w:val="TableGrid"/>
    <w:uiPriority w:val="39"/>
    <w:rsid w:val="00EB60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EB60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next w:val="TableGrid"/>
    <w:uiPriority w:val="39"/>
    <w:rsid w:val="00EB60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Ορισμός_θεώρημα_πρόταση1"/>
    <w:basedOn w:val="Normal"/>
    <w:qFormat/>
    <w:rsid w:val="006776F6"/>
    <w:pPr>
      <w:spacing w:before="120"/>
    </w:pPr>
    <w:rPr>
      <w:rFonts w:eastAsiaTheme="majorEastAsia" w:cs="Times New Roman"/>
      <w:b/>
      <w:color w:val="auto"/>
      <w:u w:color="CC66FF"/>
      <w:lang w:bidi="en-US"/>
    </w:rPr>
  </w:style>
  <w:style w:type="character" w:customStyle="1" w:styleId="Char10">
    <w:name w:val="Ορισμός_θεώρημα_πρόταση Char1"/>
    <w:basedOn w:val="DefaultParagraphFont"/>
    <w:rsid w:val="006776F6"/>
    <w:rPr>
      <w:rFonts w:ascii="Times New Roman" w:hAnsi="Times New Roman" w:cs="Times New Roman"/>
      <w:b/>
    </w:rPr>
  </w:style>
  <w:style w:type="paragraph" w:customStyle="1" w:styleId="1a">
    <w:name w:val="σημαντικό μήνυμα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11">
    <w:name w:val="σημαντικό μήνυμα Char1"/>
    <w:basedOn w:val="DefaultParagraphFont"/>
    <w:rsid w:val="006776F6"/>
    <w:rPr>
      <w:rFonts w:asciiTheme="minorHAnsi" w:hAnsiTheme="minorHAnsi" w:cstheme="minorHAnsi"/>
      <w:b/>
      <w:bCs/>
      <w:lang w:val="el-GR"/>
    </w:rPr>
  </w:style>
  <w:style w:type="paragraph" w:customStyle="1" w:styleId="1b">
    <w:name w:val="παράδειγμα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12">
    <w:name w:val="παράδειγμα Char1"/>
    <w:basedOn w:val="DefaultParagraphFont"/>
    <w:uiPriority w:val="99"/>
    <w:rsid w:val="006776F6"/>
    <w:rPr>
      <w:rFonts w:ascii="Times New Roman" w:hAnsi="Times New Roman" w:cs="Times New Roman"/>
      <w:b/>
      <w:lang w:val="el-GR"/>
    </w:rPr>
  </w:style>
  <w:style w:type="paragraph" w:customStyle="1" w:styleId="2">
    <w:name w:val="Ορισμός_θεώρημα_πρόταση2"/>
    <w:basedOn w:val="Normal"/>
    <w:qFormat/>
    <w:rsid w:val="006776F6"/>
    <w:pPr>
      <w:spacing w:before="120"/>
    </w:pPr>
    <w:rPr>
      <w:rFonts w:eastAsiaTheme="majorEastAsia" w:cs="Times New Roman"/>
      <w:b/>
      <w:color w:val="auto"/>
      <w:u w:color="CC66FF"/>
      <w:lang w:bidi="en-US"/>
    </w:rPr>
  </w:style>
  <w:style w:type="character" w:customStyle="1" w:styleId="Char2">
    <w:name w:val="Ορισμός_θεώρημα_πρόταση Char2"/>
    <w:basedOn w:val="DefaultParagraphFont"/>
    <w:rsid w:val="006776F6"/>
    <w:rPr>
      <w:rFonts w:ascii="Times New Roman" w:hAnsi="Times New Roman" w:cs="Times New Roman"/>
      <w:b/>
    </w:rPr>
  </w:style>
  <w:style w:type="paragraph" w:customStyle="1" w:styleId="20">
    <w:name w:val="σημαντικό μήνυμα2"/>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20">
    <w:name w:val="σημαντικό μήνυμα Char2"/>
    <w:basedOn w:val="DefaultParagraphFont"/>
    <w:rsid w:val="006776F6"/>
    <w:rPr>
      <w:rFonts w:asciiTheme="minorHAnsi" w:hAnsiTheme="minorHAnsi" w:cstheme="minorHAnsi"/>
      <w:b/>
      <w:bCs/>
      <w:lang w:val="el-GR"/>
    </w:rPr>
  </w:style>
  <w:style w:type="paragraph" w:customStyle="1" w:styleId="21">
    <w:name w:val="παράδειγμα2"/>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21">
    <w:name w:val="παράδειγμα Char2"/>
    <w:basedOn w:val="DefaultParagraphFont"/>
    <w:uiPriority w:val="99"/>
    <w:rsid w:val="006776F6"/>
    <w:rPr>
      <w:rFonts w:ascii="Times New Roman" w:hAnsi="Times New Roman" w:cs="Times New Roman"/>
      <w:b/>
      <w:lang w:val="el-GR"/>
    </w:rPr>
  </w:style>
  <w:style w:type="paragraph" w:customStyle="1" w:styleId="3">
    <w:name w:val="Ορισμός_θεώρημα_πρόταση3"/>
    <w:basedOn w:val="Normal"/>
    <w:qFormat/>
    <w:rsid w:val="006776F6"/>
    <w:pPr>
      <w:spacing w:before="120"/>
    </w:pPr>
    <w:rPr>
      <w:rFonts w:eastAsiaTheme="majorEastAsia" w:cs="Times New Roman"/>
      <w:b/>
      <w:color w:val="auto"/>
      <w:u w:color="CC66FF"/>
      <w:lang w:bidi="en-US"/>
    </w:rPr>
  </w:style>
  <w:style w:type="character" w:customStyle="1" w:styleId="Char3">
    <w:name w:val="Ορισμός_θεώρημα_πρόταση Char3"/>
    <w:basedOn w:val="DefaultParagraphFont"/>
    <w:rsid w:val="006776F6"/>
    <w:rPr>
      <w:rFonts w:ascii="Times New Roman" w:hAnsi="Times New Roman" w:cs="Times New Roman"/>
      <w:b/>
    </w:rPr>
  </w:style>
  <w:style w:type="paragraph" w:customStyle="1" w:styleId="30">
    <w:name w:val="σημαντικό μήνυμα3"/>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30">
    <w:name w:val="σημαντικό μήνυμα Char3"/>
    <w:basedOn w:val="DefaultParagraphFont"/>
    <w:rsid w:val="006776F6"/>
    <w:rPr>
      <w:rFonts w:asciiTheme="minorHAnsi" w:hAnsiTheme="minorHAnsi" w:cstheme="minorHAnsi"/>
      <w:b/>
      <w:bCs/>
      <w:lang w:val="el-GR"/>
    </w:rPr>
  </w:style>
  <w:style w:type="paragraph" w:customStyle="1" w:styleId="31">
    <w:name w:val="παράδειγμα3"/>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31">
    <w:name w:val="παράδειγμα Char3"/>
    <w:basedOn w:val="DefaultParagraphFont"/>
    <w:uiPriority w:val="99"/>
    <w:rsid w:val="006776F6"/>
    <w:rPr>
      <w:rFonts w:ascii="Times New Roman" w:hAnsi="Times New Roman" w:cs="Times New Roman"/>
      <w:b/>
      <w:lang w:val="el-GR"/>
    </w:rPr>
  </w:style>
  <w:style w:type="paragraph" w:customStyle="1" w:styleId="4">
    <w:name w:val="Ορισμός_θεώρημα_πρόταση4"/>
    <w:basedOn w:val="Normal"/>
    <w:qFormat/>
    <w:rsid w:val="006776F6"/>
    <w:pPr>
      <w:spacing w:before="120"/>
    </w:pPr>
    <w:rPr>
      <w:rFonts w:eastAsiaTheme="majorEastAsia" w:cs="Times New Roman"/>
      <w:b/>
      <w:color w:val="auto"/>
      <w:u w:color="CC66FF"/>
      <w:lang w:bidi="en-US"/>
    </w:rPr>
  </w:style>
  <w:style w:type="character" w:customStyle="1" w:styleId="Char4">
    <w:name w:val="Ορισμός_θεώρημα_πρόταση Char4"/>
    <w:basedOn w:val="DefaultParagraphFont"/>
    <w:rsid w:val="006776F6"/>
    <w:rPr>
      <w:rFonts w:ascii="Times New Roman" w:hAnsi="Times New Roman" w:cs="Times New Roman"/>
      <w:b/>
    </w:rPr>
  </w:style>
  <w:style w:type="paragraph" w:customStyle="1" w:styleId="40">
    <w:name w:val="σημαντικό μήνυμα4"/>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40">
    <w:name w:val="σημαντικό μήνυμα Char4"/>
    <w:basedOn w:val="DefaultParagraphFont"/>
    <w:rsid w:val="006776F6"/>
    <w:rPr>
      <w:rFonts w:asciiTheme="minorHAnsi" w:hAnsiTheme="minorHAnsi" w:cstheme="minorHAnsi"/>
      <w:b/>
      <w:bCs/>
      <w:lang w:val="el-GR"/>
    </w:rPr>
  </w:style>
  <w:style w:type="paragraph" w:customStyle="1" w:styleId="41">
    <w:name w:val="παράδειγμα4"/>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41">
    <w:name w:val="παράδειγμα Char4"/>
    <w:basedOn w:val="DefaultParagraphFont"/>
    <w:uiPriority w:val="99"/>
    <w:rsid w:val="006776F6"/>
    <w:rPr>
      <w:rFonts w:ascii="Times New Roman" w:hAnsi="Times New Roman" w:cs="Times New Roman"/>
      <w:b/>
      <w:lang w:val="el-GR"/>
    </w:rPr>
  </w:style>
  <w:style w:type="paragraph" w:customStyle="1" w:styleId="5">
    <w:name w:val="Ορισμός_θεώρημα_πρόταση5"/>
    <w:basedOn w:val="Normal"/>
    <w:qFormat/>
    <w:rsid w:val="006776F6"/>
    <w:pPr>
      <w:spacing w:before="120"/>
    </w:pPr>
    <w:rPr>
      <w:rFonts w:eastAsiaTheme="majorEastAsia" w:cs="Times New Roman"/>
      <w:b/>
      <w:color w:val="auto"/>
      <w:u w:color="CC66FF"/>
      <w:lang w:bidi="en-US"/>
    </w:rPr>
  </w:style>
  <w:style w:type="character" w:customStyle="1" w:styleId="Char5">
    <w:name w:val="Ορισμός_θεώρημα_πρόταση Char5"/>
    <w:basedOn w:val="DefaultParagraphFont"/>
    <w:rsid w:val="006776F6"/>
    <w:rPr>
      <w:rFonts w:ascii="Times New Roman" w:hAnsi="Times New Roman" w:cs="Times New Roman"/>
      <w:b/>
    </w:rPr>
  </w:style>
  <w:style w:type="paragraph" w:customStyle="1" w:styleId="50">
    <w:name w:val="σημαντικό μήνυμα5"/>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50">
    <w:name w:val="σημαντικό μήνυμα Char5"/>
    <w:basedOn w:val="DefaultParagraphFont"/>
    <w:rsid w:val="006776F6"/>
    <w:rPr>
      <w:rFonts w:asciiTheme="minorHAnsi" w:hAnsiTheme="minorHAnsi" w:cstheme="minorHAnsi"/>
      <w:b/>
      <w:bCs/>
      <w:lang w:val="el-GR"/>
    </w:rPr>
  </w:style>
  <w:style w:type="paragraph" w:customStyle="1" w:styleId="51">
    <w:name w:val="παράδειγμα5"/>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51">
    <w:name w:val="παράδειγμα Char5"/>
    <w:basedOn w:val="DefaultParagraphFont"/>
    <w:uiPriority w:val="99"/>
    <w:rsid w:val="006776F6"/>
    <w:rPr>
      <w:rFonts w:ascii="Times New Roman" w:hAnsi="Times New Roman" w:cs="Times New Roman"/>
      <w:b/>
      <w:lang w:val="el-GR"/>
    </w:rPr>
  </w:style>
  <w:style w:type="paragraph" w:customStyle="1" w:styleId="6">
    <w:name w:val="Ορισμός_θεώρημα_πρόταση6"/>
    <w:basedOn w:val="Normal"/>
    <w:qFormat/>
    <w:rsid w:val="006776F6"/>
    <w:pPr>
      <w:spacing w:before="120"/>
    </w:pPr>
    <w:rPr>
      <w:rFonts w:eastAsiaTheme="majorEastAsia" w:cs="Times New Roman"/>
      <w:b/>
      <w:color w:val="auto"/>
      <w:u w:color="CC66FF"/>
      <w:lang w:bidi="en-US"/>
    </w:rPr>
  </w:style>
  <w:style w:type="character" w:customStyle="1" w:styleId="Char6">
    <w:name w:val="Ορισμός_θεώρημα_πρόταση Char6"/>
    <w:basedOn w:val="DefaultParagraphFont"/>
    <w:rsid w:val="006776F6"/>
    <w:rPr>
      <w:rFonts w:ascii="Times New Roman" w:hAnsi="Times New Roman" w:cs="Times New Roman"/>
      <w:b/>
    </w:rPr>
  </w:style>
  <w:style w:type="paragraph" w:customStyle="1" w:styleId="60">
    <w:name w:val="σημαντικό μήνυμα6"/>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60">
    <w:name w:val="σημαντικό μήνυμα Char6"/>
    <w:basedOn w:val="DefaultParagraphFont"/>
    <w:rsid w:val="006776F6"/>
    <w:rPr>
      <w:rFonts w:asciiTheme="minorHAnsi" w:hAnsiTheme="minorHAnsi" w:cstheme="minorHAnsi"/>
      <w:b/>
      <w:bCs/>
      <w:lang w:val="el-GR"/>
    </w:rPr>
  </w:style>
  <w:style w:type="paragraph" w:customStyle="1" w:styleId="61">
    <w:name w:val="παράδειγμα6"/>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61">
    <w:name w:val="παράδειγμα Char6"/>
    <w:basedOn w:val="DefaultParagraphFont"/>
    <w:uiPriority w:val="99"/>
    <w:rsid w:val="006776F6"/>
    <w:rPr>
      <w:rFonts w:ascii="Times New Roman" w:hAnsi="Times New Roman" w:cs="Times New Roman"/>
      <w:b/>
      <w:lang w:val="el-GR"/>
    </w:rPr>
  </w:style>
  <w:style w:type="paragraph" w:customStyle="1" w:styleId="7">
    <w:name w:val="Ορισμός_θεώρημα_πρόταση7"/>
    <w:basedOn w:val="Normal"/>
    <w:qFormat/>
    <w:rsid w:val="006776F6"/>
    <w:pPr>
      <w:spacing w:before="120"/>
    </w:pPr>
    <w:rPr>
      <w:rFonts w:eastAsiaTheme="majorEastAsia" w:cs="Times New Roman"/>
      <w:b/>
      <w:color w:val="auto"/>
      <w:u w:color="CC66FF"/>
      <w:lang w:bidi="en-US"/>
    </w:rPr>
  </w:style>
  <w:style w:type="character" w:customStyle="1" w:styleId="Char7">
    <w:name w:val="Ορισμός_θεώρημα_πρόταση Char7"/>
    <w:basedOn w:val="DefaultParagraphFont"/>
    <w:rsid w:val="006776F6"/>
    <w:rPr>
      <w:rFonts w:ascii="Times New Roman" w:hAnsi="Times New Roman" w:cs="Times New Roman"/>
      <w:b/>
    </w:rPr>
  </w:style>
  <w:style w:type="paragraph" w:customStyle="1" w:styleId="70">
    <w:name w:val="σημαντικό μήνυμα7"/>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70">
    <w:name w:val="σημαντικό μήνυμα Char7"/>
    <w:basedOn w:val="DefaultParagraphFont"/>
    <w:rsid w:val="006776F6"/>
    <w:rPr>
      <w:rFonts w:asciiTheme="minorHAnsi" w:hAnsiTheme="minorHAnsi" w:cstheme="minorHAnsi"/>
      <w:b/>
      <w:bCs/>
      <w:lang w:val="el-GR"/>
    </w:rPr>
  </w:style>
  <w:style w:type="paragraph" w:customStyle="1" w:styleId="71">
    <w:name w:val="παράδειγμα7"/>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71">
    <w:name w:val="παράδειγμα Char7"/>
    <w:basedOn w:val="DefaultParagraphFont"/>
    <w:uiPriority w:val="99"/>
    <w:rsid w:val="006776F6"/>
    <w:rPr>
      <w:rFonts w:ascii="Times New Roman" w:hAnsi="Times New Roman" w:cs="Times New Roman"/>
      <w:b/>
      <w:lang w:val="el-GR"/>
    </w:rPr>
  </w:style>
  <w:style w:type="paragraph" w:customStyle="1" w:styleId="8">
    <w:name w:val="Ορισμός_θεώρημα_πρόταση8"/>
    <w:basedOn w:val="Normal"/>
    <w:qFormat/>
    <w:rsid w:val="006776F6"/>
    <w:pPr>
      <w:spacing w:before="120"/>
    </w:pPr>
    <w:rPr>
      <w:rFonts w:eastAsiaTheme="majorEastAsia" w:cs="Times New Roman"/>
      <w:b/>
      <w:u w:color="CC66FF"/>
      <w:lang w:bidi="en-US"/>
    </w:rPr>
  </w:style>
  <w:style w:type="character" w:customStyle="1" w:styleId="Char8">
    <w:name w:val="Ορισμός_θεώρημα_πρόταση Char8"/>
    <w:basedOn w:val="DefaultParagraphFont"/>
    <w:rsid w:val="006776F6"/>
    <w:rPr>
      <w:rFonts w:ascii="Times New Roman" w:hAnsi="Times New Roman" w:cs="Times New Roman"/>
      <w:b/>
    </w:rPr>
  </w:style>
  <w:style w:type="paragraph" w:customStyle="1" w:styleId="80">
    <w:name w:val="σημαντικό μήνυμα8"/>
    <w:basedOn w:val="Normal"/>
    <w:qFormat/>
    <w:rsid w:val="006776F6"/>
    <w:pPr>
      <w:spacing w:after="80"/>
    </w:pPr>
    <w:rPr>
      <w:rFonts w:asciiTheme="minorHAnsi" w:eastAsiaTheme="majorEastAsia" w:hAnsiTheme="minorHAnsi" w:cstheme="minorHAnsi"/>
      <w:b/>
      <w:bCs/>
      <w:u w:color="CC66FF"/>
      <w:lang w:val="el-GR" w:bidi="en-US"/>
    </w:rPr>
  </w:style>
  <w:style w:type="character" w:customStyle="1" w:styleId="Char80">
    <w:name w:val="σημαντικό μήνυμα Char8"/>
    <w:basedOn w:val="DefaultParagraphFont"/>
    <w:rsid w:val="006776F6"/>
    <w:rPr>
      <w:rFonts w:asciiTheme="minorHAnsi" w:hAnsiTheme="minorHAnsi" w:cstheme="minorHAnsi"/>
      <w:b/>
      <w:bCs/>
      <w:lang w:val="el-GR"/>
    </w:rPr>
  </w:style>
  <w:style w:type="paragraph" w:customStyle="1" w:styleId="81">
    <w:name w:val="παράδειγμα8"/>
    <w:basedOn w:val="Normal"/>
    <w:uiPriority w:val="99"/>
    <w:qFormat/>
    <w:rsid w:val="006776F6"/>
    <w:pPr>
      <w:spacing w:after="60"/>
      <w:jc w:val="left"/>
    </w:pPr>
    <w:rPr>
      <w:rFonts w:eastAsiaTheme="majorEastAsia" w:cs="Times New Roman"/>
      <w:b/>
      <w:u w:color="CC66FF"/>
      <w:lang w:val="el-GR" w:bidi="en-US"/>
    </w:rPr>
  </w:style>
  <w:style w:type="character" w:customStyle="1" w:styleId="Char81">
    <w:name w:val="παράδειγμα Char8"/>
    <w:basedOn w:val="DefaultParagraphFont"/>
    <w:uiPriority w:val="99"/>
    <w:rsid w:val="006776F6"/>
    <w:rPr>
      <w:rFonts w:ascii="Times New Roman" w:hAnsi="Times New Roman" w:cs="Times New Roman"/>
      <w:b/>
      <w:lang w:val="el-GR"/>
    </w:rPr>
  </w:style>
  <w:style w:type="paragraph" w:customStyle="1" w:styleId="9">
    <w:name w:val="Ορισμός_θεώρημα_πρόταση9"/>
    <w:basedOn w:val="Normal"/>
    <w:qFormat/>
    <w:rsid w:val="006776F6"/>
    <w:pPr>
      <w:spacing w:before="120"/>
    </w:pPr>
    <w:rPr>
      <w:rFonts w:eastAsiaTheme="majorEastAsia" w:cs="Times New Roman"/>
      <w:b/>
      <w:color w:val="auto"/>
      <w:u w:color="CC66FF"/>
      <w:lang w:bidi="en-US"/>
    </w:rPr>
  </w:style>
  <w:style w:type="character" w:customStyle="1" w:styleId="Char9">
    <w:name w:val="Ορισμός_θεώρημα_πρόταση Char9"/>
    <w:basedOn w:val="DefaultParagraphFont"/>
    <w:rsid w:val="006776F6"/>
    <w:rPr>
      <w:rFonts w:ascii="Times New Roman" w:hAnsi="Times New Roman" w:cs="Times New Roman"/>
      <w:b/>
    </w:rPr>
  </w:style>
  <w:style w:type="paragraph" w:customStyle="1" w:styleId="90">
    <w:name w:val="σημαντικό μήνυμα9"/>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90">
    <w:name w:val="σημαντικό μήνυμα Char9"/>
    <w:basedOn w:val="DefaultParagraphFont"/>
    <w:rsid w:val="006776F6"/>
    <w:rPr>
      <w:rFonts w:asciiTheme="minorHAnsi" w:hAnsiTheme="minorHAnsi" w:cstheme="minorHAnsi"/>
      <w:b/>
      <w:bCs/>
      <w:lang w:val="el-GR"/>
    </w:rPr>
  </w:style>
  <w:style w:type="paragraph" w:customStyle="1" w:styleId="91">
    <w:name w:val="παράδειγμα9"/>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91">
    <w:name w:val="παράδειγμα Char9"/>
    <w:basedOn w:val="DefaultParagraphFont"/>
    <w:uiPriority w:val="99"/>
    <w:rsid w:val="006776F6"/>
    <w:rPr>
      <w:rFonts w:ascii="Times New Roman" w:hAnsi="Times New Roman" w:cs="Times New Roman"/>
      <w:b/>
      <w:lang w:val="el-GR"/>
    </w:rPr>
  </w:style>
  <w:style w:type="paragraph" w:customStyle="1" w:styleId="117">
    <w:name w:val="Ορισμός_θεώρημα_πρόταση11"/>
    <w:basedOn w:val="Normal"/>
    <w:qFormat/>
    <w:rsid w:val="006776F6"/>
    <w:pPr>
      <w:spacing w:before="120"/>
    </w:pPr>
    <w:rPr>
      <w:rFonts w:eastAsiaTheme="majorEastAsia" w:cs="Times New Roman"/>
      <w:b/>
      <w:color w:val="auto"/>
      <w:u w:color="CC66FF"/>
      <w:lang w:bidi="en-US"/>
    </w:rPr>
  </w:style>
  <w:style w:type="character" w:customStyle="1" w:styleId="Char110">
    <w:name w:val="Ορισμός_θεώρημα_πρόταση Char11"/>
    <w:basedOn w:val="DefaultParagraphFont"/>
    <w:rsid w:val="006776F6"/>
    <w:rPr>
      <w:rFonts w:ascii="Times New Roman" w:hAnsi="Times New Roman" w:cs="Times New Roman"/>
      <w:b/>
    </w:rPr>
  </w:style>
  <w:style w:type="paragraph" w:customStyle="1" w:styleId="118">
    <w:name w:val="σημαντικό μήνυμα1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111">
    <w:name w:val="σημαντικό μήνυμα Char11"/>
    <w:basedOn w:val="DefaultParagraphFont"/>
    <w:rsid w:val="006776F6"/>
    <w:rPr>
      <w:rFonts w:asciiTheme="minorHAnsi" w:hAnsiTheme="minorHAnsi" w:cstheme="minorHAnsi"/>
      <w:b/>
      <w:bCs/>
      <w:lang w:val="el-GR"/>
    </w:rPr>
  </w:style>
  <w:style w:type="paragraph" w:customStyle="1" w:styleId="119">
    <w:name w:val="παράδειγμα1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112">
    <w:name w:val="παράδειγμα Char11"/>
    <w:basedOn w:val="DefaultParagraphFont"/>
    <w:uiPriority w:val="99"/>
    <w:rsid w:val="006776F6"/>
    <w:rPr>
      <w:rFonts w:ascii="Times New Roman" w:hAnsi="Times New Roman" w:cs="Times New Roman"/>
      <w:b/>
      <w:lang w:val="el-GR"/>
    </w:rPr>
  </w:style>
  <w:style w:type="paragraph" w:customStyle="1" w:styleId="210">
    <w:name w:val="Ορισμός_θεώρημα_πρόταση21"/>
    <w:basedOn w:val="Normal"/>
    <w:qFormat/>
    <w:rsid w:val="006776F6"/>
    <w:pPr>
      <w:spacing w:before="120"/>
    </w:pPr>
    <w:rPr>
      <w:rFonts w:eastAsiaTheme="majorEastAsia" w:cs="Times New Roman"/>
      <w:b/>
      <w:color w:val="auto"/>
      <w:u w:color="CC66FF"/>
      <w:lang w:bidi="en-US"/>
    </w:rPr>
  </w:style>
  <w:style w:type="character" w:customStyle="1" w:styleId="Char210">
    <w:name w:val="Ορισμός_θεώρημα_πρόταση Char21"/>
    <w:basedOn w:val="DefaultParagraphFont"/>
    <w:rsid w:val="006776F6"/>
    <w:rPr>
      <w:rFonts w:ascii="Times New Roman" w:hAnsi="Times New Roman" w:cs="Times New Roman"/>
      <w:b/>
    </w:rPr>
  </w:style>
  <w:style w:type="paragraph" w:customStyle="1" w:styleId="211">
    <w:name w:val="σημαντικό μήνυμα2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211">
    <w:name w:val="σημαντικό μήνυμα Char21"/>
    <w:basedOn w:val="DefaultParagraphFont"/>
    <w:rsid w:val="006776F6"/>
    <w:rPr>
      <w:rFonts w:asciiTheme="minorHAnsi" w:hAnsiTheme="minorHAnsi" w:cstheme="minorHAnsi"/>
      <w:b/>
      <w:bCs/>
      <w:lang w:val="el-GR"/>
    </w:rPr>
  </w:style>
  <w:style w:type="paragraph" w:customStyle="1" w:styleId="212">
    <w:name w:val="παράδειγμα2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212">
    <w:name w:val="παράδειγμα Char21"/>
    <w:basedOn w:val="DefaultParagraphFont"/>
    <w:uiPriority w:val="99"/>
    <w:rsid w:val="006776F6"/>
    <w:rPr>
      <w:rFonts w:ascii="Times New Roman" w:hAnsi="Times New Roman" w:cs="Times New Roman"/>
      <w:b/>
      <w:lang w:val="el-GR"/>
    </w:rPr>
  </w:style>
  <w:style w:type="paragraph" w:customStyle="1" w:styleId="310">
    <w:name w:val="Ορισμός_θεώρημα_πρόταση31"/>
    <w:basedOn w:val="Normal"/>
    <w:qFormat/>
    <w:rsid w:val="006776F6"/>
    <w:pPr>
      <w:spacing w:before="120"/>
    </w:pPr>
    <w:rPr>
      <w:rFonts w:eastAsiaTheme="majorEastAsia" w:cs="Times New Roman"/>
      <w:b/>
      <w:color w:val="auto"/>
      <w:u w:color="CC66FF"/>
      <w:lang w:bidi="en-US"/>
    </w:rPr>
  </w:style>
  <w:style w:type="character" w:customStyle="1" w:styleId="Char310">
    <w:name w:val="Ορισμός_θεώρημα_πρόταση Char31"/>
    <w:basedOn w:val="DefaultParagraphFont"/>
    <w:rsid w:val="006776F6"/>
    <w:rPr>
      <w:rFonts w:ascii="Times New Roman" w:hAnsi="Times New Roman" w:cs="Times New Roman"/>
      <w:b/>
    </w:rPr>
  </w:style>
  <w:style w:type="paragraph" w:customStyle="1" w:styleId="311">
    <w:name w:val="σημαντικό μήνυμα3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311">
    <w:name w:val="σημαντικό μήνυμα Char31"/>
    <w:basedOn w:val="DefaultParagraphFont"/>
    <w:rsid w:val="006776F6"/>
    <w:rPr>
      <w:rFonts w:asciiTheme="minorHAnsi" w:hAnsiTheme="minorHAnsi" w:cstheme="minorHAnsi"/>
      <w:b/>
      <w:bCs/>
      <w:lang w:val="el-GR"/>
    </w:rPr>
  </w:style>
  <w:style w:type="paragraph" w:customStyle="1" w:styleId="312">
    <w:name w:val="παράδειγμα3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312">
    <w:name w:val="παράδειγμα Char31"/>
    <w:basedOn w:val="DefaultParagraphFont"/>
    <w:uiPriority w:val="99"/>
    <w:rsid w:val="006776F6"/>
    <w:rPr>
      <w:rFonts w:ascii="Times New Roman" w:hAnsi="Times New Roman" w:cs="Times New Roman"/>
      <w:b/>
      <w:lang w:val="el-GR"/>
    </w:rPr>
  </w:style>
  <w:style w:type="paragraph" w:customStyle="1" w:styleId="410">
    <w:name w:val="Ορισμός_θεώρημα_πρόταση41"/>
    <w:basedOn w:val="Normal"/>
    <w:qFormat/>
    <w:rsid w:val="006776F6"/>
    <w:pPr>
      <w:spacing w:before="120"/>
    </w:pPr>
    <w:rPr>
      <w:rFonts w:eastAsiaTheme="majorEastAsia" w:cs="Times New Roman"/>
      <w:b/>
      <w:color w:val="auto"/>
      <w:u w:color="CC66FF"/>
      <w:lang w:bidi="en-US"/>
    </w:rPr>
  </w:style>
  <w:style w:type="character" w:customStyle="1" w:styleId="Char410">
    <w:name w:val="Ορισμός_θεώρημα_πρόταση Char41"/>
    <w:basedOn w:val="DefaultParagraphFont"/>
    <w:rsid w:val="006776F6"/>
    <w:rPr>
      <w:rFonts w:ascii="Times New Roman" w:hAnsi="Times New Roman" w:cs="Times New Roman"/>
      <w:b/>
    </w:rPr>
  </w:style>
  <w:style w:type="paragraph" w:customStyle="1" w:styleId="411">
    <w:name w:val="σημαντικό μήνυμα4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411">
    <w:name w:val="σημαντικό μήνυμα Char41"/>
    <w:basedOn w:val="DefaultParagraphFont"/>
    <w:rsid w:val="006776F6"/>
    <w:rPr>
      <w:rFonts w:asciiTheme="minorHAnsi" w:hAnsiTheme="minorHAnsi" w:cstheme="minorHAnsi"/>
      <w:b/>
      <w:bCs/>
      <w:lang w:val="el-GR"/>
    </w:rPr>
  </w:style>
  <w:style w:type="paragraph" w:customStyle="1" w:styleId="412">
    <w:name w:val="παράδειγμα4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412">
    <w:name w:val="παράδειγμα Char41"/>
    <w:basedOn w:val="DefaultParagraphFont"/>
    <w:uiPriority w:val="99"/>
    <w:rsid w:val="006776F6"/>
    <w:rPr>
      <w:rFonts w:ascii="Times New Roman" w:hAnsi="Times New Roman" w:cs="Times New Roman"/>
      <w:b/>
      <w:lang w:val="el-GR"/>
    </w:rPr>
  </w:style>
  <w:style w:type="paragraph" w:customStyle="1" w:styleId="510">
    <w:name w:val="Ορισμός_θεώρημα_πρόταση51"/>
    <w:basedOn w:val="Normal"/>
    <w:qFormat/>
    <w:rsid w:val="006776F6"/>
    <w:pPr>
      <w:spacing w:before="120"/>
    </w:pPr>
    <w:rPr>
      <w:rFonts w:eastAsiaTheme="majorEastAsia" w:cs="Times New Roman"/>
      <w:b/>
      <w:color w:val="auto"/>
      <w:u w:color="CC66FF"/>
      <w:lang w:bidi="en-US"/>
    </w:rPr>
  </w:style>
  <w:style w:type="character" w:customStyle="1" w:styleId="Char510">
    <w:name w:val="Ορισμός_θεώρημα_πρόταση Char51"/>
    <w:basedOn w:val="DefaultParagraphFont"/>
    <w:rsid w:val="006776F6"/>
    <w:rPr>
      <w:rFonts w:ascii="Times New Roman" w:hAnsi="Times New Roman" w:cs="Times New Roman"/>
      <w:b/>
    </w:rPr>
  </w:style>
  <w:style w:type="paragraph" w:customStyle="1" w:styleId="511">
    <w:name w:val="σημαντικό μήνυμα5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511">
    <w:name w:val="σημαντικό μήνυμα Char51"/>
    <w:basedOn w:val="DefaultParagraphFont"/>
    <w:rsid w:val="006776F6"/>
    <w:rPr>
      <w:rFonts w:asciiTheme="minorHAnsi" w:hAnsiTheme="minorHAnsi" w:cstheme="minorHAnsi"/>
      <w:b/>
      <w:bCs/>
      <w:lang w:val="el-GR"/>
    </w:rPr>
  </w:style>
  <w:style w:type="paragraph" w:customStyle="1" w:styleId="512">
    <w:name w:val="παράδειγμα5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512">
    <w:name w:val="παράδειγμα Char51"/>
    <w:basedOn w:val="DefaultParagraphFont"/>
    <w:uiPriority w:val="99"/>
    <w:rsid w:val="006776F6"/>
    <w:rPr>
      <w:rFonts w:ascii="Times New Roman" w:hAnsi="Times New Roman" w:cs="Times New Roman"/>
      <w:b/>
      <w:lang w:val="el-GR"/>
    </w:rPr>
  </w:style>
  <w:style w:type="paragraph" w:customStyle="1" w:styleId="610">
    <w:name w:val="Ορισμός_θεώρημα_πρόταση61"/>
    <w:basedOn w:val="Normal"/>
    <w:qFormat/>
    <w:rsid w:val="006776F6"/>
    <w:pPr>
      <w:spacing w:before="120"/>
    </w:pPr>
    <w:rPr>
      <w:rFonts w:eastAsiaTheme="majorEastAsia" w:cs="Times New Roman"/>
      <w:b/>
      <w:color w:val="auto"/>
      <w:u w:color="CC66FF"/>
      <w:lang w:bidi="en-US"/>
    </w:rPr>
  </w:style>
  <w:style w:type="character" w:customStyle="1" w:styleId="Char610">
    <w:name w:val="Ορισμός_θεώρημα_πρόταση Char61"/>
    <w:basedOn w:val="DefaultParagraphFont"/>
    <w:rsid w:val="006776F6"/>
    <w:rPr>
      <w:rFonts w:ascii="Times New Roman" w:hAnsi="Times New Roman" w:cs="Times New Roman"/>
      <w:b/>
    </w:rPr>
  </w:style>
  <w:style w:type="paragraph" w:customStyle="1" w:styleId="611">
    <w:name w:val="σημαντικό μήνυμα6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611">
    <w:name w:val="σημαντικό μήνυμα Char61"/>
    <w:basedOn w:val="DefaultParagraphFont"/>
    <w:rsid w:val="006776F6"/>
    <w:rPr>
      <w:rFonts w:asciiTheme="minorHAnsi" w:hAnsiTheme="minorHAnsi" w:cstheme="minorHAnsi"/>
      <w:b/>
      <w:bCs/>
      <w:lang w:val="el-GR"/>
    </w:rPr>
  </w:style>
  <w:style w:type="paragraph" w:customStyle="1" w:styleId="612">
    <w:name w:val="παράδειγμα6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612">
    <w:name w:val="παράδειγμα Char61"/>
    <w:basedOn w:val="DefaultParagraphFont"/>
    <w:uiPriority w:val="99"/>
    <w:rsid w:val="006776F6"/>
    <w:rPr>
      <w:rFonts w:ascii="Times New Roman" w:hAnsi="Times New Roman" w:cs="Times New Roman"/>
      <w:b/>
      <w:lang w:val="el-GR"/>
    </w:rPr>
  </w:style>
  <w:style w:type="paragraph" w:customStyle="1" w:styleId="710">
    <w:name w:val="Ορισμός_θεώρημα_πρόταση71"/>
    <w:basedOn w:val="Normal"/>
    <w:qFormat/>
    <w:rsid w:val="006776F6"/>
    <w:pPr>
      <w:spacing w:before="120"/>
    </w:pPr>
    <w:rPr>
      <w:rFonts w:eastAsiaTheme="majorEastAsia" w:cs="Times New Roman"/>
      <w:b/>
      <w:color w:val="auto"/>
      <w:u w:color="CC66FF"/>
      <w:lang w:bidi="en-US"/>
    </w:rPr>
  </w:style>
  <w:style w:type="character" w:customStyle="1" w:styleId="Char710">
    <w:name w:val="Ορισμός_θεώρημα_πρόταση Char71"/>
    <w:basedOn w:val="DefaultParagraphFont"/>
    <w:rsid w:val="006776F6"/>
    <w:rPr>
      <w:rFonts w:ascii="Times New Roman" w:hAnsi="Times New Roman" w:cs="Times New Roman"/>
      <w:b/>
    </w:rPr>
  </w:style>
  <w:style w:type="paragraph" w:customStyle="1" w:styleId="711">
    <w:name w:val="σημαντικό μήνυμα7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711">
    <w:name w:val="σημαντικό μήνυμα Char71"/>
    <w:basedOn w:val="DefaultParagraphFont"/>
    <w:rsid w:val="006776F6"/>
    <w:rPr>
      <w:rFonts w:asciiTheme="minorHAnsi" w:hAnsiTheme="minorHAnsi" w:cstheme="minorHAnsi"/>
      <w:b/>
      <w:bCs/>
      <w:lang w:val="el-GR"/>
    </w:rPr>
  </w:style>
  <w:style w:type="paragraph" w:customStyle="1" w:styleId="712">
    <w:name w:val="παράδειγμα7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712">
    <w:name w:val="παράδειγμα Char71"/>
    <w:basedOn w:val="DefaultParagraphFont"/>
    <w:uiPriority w:val="99"/>
    <w:rsid w:val="006776F6"/>
    <w:rPr>
      <w:rFonts w:ascii="Times New Roman" w:hAnsi="Times New Roman" w:cs="Times New Roman"/>
      <w:b/>
      <w:lang w:val="el-GR"/>
    </w:rPr>
  </w:style>
  <w:style w:type="paragraph" w:customStyle="1" w:styleId="810">
    <w:name w:val="Ορισμός_θεώρημα_πρόταση81"/>
    <w:basedOn w:val="Normal"/>
    <w:qFormat/>
    <w:rsid w:val="006776F6"/>
    <w:pPr>
      <w:spacing w:before="120"/>
    </w:pPr>
    <w:rPr>
      <w:rFonts w:eastAsiaTheme="majorEastAsia" w:cs="Times New Roman"/>
      <w:b/>
      <w:u w:color="CC66FF"/>
      <w:lang w:bidi="en-US"/>
    </w:rPr>
  </w:style>
  <w:style w:type="character" w:customStyle="1" w:styleId="Char810">
    <w:name w:val="Ορισμός_θεώρημα_πρόταση Char81"/>
    <w:basedOn w:val="DefaultParagraphFont"/>
    <w:rsid w:val="006776F6"/>
    <w:rPr>
      <w:rFonts w:ascii="Times New Roman" w:hAnsi="Times New Roman" w:cs="Times New Roman"/>
      <w:b/>
    </w:rPr>
  </w:style>
  <w:style w:type="paragraph" w:customStyle="1" w:styleId="811">
    <w:name w:val="σημαντικό μήνυμα81"/>
    <w:basedOn w:val="Normal"/>
    <w:qFormat/>
    <w:rsid w:val="006776F6"/>
    <w:pPr>
      <w:spacing w:after="80"/>
    </w:pPr>
    <w:rPr>
      <w:rFonts w:asciiTheme="minorHAnsi" w:eastAsiaTheme="majorEastAsia" w:hAnsiTheme="minorHAnsi" w:cstheme="minorHAnsi"/>
      <w:b/>
      <w:bCs/>
      <w:u w:color="CC66FF"/>
      <w:lang w:val="el-GR" w:bidi="en-US"/>
    </w:rPr>
  </w:style>
  <w:style w:type="character" w:customStyle="1" w:styleId="Char811">
    <w:name w:val="σημαντικό μήνυμα Char81"/>
    <w:basedOn w:val="DefaultParagraphFont"/>
    <w:rsid w:val="006776F6"/>
    <w:rPr>
      <w:rFonts w:asciiTheme="minorHAnsi" w:hAnsiTheme="minorHAnsi" w:cstheme="minorHAnsi"/>
      <w:b/>
      <w:bCs/>
      <w:lang w:val="el-GR"/>
    </w:rPr>
  </w:style>
  <w:style w:type="paragraph" w:customStyle="1" w:styleId="812">
    <w:name w:val="παράδειγμα81"/>
    <w:basedOn w:val="Normal"/>
    <w:uiPriority w:val="99"/>
    <w:qFormat/>
    <w:rsid w:val="006776F6"/>
    <w:pPr>
      <w:spacing w:after="60"/>
      <w:jc w:val="left"/>
    </w:pPr>
    <w:rPr>
      <w:rFonts w:eastAsiaTheme="majorEastAsia" w:cs="Times New Roman"/>
      <w:b/>
      <w:u w:color="CC66FF"/>
      <w:lang w:val="el-GR" w:bidi="en-US"/>
    </w:rPr>
  </w:style>
  <w:style w:type="character" w:customStyle="1" w:styleId="Char812">
    <w:name w:val="παράδειγμα Char81"/>
    <w:basedOn w:val="DefaultParagraphFont"/>
    <w:uiPriority w:val="99"/>
    <w:rsid w:val="006776F6"/>
    <w:rPr>
      <w:rFonts w:ascii="Times New Roman" w:hAnsi="Times New Roman" w:cs="Times New Roman"/>
      <w:b/>
      <w:lang w:val="el-GR"/>
    </w:rPr>
  </w:style>
  <w:style w:type="paragraph" w:customStyle="1" w:styleId="100">
    <w:name w:val="Ορισμός_θεώρημα_πρόταση10"/>
    <w:basedOn w:val="Normal"/>
    <w:qFormat/>
    <w:rsid w:val="006776F6"/>
    <w:pPr>
      <w:spacing w:before="120"/>
    </w:pPr>
    <w:rPr>
      <w:rFonts w:eastAsiaTheme="majorEastAsia" w:cs="Times New Roman"/>
      <w:b/>
      <w:color w:val="auto"/>
      <w:u w:color="CC66FF"/>
      <w:lang w:bidi="en-US"/>
    </w:rPr>
  </w:style>
  <w:style w:type="character" w:customStyle="1" w:styleId="Char100">
    <w:name w:val="Ορισμός_θεώρημα_πρόταση Char10"/>
    <w:basedOn w:val="DefaultParagraphFont"/>
    <w:rsid w:val="006776F6"/>
    <w:rPr>
      <w:rFonts w:ascii="Times New Roman" w:hAnsi="Times New Roman" w:cs="Times New Roman"/>
      <w:b/>
    </w:rPr>
  </w:style>
  <w:style w:type="paragraph" w:customStyle="1" w:styleId="101">
    <w:name w:val="σημαντικό μήνυμα10"/>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101">
    <w:name w:val="σημαντικό μήνυμα Char10"/>
    <w:basedOn w:val="DefaultParagraphFont"/>
    <w:rsid w:val="006776F6"/>
    <w:rPr>
      <w:rFonts w:asciiTheme="minorHAnsi" w:hAnsiTheme="minorHAnsi" w:cstheme="minorHAnsi"/>
      <w:b/>
      <w:bCs/>
      <w:lang w:val="el-GR"/>
    </w:rPr>
  </w:style>
  <w:style w:type="paragraph" w:customStyle="1" w:styleId="102">
    <w:name w:val="παράδειγμα10"/>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102">
    <w:name w:val="παράδειγμα Char10"/>
    <w:basedOn w:val="DefaultParagraphFont"/>
    <w:uiPriority w:val="99"/>
    <w:rsid w:val="006776F6"/>
    <w:rPr>
      <w:rFonts w:ascii="Times New Roman" w:hAnsi="Times New Roman" w:cs="Times New Roman"/>
      <w:b/>
      <w:lang w:val="el-GR"/>
    </w:rPr>
  </w:style>
  <w:style w:type="paragraph" w:customStyle="1" w:styleId="120">
    <w:name w:val="Ορισμός_θεώρημα_πρόταση12"/>
    <w:basedOn w:val="Normal"/>
    <w:qFormat/>
    <w:rsid w:val="006776F6"/>
    <w:pPr>
      <w:spacing w:before="120"/>
    </w:pPr>
    <w:rPr>
      <w:rFonts w:eastAsiaTheme="majorEastAsia" w:cs="Times New Roman"/>
      <w:b/>
      <w:color w:val="auto"/>
      <w:u w:color="CC66FF"/>
      <w:lang w:bidi="en-US"/>
    </w:rPr>
  </w:style>
  <w:style w:type="character" w:customStyle="1" w:styleId="Char120">
    <w:name w:val="Ορισμός_θεώρημα_πρόταση Char12"/>
    <w:basedOn w:val="DefaultParagraphFont"/>
    <w:rsid w:val="006776F6"/>
    <w:rPr>
      <w:rFonts w:ascii="Times New Roman" w:hAnsi="Times New Roman" w:cs="Times New Roman"/>
      <w:b/>
    </w:rPr>
  </w:style>
  <w:style w:type="paragraph" w:customStyle="1" w:styleId="125">
    <w:name w:val="σημαντικό μήνυμα12"/>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121">
    <w:name w:val="σημαντικό μήνυμα Char12"/>
    <w:basedOn w:val="DefaultParagraphFont"/>
    <w:rsid w:val="006776F6"/>
    <w:rPr>
      <w:rFonts w:asciiTheme="minorHAnsi" w:hAnsiTheme="minorHAnsi" w:cstheme="minorHAnsi"/>
      <w:b/>
      <w:bCs/>
      <w:lang w:val="el-GR"/>
    </w:rPr>
  </w:style>
  <w:style w:type="paragraph" w:customStyle="1" w:styleId="126">
    <w:name w:val="παράδειγμα12"/>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122">
    <w:name w:val="παράδειγμα Char12"/>
    <w:basedOn w:val="DefaultParagraphFont"/>
    <w:uiPriority w:val="99"/>
    <w:rsid w:val="006776F6"/>
    <w:rPr>
      <w:rFonts w:ascii="Times New Roman" w:hAnsi="Times New Roman" w:cs="Times New Roman"/>
      <w:b/>
      <w:lang w:val="el-GR"/>
    </w:rPr>
  </w:style>
  <w:style w:type="paragraph" w:customStyle="1" w:styleId="22">
    <w:name w:val="Ορισμός_θεώρημα_πρόταση22"/>
    <w:basedOn w:val="Normal"/>
    <w:qFormat/>
    <w:rsid w:val="006776F6"/>
    <w:pPr>
      <w:spacing w:before="120"/>
    </w:pPr>
    <w:rPr>
      <w:rFonts w:eastAsiaTheme="majorEastAsia" w:cs="Times New Roman"/>
      <w:b/>
      <w:color w:val="auto"/>
      <w:u w:color="CC66FF"/>
      <w:lang w:bidi="en-US"/>
    </w:rPr>
  </w:style>
  <w:style w:type="character" w:customStyle="1" w:styleId="Char22">
    <w:name w:val="Ορισμός_θεώρημα_πρόταση Char22"/>
    <w:basedOn w:val="DefaultParagraphFont"/>
    <w:rsid w:val="006776F6"/>
    <w:rPr>
      <w:rFonts w:ascii="Times New Roman" w:hAnsi="Times New Roman" w:cs="Times New Roman"/>
      <w:b/>
    </w:rPr>
  </w:style>
  <w:style w:type="paragraph" w:customStyle="1" w:styleId="220">
    <w:name w:val="σημαντικό μήνυμα22"/>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220">
    <w:name w:val="σημαντικό μήνυμα Char22"/>
    <w:basedOn w:val="DefaultParagraphFont"/>
    <w:rsid w:val="006776F6"/>
    <w:rPr>
      <w:rFonts w:asciiTheme="minorHAnsi" w:hAnsiTheme="minorHAnsi" w:cstheme="minorHAnsi"/>
      <w:b/>
      <w:bCs/>
      <w:lang w:val="el-GR"/>
    </w:rPr>
  </w:style>
  <w:style w:type="paragraph" w:customStyle="1" w:styleId="221">
    <w:name w:val="παράδειγμα22"/>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221">
    <w:name w:val="παράδειγμα Char22"/>
    <w:basedOn w:val="DefaultParagraphFont"/>
    <w:uiPriority w:val="99"/>
    <w:rsid w:val="006776F6"/>
    <w:rPr>
      <w:rFonts w:ascii="Times New Roman" w:hAnsi="Times New Roman" w:cs="Times New Roman"/>
      <w:b/>
      <w:lang w:val="el-GR"/>
    </w:rPr>
  </w:style>
  <w:style w:type="paragraph" w:customStyle="1" w:styleId="32">
    <w:name w:val="Ορισμός_θεώρημα_πρόταση32"/>
    <w:basedOn w:val="Normal"/>
    <w:qFormat/>
    <w:rsid w:val="006776F6"/>
    <w:pPr>
      <w:spacing w:before="120"/>
    </w:pPr>
    <w:rPr>
      <w:rFonts w:eastAsiaTheme="majorEastAsia" w:cs="Times New Roman"/>
      <w:b/>
      <w:color w:val="auto"/>
      <w:u w:color="CC66FF"/>
      <w:lang w:bidi="en-US"/>
    </w:rPr>
  </w:style>
  <w:style w:type="character" w:customStyle="1" w:styleId="Char32">
    <w:name w:val="Ορισμός_θεώρημα_πρόταση Char32"/>
    <w:basedOn w:val="DefaultParagraphFont"/>
    <w:rsid w:val="006776F6"/>
    <w:rPr>
      <w:rFonts w:ascii="Times New Roman" w:hAnsi="Times New Roman" w:cs="Times New Roman"/>
      <w:b/>
    </w:rPr>
  </w:style>
  <w:style w:type="paragraph" w:customStyle="1" w:styleId="320">
    <w:name w:val="σημαντικό μήνυμα32"/>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320">
    <w:name w:val="σημαντικό μήνυμα Char32"/>
    <w:basedOn w:val="DefaultParagraphFont"/>
    <w:rsid w:val="006776F6"/>
    <w:rPr>
      <w:rFonts w:asciiTheme="minorHAnsi" w:hAnsiTheme="minorHAnsi" w:cstheme="minorHAnsi"/>
      <w:b/>
      <w:bCs/>
      <w:lang w:val="el-GR"/>
    </w:rPr>
  </w:style>
  <w:style w:type="paragraph" w:customStyle="1" w:styleId="321">
    <w:name w:val="παράδειγμα32"/>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321">
    <w:name w:val="παράδειγμα Char32"/>
    <w:basedOn w:val="DefaultParagraphFont"/>
    <w:uiPriority w:val="99"/>
    <w:rsid w:val="006776F6"/>
    <w:rPr>
      <w:rFonts w:ascii="Times New Roman" w:hAnsi="Times New Roman" w:cs="Times New Roman"/>
      <w:b/>
      <w:lang w:val="el-GR"/>
    </w:rPr>
  </w:style>
  <w:style w:type="paragraph" w:customStyle="1" w:styleId="42">
    <w:name w:val="Ορισμός_θεώρημα_πρόταση42"/>
    <w:basedOn w:val="Normal"/>
    <w:qFormat/>
    <w:rsid w:val="006776F6"/>
    <w:pPr>
      <w:spacing w:before="120"/>
    </w:pPr>
    <w:rPr>
      <w:rFonts w:eastAsiaTheme="majorEastAsia" w:cs="Times New Roman"/>
      <w:b/>
      <w:color w:val="auto"/>
      <w:u w:color="CC66FF"/>
      <w:lang w:bidi="en-US"/>
    </w:rPr>
  </w:style>
  <w:style w:type="character" w:customStyle="1" w:styleId="Char42">
    <w:name w:val="Ορισμός_θεώρημα_πρόταση Char42"/>
    <w:basedOn w:val="DefaultParagraphFont"/>
    <w:rsid w:val="006776F6"/>
    <w:rPr>
      <w:rFonts w:ascii="Times New Roman" w:hAnsi="Times New Roman" w:cs="Times New Roman"/>
      <w:b/>
    </w:rPr>
  </w:style>
  <w:style w:type="paragraph" w:customStyle="1" w:styleId="420">
    <w:name w:val="σημαντικό μήνυμα42"/>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420">
    <w:name w:val="σημαντικό μήνυμα Char42"/>
    <w:basedOn w:val="DefaultParagraphFont"/>
    <w:rsid w:val="006776F6"/>
    <w:rPr>
      <w:rFonts w:asciiTheme="minorHAnsi" w:hAnsiTheme="minorHAnsi" w:cstheme="minorHAnsi"/>
      <w:b/>
      <w:bCs/>
      <w:lang w:val="el-GR"/>
    </w:rPr>
  </w:style>
  <w:style w:type="paragraph" w:customStyle="1" w:styleId="421">
    <w:name w:val="παράδειγμα42"/>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421">
    <w:name w:val="παράδειγμα Char42"/>
    <w:basedOn w:val="DefaultParagraphFont"/>
    <w:uiPriority w:val="99"/>
    <w:rsid w:val="006776F6"/>
    <w:rPr>
      <w:rFonts w:ascii="Times New Roman" w:hAnsi="Times New Roman" w:cs="Times New Roman"/>
      <w:b/>
      <w:lang w:val="el-GR"/>
    </w:rPr>
  </w:style>
  <w:style w:type="paragraph" w:customStyle="1" w:styleId="52">
    <w:name w:val="Ορισμός_θεώρημα_πρόταση52"/>
    <w:basedOn w:val="Normal"/>
    <w:qFormat/>
    <w:rsid w:val="006776F6"/>
    <w:pPr>
      <w:spacing w:before="120"/>
    </w:pPr>
    <w:rPr>
      <w:rFonts w:eastAsiaTheme="majorEastAsia" w:cs="Times New Roman"/>
      <w:b/>
      <w:color w:val="auto"/>
      <w:u w:color="CC66FF"/>
      <w:lang w:bidi="en-US"/>
    </w:rPr>
  </w:style>
  <w:style w:type="character" w:customStyle="1" w:styleId="Char52">
    <w:name w:val="Ορισμός_θεώρημα_πρόταση Char52"/>
    <w:basedOn w:val="DefaultParagraphFont"/>
    <w:rsid w:val="006776F6"/>
    <w:rPr>
      <w:rFonts w:ascii="Times New Roman" w:hAnsi="Times New Roman" w:cs="Times New Roman"/>
      <w:b/>
    </w:rPr>
  </w:style>
  <w:style w:type="paragraph" w:customStyle="1" w:styleId="520">
    <w:name w:val="σημαντικό μήνυμα52"/>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520">
    <w:name w:val="σημαντικό μήνυμα Char52"/>
    <w:basedOn w:val="DefaultParagraphFont"/>
    <w:rsid w:val="006776F6"/>
    <w:rPr>
      <w:rFonts w:asciiTheme="minorHAnsi" w:hAnsiTheme="minorHAnsi" w:cstheme="minorHAnsi"/>
      <w:b/>
      <w:bCs/>
      <w:lang w:val="el-GR"/>
    </w:rPr>
  </w:style>
  <w:style w:type="paragraph" w:customStyle="1" w:styleId="521">
    <w:name w:val="παράδειγμα52"/>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521">
    <w:name w:val="παράδειγμα Char52"/>
    <w:basedOn w:val="DefaultParagraphFont"/>
    <w:uiPriority w:val="99"/>
    <w:rsid w:val="006776F6"/>
    <w:rPr>
      <w:rFonts w:ascii="Times New Roman" w:hAnsi="Times New Roman" w:cs="Times New Roman"/>
      <w:b/>
      <w:lang w:val="el-GR"/>
    </w:rPr>
  </w:style>
  <w:style w:type="paragraph" w:customStyle="1" w:styleId="62">
    <w:name w:val="Ορισμός_θεώρημα_πρόταση62"/>
    <w:basedOn w:val="Normal"/>
    <w:qFormat/>
    <w:rsid w:val="006776F6"/>
    <w:pPr>
      <w:spacing w:before="120"/>
    </w:pPr>
    <w:rPr>
      <w:rFonts w:eastAsiaTheme="majorEastAsia" w:cs="Times New Roman"/>
      <w:b/>
      <w:color w:val="auto"/>
      <w:u w:color="CC66FF"/>
      <w:lang w:bidi="en-US"/>
    </w:rPr>
  </w:style>
  <w:style w:type="character" w:customStyle="1" w:styleId="Char62">
    <w:name w:val="Ορισμός_θεώρημα_πρόταση Char62"/>
    <w:basedOn w:val="DefaultParagraphFont"/>
    <w:rsid w:val="006776F6"/>
    <w:rPr>
      <w:rFonts w:ascii="Times New Roman" w:hAnsi="Times New Roman" w:cs="Times New Roman"/>
      <w:b/>
    </w:rPr>
  </w:style>
  <w:style w:type="paragraph" w:customStyle="1" w:styleId="620">
    <w:name w:val="σημαντικό μήνυμα62"/>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620">
    <w:name w:val="σημαντικό μήνυμα Char62"/>
    <w:basedOn w:val="DefaultParagraphFont"/>
    <w:rsid w:val="006776F6"/>
    <w:rPr>
      <w:rFonts w:asciiTheme="minorHAnsi" w:hAnsiTheme="minorHAnsi" w:cstheme="minorHAnsi"/>
      <w:b/>
      <w:bCs/>
      <w:lang w:val="el-GR"/>
    </w:rPr>
  </w:style>
  <w:style w:type="paragraph" w:customStyle="1" w:styleId="621">
    <w:name w:val="παράδειγμα62"/>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621">
    <w:name w:val="παράδειγμα Char62"/>
    <w:basedOn w:val="DefaultParagraphFont"/>
    <w:uiPriority w:val="99"/>
    <w:rsid w:val="006776F6"/>
    <w:rPr>
      <w:rFonts w:ascii="Times New Roman" w:hAnsi="Times New Roman" w:cs="Times New Roman"/>
      <w:b/>
      <w:lang w:val="el-GR"/>
    </w:rPr>
  </w:style>
  <w:style w:type="paragraph" w:customStyle="1" w:styleId="72">
    <w:name w:val="Ορισμός_θεώρημα_πρόταση72"/>
    <w:basedOn w:val="Normal"/>
    <w:qFormat/>
    <w:rsid w:val="006776F6"/>
    <w:pPr>
      <w:spacing w:before="120"/>
    </w:pPr>
    <w:rPr>
      <w:rFonts w:eastAsiaTheme="majorEastAsia" w:cs="Times New Roman"/>
      <w:b/>
      <w:color w:val="auto"/>
      <w:u w:color="CC66FF"/>
      <w:lang w:bidi="en-US"/>
    </w:rPr>
  </w:style>
  <w:style w:type="character" w:customStyle="1" w:styleId="Char72">
    <w:name w:val="Ορισμός_θεώρημα_πρόταση Char72"/>
    <w:basedOn w:val="DefaultParagraphFont"/>
    <w:rsid w:val="006776F6"/>
    <w:rPr>
      <w:rFonts w:ascii="Times New Roman" w:hAnsi="Times New Roman" w:cs="Times New Roman"/>
      <w:b/>
    </w:rPr>
  </w:style>
  <w:style w:type="paragraph" w:customStyle="1" w:styleId="720">
    <w:name w:val="σημαντικό μήνυμα72"/>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720">
    <w:name w:val="σημαντικό μήνυμα Char72"/>
    <w:basedOn w:val="DefaultParagraphFont"/>
    <w:rsid w:val="006776F6"/>
    <w:rPr>
      <w:rFonts w:asciiTheme="minorHAnsi" w:hAnsiTheme="minorHAnsi" w:cstheme="minorHAnsi"/>
      <w:b/>
      <w:bCs/>
      <w:lang w:val="el-GR"/>
    </w:rPr>
  </w:style>
  <w:style w:type="paragraph" w:customStyle="1" w:styleId="721">
    <w:name w:val="παράδειγμα72"/>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721">
    <w:name w:val="παράδειγμα Char72"/>
    <w:basedOn w:val="DefaultParagraphFont"/>
    <w:uiPriority w:val="99"/>
    <w:rsid w:val="006776F6"/>
    <w:rPr>
      <w:rFonts w:ascii="Times New Roman" w:hAnsi="Times New Roman" w:cs="Times New Roman"/>
      <w:b/>
      <w:lang w:val="el-GR"/>
    </w:rPr>
  </w:style>
  <w:style w:type="paragraph" w:customStyle="1" w:styleId="82">
    <w:name w:val="Ορισμός_θεώρημα_πρόταση82"/>
    <w:basedOn w:val="Normal"/>
    <w:qFormat/>
    <w:rsid w:val="006776F6"/>
    <w:pPr>
      <w:spacing w:before="120"/>
    </w:pPr>
    <w:rPr>
      <w:rFonts w:eastAsiaTheme="majorEastAsia" w:cs="Times New Roman"/>
      <w:b/>
      <w:u w:color="CC66FF"/>
      <w:lang w:bidi="en-US"/>
    </w:rPr>
  </w:style>
  <w:style w:type="character" w:customStyle="1" w:styleId="Char82">
    <w:name w:val="Ορισμός_θεώρημα_πρόταση Char82"/>
    <w:basedOn w:val="DefaultParagraphFont"/>
    <w:rsid w:val="006776F6"/>
    <w:rPr>
      <w:rFonts w:ascii="Times New Roman" w:hAnsi="Times New Roman" w:cs="Times New Roman"/>
      <w:b/>
    </w:rPr>
  </w:style>
  <w:style w:type="paragraph" w:customStyle="1" w:styleId="820">
    <w:name w:val="σημαντικό μήνυμα82"/>
    <w:basedOn w:val="Normal"/>
    <w:qFormat/>
    <w:rsid w:val="006776F6"/>
    <w:pPr>
      <w:spacing w:after="80"/>
    </w:pPr>
    <w:rPr>
      <w:rFonts w:asciiTheme="minorHAnsi" w:eastAsiaTheme="majorEastAsia" w:hAnsiTheme="minorHAnsi" w:cstheme="minorHAnsi"/>
      <w:b/>
      <w:bCs/>
      <w:u w:color="CC66FF"/>
      <w:lang w:val="el-GR" w:bidi="en-US"/>
    </w:rPr>
  </w:style>
  <w:style w:type="character" w:customStyle="1" w:styleId="Char820">
    <w:name w:val="σημαντικό μήνυμα Char82"/>
    <w:basedOn w:val="DefaultParagraphFont"/>
    <w:rsid w:val="006776F6"/>
    <w:rPr>
      <w:rFonts w:asciiTheme="minorHAnsi" w:hAnsiTheme="minorHAnsi" w:cstheme="minorHAnsi"/>
      <w:b/>
      <w:bCs/>
      <w:lang w:val="el-GR"/>
    </w:rPr>
  </w:style>
  <w:style w:type="paragraph" w:customStyle="1" w:styleId="821">
    <w:name w:val="παράδειγμα82"/>
    <w:basedOn w:val="Normal"/>
    <w:uiPriority w:val="99"/>
    <w:qFormat/>
    <w:rsid w:val="006776F6"/>
    <w:pPr>
      <w:spacing w:after="60"/>
      <w:jc w:val="left"/>
    </w:pPr>
    <w:rPr>
      <w:rFonts w:eastAsiaTheme="majorEastAsia" w:cs="Times New Roman"/>
      <w:b/>
      <w:u w:color="CC66FF"/>
      <w:lang w:val="el-GR" w:bidi="en-US"/>
    </w:rPr>
  </w:style>
  <w:style w:type="character" w:customStyle="1" w:styleId="Char821">
    <w:name w:val="παράδειγμα Char82"/>
    <w:basedOn w:val="DefaultParagraphFont"/>
    <w:uiPriority w:val="99"/>
    <w:rsid w:val="006776F6"/>
    <w:rPr>
      <w:rFonts w:ascii="Times New Roman" w:hAnsi="Times New Roman" w:cs="Times New Roman"/>
      <w:b/>
      <w:lang w:val="el-GR"/>
    </w:rPr>
  </w:style>
  <w:style w:type="paragraph" w:customStyle="1" w:styleId="130">
    <w:name w:val="Ορισμός_θεώρημα_πρόταση13"/>
    <w:basedOn w:val="Normal"/>
    <w:qFormat/>
    <w:rsid w:val="006776F6"/>
    <w:pPr>
      <w:spacing w:before="120"/>
    </w:pPr>
    <w:rPr>
      <w:rFonts w:eastAsiaTheme="majorEastAsia" w:cs="Times New Roman"/>
      <w:b/>
      <w:color w:val="auto"/>
      <w:u w:color="CC66FF"/>
      <w:lang w:bidi="en-US"/>
    </w:rPr>
  </w:style>
  <w:style w:type="character" w:customStyle="1" w:styleId="Char13">
    <w:name w:val="Ορισμός_θεώρημα_πρόταση Char13"/>
    <w:basedOn w:val="DefaultParagraphFont"/>
    <w:rsid w:val="006776F6"/>
    <w:rPr>
      <w:rFonts w:ascii="Times New Roman" w:hAnsi="Times New Roman" w:cs="Times New Roman"/>
      <w:b/>
    </w:rPr>
  </w:style>
  <w:style w:type="paragraph" w:customStyle="1" w:styleId="135">
    <w:name w:val="σημαντικό μήνυμα13"/>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130">
    <w:name w:val="σημαντικό μήνυμα Char13"/>
    <w:basedOn w:val="DefaultParagraphFont"/>
    <w:rsid w:val="006776F6"/>
    <w:rPr>
      <w:rFonts w:asciiTheme="minorHAnsi" w:hAnsiTheme="minorHAnsi" w:cstheme="minorHAnsi"/>
      <w:b/>
      <w:bCs/>
      <w:lang w:val="el-GR"/>
    </w:rPr>
  </w:style>
  <w:style w:type="paragraph" w:customStyle="1" w:styleId="136">
    <w:name w:val="παράδειγμα13"/>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131">
    <w:name w:val="παράδειγμα Char13"/>
    <w:basedOn w:val="DefaultParagraphFont"/>
    <w:uiPriority w:val="99"/>
    <w:rsid w:val="006776F6"/>
    <w:rPr>
      <w:rFonts w:ascii="Times New Roman" w:hAnsi="Times New Roman" w:cs="Times New Roman"/>
      <w:b/>
      <w:lang w:val="el-GR"/>
    </w:rPr>
  </w:style>
  <w:style w:type="paragraph" w:customStyle="1" w:styleId="140">
    <w:name w:val="Ορισμός_θεώρημα_πρόταση14"/>
    <w:basedOn w:val="Normal"/>
    <w:qFormat/>
    <w:rsid w:val="006776F6"/>
    <w:pPr>
      <w:spacing w:before="120"/>
    </w:pPr>
    <w:rPr>
      <w:rFonts w:eastAsiaTheme="majorEastAsia" w:cs="Times New Roman"/>
      <w:b/>
      <w:color w:val="auto"/>
      <w:u w:color="CC66FF"/>
      <w:lang w:bidi="en-US"/>
    </w:rPr>
  </w:style>
  <w:style w:type="character" w:customStyle="1" w:styleId="Char14">
    <w:name w:val="Ορισμός_θεώρημα_πρόταση Char14"/>
    <w:basedOn w:val="DefaultParagraphFont"/>
    <w:rsid w:val="006776F6"/>
    <w:rPr>
      <w:rFonts w:ascii="Times New Roman" w:hAnsi="Times New Roman" w:cs="Times New Roman"/>
      <w:b/>
    </w:rPr>
  </w:style>
  <w:style w:type="paragraph" w:customStyle="1" w:styleId="145">
    <w:name w:val="σημαντικό μήνυμα14"/>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140">
    <w:name w:val="σημαντικό μήνυμα Char14"/>
    <w:basedOn w:val="DefaultParagraphFont"/>
    <w:rsid w:val="006776F6"/>
    <w:rPr>
      <w:rFonts w:asciiTheme="minorHAnsi" w:hAnsiTheme="minorHAnsi" w:cstheme="minorHAnsi"/>
      <w:b/>
      <w:bCs/>
      <w:lang w:val="el-GR"/>
    </w:rPr>
  </w:style>
  <w:style w:type="paragraph" w:customStyle="1" w:styleId="146">
    <w:name w:val="παράδειγμα14"/>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141">
    <w:name w:val="παράδειγμα Char14"/>
    <w:basedOn w:val="DefaultParagraphFont"/>
    <w:uiPriority w:val="99"/>
    <w:rsid w:val="006776F6"/>
    <w:rPr>
      <w:rFonts w:ascii="Times New Roman" w:hAnsi="Times New Roman" w:cs="Times New Roman"/>
      <w:b/>
      <w:lang w:val="el-GR"/>
    </w:rPr>
  </w:style>
  <w:style w:type="paragraph" w:customStyle="1" w:styleId="23">
    <w:name w:val="Ορισμός_θεώρημα_πρόταση23"/>
    <w:basedOn w:val="Normal"/>
    <w:qFormat/>
    <w:rsid w:val="006776F6"/>
    <w:pPr>
      <w:spacing w:before="120"/>
    </w:pPr>
    <w:rPr>
      <w:rFonts w:eastAsiaTheme="majorEastAsia" w:cs="Times New Roman"/>
      <w:b/>
      <w:color w:val="auto"/>
      <w:u w:color="CC66FF"/>
      <w:lang w:bidi="en-US"/>
    </w:rPr>
  </w:style>
  <w:style w:type="character" w:customStyle="1" w:styleId="Char23">
    <w:name w:val="Ορισμός_θεώρημα_πρόταση Char23"/>
    <w:basedOn w:val="DefaultParagraphFont"/>
    <w:rsid w:val="006776F6"/>
    <w:rPr>
      <w:rFonts w:ascii="Times New Roman" w:hAnsi="Times New Roman" w:cs="Times New Roman"/>
      <w:b/>
    </w:rPr>
  </w:style>
  <w:style w:type="paragraph" w:customStyle="1" w:styleId="230">
    <w:name w:val="σημαντικό μήνυμα23"/>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230">
    <w:name w:val="σημαντικό μήνυμα Char23"/>
    <w:basedOn w:val="DefaultParagraphFont"/>
    <w:rsid w:val="006776F6"/>
    <w:rPr>
      <w:rFonts w:asciiTheme="minorHAnsi" w:hAnsiTheme="minorHAnsi" w:cstheme="minorHAnsi"/>
      <w:b/>
      <w:bCs/>
      <w:lang w:val="el-GR"/>
    </w:rPr>
  </w:style>
  <w:style w:type="paragraph" w:customStyle="1" w:styleId="231">
    <w:name w:val="παράδειγμα23"/>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231">
    <w:name w:val="παράδειγμα Char23"/>
    <w:basedOn w:val="DefaultParagraphFont"/>
    <w:uiPriority w:val="99"/>
    <w:rsid w:val="006776F6"/>
    <w:rPr>
      <w:rFonts w:ascii="Times New Roman" w:hAnsi="Times New Roman" w:cs="Times New Roman"/>
      <w:b/>
      <w:lang w:val="el-GR"/>
    </w:rPr>
  </w:style>
  <w:style w:type="paragraph" w:customStyle="1" w:styleId="33">
    <w:name w:val="Ορισμός_θεώρημα_πρόταση33"/>
    <w:basedOn w:val="Normal"/>
    <w:qFormat/>
    <w:rsid w:val="006776F6"/>
    <w:pPr>
      <w:spacing w:before="120"/>
    </w:pPr>
    <w:rPr>
      <w:rFonts w:eastAsiaTheme="majorEastAsia" w:cs="Times New Roman"/>
      <w:b/>
      <w:color w:val="auto"/>
      <w:u w:color="CC66FF"/>
      <w:lang w:bidi="en-US"/>
    </w:rPr>
  </w:style>
  <w:style w:type="character" w:customStyle="1" w:styleId="Char33">
    <w:name w:val="Ορισμός_θεώρημα_πρόταση Char33"/>
    <w:basedOn w:val="DefaultParagraphFont"/>
    <w:rsid w:val="006776F6"/>
    <w:rPr>
      <w:rFonts w:ascii="Times New Roman" w:hAnsi="Times New Roman" w:cs="Times New Roman"/>
      <w:b/>
    </w:rPr>
  </w:style>
  <w:style w:type="paragraph" w:customStyle="1" w:styleId="330">
    <w:name w:val="σημαντικό μήνυμα33"/>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330">
    <w:name w:val="σημαντικό μήνυμα Char33"/>
    <w:basedOn w:val="DefaultParagraphFont"/>
    <w:rsid w:val="006776F6"/>
    <w:rPr>
      <w:rFonts w:asciiTheme="minorHAnsi" w:hAnsiTheme="minorHAnsi" w:cstheme="minorHAnsi"/>
      <w:b/>
      <w:bCs/>
      <w:lang w:val="el-GR"/>
    </w:rPr>
  </w:style>
  <w:style w:type="paragraph" w:customStyle="1" w:styleId="331">
    <w:name w:val="παράδειγμα33"/>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331">
    <w:name w:val="παράδειγμα Char33"/>
    <w:basedOn w:val="DefaultParagraphFont"/>
    <w:uiPriority w:val="99"/>
    <w:rsid w:val="006776F6"/>
    <w:rPr>
      <w:rFonts w:ascii="Times New Roman" w:hAnsi="Times New Roman" w:cs="Times New Roman"/>
      <w:b/>
      <w:lang w:val="el-GR"/>
    </w:rPr>
  </w:style>
  <w:style w:type="paragraph" w:customStyle="1" w:styleId="43">
    <w:name w:val="Ορισμός_θεώρημα_πρόταση43"/>
    <w:basedOn w:val="Normal"/>
    <w:qFormat/>
    <w:rsid w:val="006776F6"/>
    <w:pPr>
      <w:spacing w:before="120"/>
    </w:pPr>
    <w:rPr>
      <w:rFonts w:eastAsiaTheme="majorEastAsia" w:cs="Times New Roman"/>
      <w:b/>
      <w:color w:val="auto"/>
      <w:u w:color="CC66FF"/>
      <w:lang w:bidi="en-US"/>
    </w:rPr>
  </w:style>
  <w:style w:type="character" w:customStyle="1" w:styleId="Char43">
    <w:name w:val="Ορισμός_θεώρημα_πρόταση Char43"/>
    <w:basedOn w:val="DefaultParagraphFont"/>
    <w:rsid w:val="006776F6"/>
    <w:rPr>
      <w:rFonts w:ascii="Times New Roman" w:hAnsi="Times New Roman" w:cs="Times New Roman"/>
      <w:b/>
    </w:rPr>
  </w:style>
  <w:style w:type="paragraph" w:customStyle="1" w:styleId="430">
    <w:name w:val="σημαντικό μήνυμα43"/>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430">
    <w:name w:val="σημαντικό μήνυμα Char43"/>
    <w:basedOn w:val="DefaultParagraphFont"/>
    <w:rsid w:val="006776F6"/>
    <w:rPr>
      <w:rFonts w:asciiTheme="minorHAnsi" w:hAnsiTheme="minorHAnsi" w:cstheme="minorHAnsi"/>
      <w:b/>
      <w:bCs/>
      <w:lang w:val="el-GR"/>
    </w:rPr>
  </w:style>
  <w:style w:type="paragraph" w:customStyle="1" w:styleId="431">
    <w:name w:val="παράδειγμα43"/>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431">
    <w:name w:val="παράδειγμα Char43"/>
    <w:basedOn w:val="DefaultParagraphFont"/>
    <w:uiPriority w:val="99"/>
    <w:rsid w:val="006776F6"/>
    <w:rPr>
      <w:rFonts w:ascii="Times New Roman" w:hAnsi="Times New Roman" w:cs="Times New Roman"/>
      <w:b/>
      <w:lang w:val="el-GR"/>
    </w:rPr>
  </w:style>
  <w:style w:type="paragraph" w:customStyle="1" w:styleId="53">
    <w:name w:val="Ορισμός_θεώρημα_πρόταση53"/>
    <w:basedOn w:val="Normal"/>
    <w:qFormat/>
    <w:rsid w:val="006776F6"/>
    <w:pPr>
      <w:spacing w:before="120"/>
    </w:pPr>
    <w:rPr>
      <w:rFonts w:eastAsiaTheme="majorEastAsia" w:cs="Times New Roman"/>
      <w:b/>
      <w:color w:val="auto"/>
      <w:u w:color="CC66FF"/>
      <w:lang w:bidi="en-US"/>
    </w:rPr>
  </w:style>
  <w:style w:type="character" w:customStyle="1" w:styleId="Char53">
    <w:name w:val="Ορισμός_θεώρημα_πρόταση Char53"/>
    <w:basedOn w:val="DefaultParagraphFont"/>
    <w:rsid w:val="006776F6"/>
    <w:rPr>
      <w:rFonts w:ascii="Times New Roman" w:hAnsi="Times New Roman" w:cs="Times New Roman"/>
      <w:b/>
    </w:rPr>
  </w:style>
  <w:style w:type="paragraph" w:customStyle="1" w:styleId="530">
    <w:name w:val="σημαντικό μήνυμα53"/>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530">
    <w:name w:val="σημαντικό μήνυμα Char53"/>
    <w:basedOn w:val="DefaultParagraphFont"/>
    <w:rsid w:val="006776F6"/>
    <w:rPr>
      <w:rFonts w:asciiTheme="minorHAnsi" w:hAnsiTheme="minorHAnsi" w:cstheme="minorHAnsi"/>
      <w:b/>
      <w:bCs/>
      <w:lang w:val="el-GR"/>
    </w:rPr>
  </w:style>
  <w:style w:type="paragraph" w:customStyle="1" w:styleId="531">
    <w:name w:val="παράδειγμα53"/>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531">
    <w:name w:val="παράδειγμα Char53"/>
    <w:basedOn w:val="DefaultParagraphFont"/>
    <w:uiPriority w:val="99"/>
    <w:rsid w:val="006776F6"/>
    <w:rPr>
      <w:rFonts w:ascii="Times New Roman" w:hAnsi="Times New Roman" w:cs="Times New Roman"/>
      <w:b/>
      <w:lang w:val="el-GR"/>
    </w:rPr>
  </w:style>
  <w:style w:type="paragraph" w:customStyle="1" w:styleId="63">
    <w:name w:val="Ορισμός_θεώρημα_πρόταση63"/>
    <w:basedOn w:val="Normal"/>
    <w:qFormat/>
    <w:rsid w:val="006776F6"/>
    <w:pPr>
      <w:spacing w:before="120"/>
    </w:pPr>
    <w:rPr>
      <w:rFonts w:eastAsiaTheme="majorEastAsia" w:cs="Times New Roman"/>
      <w:b/>
      <w:color w:val="auto"/>
      <w:u w:color="CC66FF"/>
      <w:lang w:bidi="en-US"/>
    </w:rPr>
  </w:style>
  <w:style w:type="character" w:customStyle="1" w:styleId="Char63">
    <w:name w:val="Ορισμός_θεώρημα_πρόταση Char63"/>
    <w:basedOn w:val="DefaultParagraphFont"/>
    <w:rsid w:val="006776F6"/>
    <w:rPr>
      <w:rFonts w:ascii="Times New Roman" w:hAnsi="Times New Roman" w:cs="Times New Roman"/>
      <w:b/>
    </w:rPr>
  </w:style>
  <w:style w:type="paragraph" w:customStyle="1" w:styleId="630">
    <w:name w:val="σημαντικό μήνυμα63"/>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630">
    <w:name w:val="σημαντικό μήνυμα Char63"/>
    <w:basedOn w:val="DefaultParagraphFont"/>
    <w:rsid w:val="006776F6"/>
    <w:rPr>
      <w:rFonts w:asciiTheme="minorHAnsi" w:hAnsiTheme="minorHAnsi" w:cstheme="minorHAnsi"/>
      <w:b/>
      <w:bCs/>
      <w:lang w:val="el-GR"/>
    </w:rPr>
  </w:style>
  <w:style w:type="paragraph" w:customStyle="1" w:styleId="631">
    <w:name w:val="παράδειγμα63"/>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631">
    <w:name w:val="παράδειγμα Char63"/>
    <w:basedOn w:val="DefaultParagraphFont"/>
    <w:uiPriority w:val="99"/>
    <w:rsid w:val="006776F6"/>
    <w:rPr>
      <w:rFonts w:ascii="Times New Roman" w:hAnsi="Times New Roman" w:cs="Times New Roman"/>
      <w:b/>
      <w:lang w:val="el-GR"/>
    </w:rPr>
  </w:style>
  <w:style w:type="paragraph" w:customStyle="1" w:styleId="73">
    <w:name w:val="Ορισμός_θεώρημα_πρόταση73"/>
    <w:basedOn w:val="Normal"/>
    <w:qFormat/>
    <w:rsid w:val="006776F6"/>
    <w:pPr>
      <w:spacing w:before="120"/>
    </w:pPr>
    <w:rPr>
      <w:rFonts w:eastAsiaTheme="majorEastAsia" w:cs="Times New Roman"/>
      <w:b/>
      <w:color w:val="auto"/>
      <w:u w:color="CC66FF"/>
      <w:lang w:bidi="en-US"/>
    </w:rPr>
  </w:style>
  <w:style w:type="character" w:customStyle="1" w:styleId="Char73">
    <w:name w:val="Ορισμός_θεώρημα_πρόταση Char73"/>
    <w:basedOn w:val="DefaultParagraphFont"/>
    <w:rsid w:val="006776F6"/>
    <w:rPr>
      <w:rFonts w:ascii="Times New Roman" w:hAnsi="Times New Roman" w:cs="Times New Roman"/>
      <w:b/>
    </w:rPr>
  </w:style>
  <w:style w:type="paragraph" w:customStyle="1" w:styleId="730">
    <w:name w:val="σημαντικό μήνυμα73"/>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730">
    <w:name w:val="σημαντικό μήνυμα Char73"/>
    <w:basedOn w:val="DefaultParagraphFont"/>
    <w:rsid w:val="006776F6"/>
    <w:rPr>
      <w:rFonts w:asciiTheme="minorHAnsi" w:hAnsiTheme="minorHAnsi" w:cstheme="minorHAnsi"/>
      <w:b/>
      <w:bCs/>
      <w:lang w:val="el-GR"/>
    </w:rPr>
  </w:style>
  <w:style w:type="paragraph" w:customStyle="1" w:styleId="731">
    <w:name w:val="παράδειγμα73"/>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731">
    <w:name w:val="παράδειγμα Char73"/>
    <w:basedOn w:val="DefaultParagraphFont"/>
    <w:uiPriority w:val="99"/>
    <w:rsid w:val="006776F6"/>
    <w:rPr>
      <w:rFonts w:ascii="Times New Roman" w:hAnsi="Times New Roman" w:cs="Times New Roman"/>
      <w:b/>
      <w:lang w:val="el-GR"/>
    </w:rPr>
  </w:style>
  <w:style w:type="paragraph" w:customStyle="1" w:styleId="83">
    <w:name w:val="Ορισμός_θεώρημα_πρόταση83"/>
    <w:basedOn w:val="Normal"/>
    <w:qFormat/>
    <w:rsid w:val="006776F6"/>
    <w:pPr>
      <w:spacing w:before="120"/>
    </w:pPr>
    <w:rPr>
      <w:rFonts w:eastAsiaTheme="majorEastAsia" w:cs="Times New Roman"/>
      <w:b/>
      <w:u w:color="CC66FF"/>
      <w:lang w:bidi="en-US"/>
    </w:rPr>
  </w:style>
  <w:style w:type="character" w:customStyle="1" w:styleId="Char83">
    <w:name w:val="Ορισμός_θεώρημα_πρόταση Char83"/>
    <w:basedOn w:val="DefaultParagraphFont"/>
    <w:rsid w:val="006776F6"/>
    <w:rPr>
      <w:rFonts w:ascii="Times New Roman" w:hAnsi="Times New Roman" w:cs="Times New Roman"/>
      <w:b/>
    </w:rPr>
  </w:style>
  <w:style w:type="paragraph" w:customStyle="1" w:styleId="830">
    <w:name w:val="σημαντικό μήνυμα83"/>
    <w:basedOn w:val="Normal"/>
    <w:qFormat/>
    <w:rsid w:val="006776F6"/>
    <w:pPr>
      <w:spacing w:after="80"/>
    </w:pPr>
    <w:rPr>
      <w:rFonts w:asciiTheme="minorHAnsi" w:eastAsiaTheme="majorEastAsia" w:hAnsiTheme="minorHAnsi" w:cstheme="minorHAnsi"/>
      <w:b/>
      <w:bCs/>
      <w:u w:color="CC66FF"/>
      <w:lang w:val="el-GR" w:bidi="en-US"/>
    </w:rPr>
  </w:style>
  <w:style w:type="character" w:customStyle="1" w:styleId="Char830">
    <w:name w:val="σημαντικό μήνυμα Char83"/>
    <w:basedOn w:val="DefaultParagraphFont"/>
    <w:rsid w:val="006776F6"/>
    <w:rPr>
      <w:rFonts w:asciiTheme="minorHAnsi" w:hAnsiTheme="minorHAnsi" w:cstheme="minorHAnsi"/>
      <w:b/>
      <w:bCs/>
      <w:lang w:val="el-GR"/>
    </w:rPr>
  </w:style>
  <w:style w:type="paragraph" w:customStyle="1" w:styleId="831">
    <w:name w:val="παράδειγμα83"/>
    <w:basedOn w:val="Normal"/>
    <w:uiPriority w:val="99"/>
    <w:qFormat/>
    <w:rsid w:val="006776F6"/>
    <w:pPr>
      <w:spacing w:after="60"/>
      <w:jc w:val="left"/>
    </w:pPr>
    <w:rPr>
      <w:rFonts w:eastAsiaTheme="majorEastAsia" w:cs="Times New Roman"/>
      <w:b/>
      <w:u w:color="CC66FF"/>
      <w:lang w:val="el-GR" w:bidi="en-US"/>
    </w:rPr>
  </w:style>
  <w:style w:type="character" w:customStyle="1" w:styleId="Char831">
    <w:name w:val="παράδειγμα Char83"/>
    <w:basedOn w:val="DefaultParagraphFont"/>
    <w:uiPriority w:val="99"/>
    <w:rsid w:val="006776F6"/>
    <w:rPr>
      <w:rFonts w:ascii="Times New Roman" w:hAnsi="Times New Roman" w:cs="Times New Roman"/>
      <w:b/>
      <w:lang w:val="el-GR"/>
    </w:rPr>
  </w:style>
  <w:style w:type="paragraph" w:customStyle="1" w:styleId="910">
    <w:name w:val="Ορισμός_θεώρημα_πρόταση91"/>
    <w:basedOn w:val="Normal"/>
    <w:qFormat/>
    <w:rsid w:val="006776F6"/>
    <w:pPr>
      <w:spacing w:before="120"/>
    </w:pPr>
    <w:rPr>
      <w:rFonts w:eastAsiaTheme="majorEastAsia" w:cs="Times New Roman"/>
      <w:b/>
      <w:color w:val="auto"/>
      <w:u w:color="CC66FF"/>
      <w:lang w:bidi="en-US"/>
    </w:rPr>
  </w:style>
  <w:style w:type="character" w:customStyle="1" w:styleId="Char910">
    <w:name w:val="Ορισμός_θεώρημα_πρόταση Char91"/>
    <w:basedOn w:val="DefaultParagraphFont"/>
    <w:rsid w:val="006776F6"/>
    <w:rPr>
      <w:rFonts w:ascii="Times New Roman" w:hAnsi="Times New Roman" w:cs="Times New Roman"/>
      <w:b/>
    </w:rPr>
  </w:style>
  <w:style w:type="paragraph" w:customStyle="1" w:styleId="911">
    <w:name w:val="σημαντικό μήνυμα9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911">
    <w:name w:val="σημαντικό μήνυμα Char91"/>
    <w:basedOn w:val="DefaultParagraphFont"/>
    <w:rsid w:val="006776F6"/>
    <w:rPr>
      <w:rFonts w:asciiTheme="minorHAnsi" w:hAnsiTheme="minorHAnsi" w:cstheme="minorHAnsi"/>
      <w:b/>
      <w:bCs/>
      <w:lang w:val="el-GR"/>
    </w:rPr>
  </w:style>
  <w:style w:type="paragraph" w:customStyle="1" w:styleId="912">
    <w:name w:val="παράδειγμα9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912">
    <w:name w:val="παράδειγμα Char91"/>
    <w:basedOn w:val="DefaultParagraphFont"/>
    <w:uiPriority w:val="99"/>
    <w:rsid w:val="006776F6"/>
    <w:rPr>
      <w:rFonts w:ascii="Times New Roman" w:hAnsi="Times New Roman" w:cs="Times New Roman"/>
      <w:b/>
      <w:lang w:val="el-GR"/>
    </w:rPr>
  </w:style>
  <w:style w:type="paragraph" w:customStyle="1" w:styleId="1110">
    <w:name w:val="Ορισμός_θεώρημα_πρόταση111"/>
    <w:basedOn w:val="Normal"/>
    <w:qFormat/>
    <w:rsid w:val="006776F6"/>
    <w:pPr>
      <w:spacing w:before="120"/>
    </w:pPr>
    <w:rPr>
      <w:rFonts w:eastAsiaTheme="majorEastAsia" w:cs="Times New Roman"/>
      <w:b/>
      <w:color w:val="auto"/>
      <w:u w:color="CC66FF"/>
      <w:lang w:bidi="en-US"/>
    </w:rPr>
  </w:style>
  <w:style w:type="character" w:customStyle="1" w:styleId="Char1110">
    <w:name w:val="Ορισμός_θεώρημα_πρόταση Char111"/>
    <w:basedOn w:val="DefaultParagraphFont"/>
    <w:rsid w:val="006776F6"/>
    <w:rPr>
      <w:rFonts w:ascii="Times New Roman" w:hAnsi="Times New Roman" w:cs="Times New Roman"/>
      <w:b/>
    </w:rPr>
  </w:style>
  <w:style w:type="paragraph" w:customStyle="1" w:styleId="1112">
    <w:name w:val="σημαντικό μήνυμα11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1111">
    <w:name w:val="σημαντικό μήνυμα Char111"/>
    <w:basedOn w:val="DefaultParagraphFont"/>
    <w:rsid w:val="006776F6"/>
    <w:rPr>
      <w:rFonts w:asciiTheme="minorHAnsi" w:hAnsiTheme="minorHAnsi" w:cstheme="minorHAnsi"/>
      <w:b/>
      <w:bCs/>
      <w:lang w:val="el-GR"/>
    </w:rPr>
  </w:style>
  <w:style w:type="paragraph" w:customStyle="1" w:styleId="1113">
    <w:name w:val="παράδειγμα11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1112">
    <w:name w:val="παράδειγμα Char111"/>
    <w:basedOn w:val="DefaultParagraphFont"/>
    <w:uiPriority w:val="99"/>
    <w:rsid w:val="006776F6"/>
    <w:rPr>
      <w:rFonts w:ascii="Times New Roman" w:hAnsi="Times New Roman" w:cs="Times New Roman"/>
      <w:b/>
      <w:lang w:val="el-GR"/>
    </w:rPr>
  </w:style>
  <w:style w:type="paragraph" w:customStyle="1" w:styleId="2110">
    <w:name w:val="Ορισμός_θεώρημα_πρόταση211"/>
    <w:basedOn w:val="Normal"/>
    <w:qFormat/>
    <w:rsid w:val="006776F6"/>
    <w:pPr>
      <w:spacing w:before="120"/>
    </w:pPr>
    <w:rPr>
      <w:rFonts w:eastAsiaTheme="majorEastAsia" w:cs="Times New Roman"/>
      <w:b/>
      <w:color w:val="auto"/>
      <w:u w:color="CC66FF"/>
      <w:lang w:bidi="en-US"/>
    </w:rPr>
  </w:style>
  <w:style w:type="character" w:customStyle="1" w:styleId="Char2110">
    <w:name w:val="Ορισμός_θεώρημα_πρόταση Char211"/>
    <w:basedOn w:val="DefaultParagraphFont"/>
    <w:rsid w:val="006776F6"/>
    <w:rPr>
      <w:rFonts w:ascii="Times New Roman" w:hAnsi="Times New Roman" w:cs="Times New Roman"/>
      <w:b/>
    </w:rPr>
  </w:style>
  <w:style w:type="paragraph" w:customStyle="1" w:styleId="2111">
    <w:name w:val="σημαντικό μήνυμα21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2111">
    <w:name w:val="σημαντικό μήνυμα Char211"/>
    <w:basedOn w:val="DefaultParagraphFont"/>
    <w:rsid w:val="006776F6"/>
    <w:rPr>
      <w:rFonts w:asciiTheme="minorHAnsi" w:hAnsiTheme="minorHAnsi" w:cstheme="minorHAnsi"/>
      <w:b/>
      <w:bCs/>
      <w:lang w:val="el-GR"/>
    </w:rPr>
  </w:style>
  <w:style w:type="paragraph" w:customStyle="1" w:styleId="2112">
    <w:name w:val="παράδειγμα21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2112">
    <w:name w:val="παράδειγμα Char211"/>
    <w:basedOn w:val="DefaultParagraphFont"/>
    <w:uiPriority w:val="99"/>
    <w:rsid w:val="006776F6"/>
    <w:rPr>
      <w:rFonts w:ascii="Times New Roman" w:hAnsi="Times New Roman" w:cs="Times New Roman"/>
      <w:b/>
      <w:lang w:val="el-GR"/>
    </w:rPr>
  </w:style>
  <w:style w:type="paragraph" w:customStyle="1" w:styleId="3110">
    <w:name w:val="Ορισμός_θεώρημα_πρόταση311"/>
    <w:basedOn w:val="Normal"/>
    <w:qFormat/>
    <w:rsid w:val="006776F6"/>
    <w:pPr>
      <w:spacing w:before="120"/>
    </w:pPr>
    <w:rPr>
      <w:rFonts w:eastAsiaTheme="majorEastAsia" w:cs="Times New Roman"/>
      <w:b/>
      <w:color w:val="auto"/>
      <w:u w:color="CC66FF"/>
      <w:lang w:bidi="en-US"/>
    </w:rPr>
  </w:style>
  <w:style w:type="character" w:customStyle="1" w:styleId="Char3110">
    <w:name w:val="Ορισμός_θεώρημα_πρόταση Char311"/>
    <w:basedOn w:val="DefaultParagraphFont"/>
    <w:rsid w:val="006776F6"/>
    <w:rPr>
      <w:rFonts w:ascii="Times New Roman" w:hAnsi="Times New Roman" w:cs="Times New Roman"/>
      <w:b/>
    </w:rPr>
  </w:style>
  <w:style w:type="paragraph" w:customStyle="1" w:styleId="3111">
    <w:name w:val="σημαντικό μήνυμα31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3111">
    <w:name w:val="σημαντικό μήνυμα Char311"/>
    <w:basedOn w:val="DefaultParagraphFont"/>
    <w:rsid w:val="006776F6"/>
    <w:rPr>
      <w:rFonts w:asciiTheme="minorHAnsi" w:hAnsiTheme="minorHAnsi" w:cstheme="minorHAnsi"/>
      <w:b/>
      <w:bCs/>
      <w:lang w:val="el-GR"/>
    </w:rPr>
  </w:style>
  <w:style w:type="paragraph" w:customStyle="1" w:styleId="3112">
    <w:name w:val="παράδειγμα31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3112">
    <w:name w:val="παράδειγμα Char311"/>
    <w:basedOn w:val="DefaultParagraphFont"/>
    <w:uiPriority w:val="99"/>
    <w:rsid w:val="006776F6"/>
    <w:rPr>
      <w:rFonts w:ascii="Times New Roman" w:hAnsi="Times New Roman" w:cs="Times New Roman"/>
      <w:b/>
      <w:lang w:val="el-GR"/>
    </w:rPr>
  </w:style>
  <w:style w:type="paragraph" w:customStyle="1" w:styleId="4110">
    <w:name w:val="Ορισμός_θεώρημα_πρόταση411"/>
    <w:basedOn w:val="Normal"/>
    <w:qFormat/>
    <w:rsid w:val="006776F6"/>
    <w:pPr>
      <w:spacing w:before="120"/>
    </w:pPr>
    <w:rPr>
      <w:rFonts w:eastAsiaTheme="majorEastAsia" w:cs="Times New Roman"/>
      <w:b/>
      <w:color w:val="auto"/>
      <w:u w:color="CC66FF"/>
      <w:lang w:bidi="en-US"/>
    </w:rPr>
  </w:style>
  <w:style w:type="character" w:customStyle="1" w:styleId="Char4110">
    <w:name w:val="Ορισμός_θεώρημα_πρόταση Char411"/>
    <w:basedOn w:val="DefaultParagraphFont"/>
    <w:rsid w:val="006776F6"/>
    <w:rPr>
      <w:rFonts w:ascii="Times New Roman" w:hAnsi="Times New Roman" w:cs="Times New Roman"/>
      <w:b/>
    </w:rPr>
  </w:style>
  <w:style w:type="paragraph" w:customStyle="1" w:styleId="4111">
    <w:name w:val="σημαντικό μήνυμα41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4111">
    <w:name w:val="σημαντικό μήνυμα Char411"/>
    <w:basedOn w:val="DefaultParagraphFont"/>
    <w:rsid w:val="006776F6"/>
    <w:rPr>
      <w:rFonts w:asciiTheme="minorHAnsi" w:hAnsiTheme="minorHAnsi" w:cstheme="minorHAnsi"/>
      <w:b/>
      <w:bCs/>
      <w:lang w:val="el-GR"/>
    </w:rPr>
  </w:style>
  <w:style w:type="paragraph" w:customStyle="1" w:styleId="4112">
    <w:name w:val="παράδειγμα41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4112">
    <w:name w:val="παράδειγμα Char411"/>
    <w:basedOn w:val="DefaultParagraphFont"/>
    <w:uiPriority w:val="99"/>
    <w:rsid w:val="006776F6"/>
    <w:rPr>
      <w:rFonts w:ascii="Times New Roman" w:hAnsi="Times New Roman" w:cs="Times New Roman"/>
      <w:b/>
      <w:lang w:val="el-GR"/>
    </w:rPr>
  </w:style>
  <w:style w:type="paragraph" w:customStyle="1" w:styleId="5110">
    <w:name w:val="Ορισμός_θεώρημα_πρόταση511"/>
    <w:basedOn w:val="Normal"/>
    <w:qFormat/>
    <w:rsid w:val="006776F6"/>
    <w:pPr>
      <w:spacing w:before="120"/>
    </w:pPr>
    <w:rPr>
      <w:rFonts w:eastAsiaTheme="majorEastAsia" w:cs="Times New Roman"/>
      <w:b/>
      <w:color w:val="auto"/>
      <w:u w:color="CC66FF"/>
      <w:lang w:bidi="en-US"/>
    </w:rPr>
  </w:style>
  <w:style w:type="character" w:customStyle="1" w:styleId="Char5110">
    <w:name w:val="Ορισμός_θεώρημα_πρόταση Char511"/>
    <w:basedOn w:val="DefaultParagraphFont"/>
    <w:rsid w:val="006776F6"/>
    <w:rPr>
      <w:rFonts w:ascii="Times New Roman" w:hAnsi="Times New Roman" w:cs="Times New Roman"/>
      <w:b/>
    </w:rPr>
  </w:style>
  <w:style w:type="paragraph" w:customStyle="1" w:styleId="5111">
    <w:name w:val="σημαντικό μήνυμα51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5111">
    <w:name w:val="σημαντικό μήνυμα Char511"/>
    <w:basedOn w:val="DefaultParagraphFont"/>
    <w:rsid w:val="006776F6"/>
    <w:rPr>
      <w:rFonts w:asciiTheme="minorHAnsi" w:hAnsiTheme="minorHAnsi" w:cstheme="minorHAnsi"/>
      <w:b/>
      <w:bCs/>
      <w:lang w:val="el-GR"/>
    </w:rPr>
  </w:style>
  <w:style w:type="paragraph" w:customStyle="1" w:styleId="5112">
    <w:name w:val="παράδειγμα51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5112">
    <w:name w:val="παράδειγμα Char511"/>
    <w:basedOn w:val="DefaultParagraphFont"/>
    <w:uiPriority w:val="99"/>
    <w:rsid w:val="006776F6"/>
    <w:rPr>
      <w:rFonts w:ascii="Times New Roman" w:hAnsi="Times New Roman" w:cs="Times New Roman"/>
      <w:b/>
      <w:lang w:val="el-GR"/>
    </w:rPr>
  </w:style>
  <w:style w:type="paragraph" w:customStyle="1" w:styleId="6110">
    <w:name w:val="Ορισμός_θεώρημα_πρόταση611"/>
    <w:basedOn w:val="Normal"/>
    <w:qFormat/>
    <w:rsid w:val="006776F6"/>
    <w:pPr>
      <w:spacing w:before="120"/>
    </w:pPr>
    <w:rPr>
      <w:rFonts w:eastAsiaTheme="majorEastAsia" w:cs="Times New Roman"/>
      <w:b/>
      <w:color w:val="auto"/>
      <w:u w:color="CC66FF"/>
      <w:lang w:bidi="en-US"/>
    </w:rPr>
  </w:style>
  <w:style w:type="character" w:customStyle="1" w:styleId="Char6110">
    <w:name w:val="Ορισμός_θεώρημα_πρόταση Char611"/>
    <w:basedOn w:val="DefaultParagraphFont"/>
    <w:rsid w:val="006776F6"/>
    <w:rPr>
      <w:rFonts w:ascii="Times New Roman" w:hAnsi="Times New Roman" w:cs="Times New Roman"/>
      <w:b/>
    </w:rPr>
  </w:style>
  <w:style w:type="paragraph" w:customStyle="1" w:styleId="6111">
    <w:name w:val="σημαντικό μήνυμα61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6111">
    <w:name w:val="σημαντικό μήνυμα Char611"/>
    <w:basedOn w:val="DefaultParagraphFont"/>
    <w:rsid w:val="006776F6"/>
    <w:rPr>
      <w:rFonts w:asciiTheme="minorHAnsi" w:hAnsiTheme="minorHAnsi" w:cstheme="minorHAnsi"/>
      <w:b/>
      <w:bCs/>
      <w:lang w:val="el-GR"/>
    </w:rPr>
  </w:style>
  <w:style w:type="paragraph" w:customStyle="1" w:styleId="6112">
    <w:name w:val="παράδειγμα61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6112">
    <w:name w:val="παράδειγμα Char611"/>
    <w:basedOn w:val="DefaultParagraphFont"/>
    <w:uiPriority w:val="99"/>
    <w:rsid w:val="006776F6"/>
    <w:rPr>
      <w:rFonts w:ascii="Times New Roman" w:hAnsi="Times New Roman" w:cs="Times New Roman"/>
      <w:b/>
      <w:lang w:val="el-GR"/>
    </w:rPr>
  </w:style>
  <w:style w:type="paragraph" w:customStyle="1" w:styleId="7110">
    <w:name w:val="Ορισμός_θεώρημα_πρόταση711"/>
    <w:basedOn w:val="Normal"/>
    <w:qFormat/>
    <w:rsid w:val="006776F6"/>
    <w:pPr>
      <w:spacing w:before="120"/>
    </w:pPr>
    <w:rPr>
      <w:rFonts w:eastAsiaTheme="majorEastAsia" w:cs="Times New Roman"/>
      <w:b/>
      <w:color w:val="auto"/>
      <w:u w:color="CC66FF"/>
      <w:lang w:bidi="en-US"/>
    </w:rPr>
  </w:style>
  <w:style w:type="character" w:customStyle="1" w:styleId="Char7110">
    <w:name w:val="Ορισμός_θεώρημα_πρόταση Char711"/>
    <w:basedOn w:val="DefaultParagraphFont"/>
    <w:rsid w:val="006776F6"/>
    <w:rPr>
      <w:rFonts w:ascii="Times New Roman" w:hAnsi="Times New Roman" w:cs="Times New Roman"/>
      <w:b/>
    </w:rPr>
  </w:style>
  <w:style w:type="paragraph" w:customStyle="1" w:styleId="7111">
    <w:name w:val="σημαντικό μήνυμα71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7111">
    <w:name w:val="σημαντικό μήνυμα Char711"/>
    <w:basedOn w:val="DefaultParagraphFont"/>
    <w:rsid w:val="006776F6"/>
    <w:rPr>
      <w:rFonts w:asciiTheme="minorHAnsi" w:hAnsiTheme="minorHAnsi" w:cstheme="minorHAnsi"/>
      <w:b/>
      <w:bCs/>
      <w:lang w:val="el-GR"/>
    </w:rPr>
  </w:style>
  <w:style w:type="paragraph" w:customStyle="1" w:styleId="7112">
    <w:name w:val="παράδειγμα71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7112">
    <w:name w:val="παράδειγμα Char711"/>
    <w:basedOn w:val="DefaultParagraphFont"/>
    <w:uiPriority w:val="99"/>
    <w:rsid w:val="006776F6"/>
    <w:rPr>
      <w:rFonts w:ascii="Times New Roman" w:hAnsi="Times New Roman" w:cs="Times New Roman"/>
      <w:b/>
      <w:lang w:val="el-GR"/>
    </w:rPr>
  </w:style>
  <w:style w:type="paragraph" w:customStyle="1" w:styleId="8110">
    <w:name w:val="Ορισμός_θεώρημα_πρόταση811"/>
    <w:basedOn w:val="Normal"/>
    <w:qFormat/>
    <w:rsid w:val="006776F6"/>
    <w:pPr>
      <w:spacing w:before="120"/>
    </w:pPr>
    <w:rPr>
      <w:rFonts w:eastAsiaTheme="majorEastAsia" w:cs="Times New Roman"/>
      <w:b/>
      <w:u w:color="CC66FF"/>
      <w:lang w:bidi="en-US"/>
    </w:rPr>
  </w:style>
  <w:style w:type="character" w:customStyle="1" w:styleId="Char8110">
    <w:name w:val="Ορισμός_θεώρημα_πρόταση Char811"/>
    <w:basedOn w:val="DefaultParagraphFont"/>
    <w:rsid w:val="006776F6"/>
    <w:rPr>
      <w:rFonts w:ascii="Times New Roman" w:hAnsi="Times New Roman" w:cs="Times New Roman"/>
      <w:b/>
    </w:rPr>
  </w:style>
  <w:style w:type="paragraph" w:customStyle="1" w:styleId="8111">
    <w:name w:val="σημαντικό μήνυμα811"/>
    <w:basedOn w:val="Normal"/>
    <w:qFormat/>
    <w:rsid w:val="006776F6"/>
    <w:pPr>
      <w:spacing w:after="80"/>
    </w:pPr>
    <w:rPr>
      <w:rFonts w:asciiTheme="minorHAnsi" w:eastAsiaTheme="majorEastAsia" w:hAnsiTheme="minorHAnsi" w:cstheme="minorHAnsi"/>
      <w:b/>
      <w:bCs/>
      <w:u w:color="CC66FF"/>
      <w:lang w:val="el-GR" w:bidi="en-US"/>
    </w:rPr>
  </w:style>
  <w:style w:type="character" w:customStyle="1" w:styleId="Char8111">
    <w:name w:val="σημαντικό μήνυμα Char811"/>
    <w:basedOn w:val="DefaultParagraphFont"/>
    <w:rsid w:val="006776F6"/>
    <w:rPr>
      <w:rFonts w:asciiTheme="minorHAnsi" w:hAnsiTheme="minorHAnsi" w:cstheme="minorHAnsi"/>
      <w:b/>
      <w:bCs/>
      <w:lang w:val="el-GR"/>
    </w:rPr>
  </w:style>
  <w:style w:type="paragraph" w:customStyle="1" w:styleId="8112">
    <w:name w:val="παράδειγμα811"/>
    <w:basedOn w:val="Normal"/>
    <w:uiPriority w:val="99"/>
    <w:qFormat/>
    <w:rsid w:val="006776F6"/>
    <w:pPr>
      <w:spacing w:after="60"/>
      <w:jc w:val="left"/>
    </w:pPr>
    <w:rPr>
      <w:rFonts w:eastAsiaTheme="majorEastAsia" w:cs="Times New Roman"/>
      <w:b/>
      <w:u w:color="CC66FF"/>
      <w:lang w:val="el-GR" w:bidi="en-US"/>
    </w:rPr>
  </w:style>
  <w:style w:type="character" w:customStyle="1" w:styleId="Char8112">
    <w:name w:val="παράδειγμα Char811"/>
    <w:basedOn w:val="DefaultParagraphFont"/>
    <w:uiPriority w:val="99"/>
    <w:rsid w:val="006776F6"/>
    <w:rPr>
      <w:rFonts w:ascii="Times New Roman" w:hAnsi="Times New Roman" w:cs="Times New Roman"/>
      <w:b/>
      <w:lang w:val="el-GR"/>
    </w:rPr>
  </w:style>
  <w:style w:type="paragraph" w:customStyle="1" w:styleId="1010">
    <w:name w:val="Ορισμός_θεώρημα_πρόταση101"/>
    <w:basedOn w:val="Normal"/>
    <w:qFormat/>
    <w:rsid w:val="006776F6"/>
    <w:pPr>
      <w:spacing w:before="120"/>
    </w:pPr>
    <w:rPr>
      <w:rFonts w:eastAsiaTheme="majorEastAsia" w:cs="Times New Roman"/>
      <w:b/>
      <w:color w:val="auto"/>
      <w:u w:color="CC66FF"/>
      <w:lang w:bidi="en-US"/>
    </w:rPr>
  </w:style>
  <w:style w:type="character" w:customStyle="1" w:styleId="Char1010">
    <w:name w:val="Ορισμός_θεώρημα_πρόταση Char101"/>
    <w:basedOn w:val="DefaultParagraphFont"/>
    <w:rsid w:val="006776F6"/>
    <w:rPr>
      <w:rFonts w:ascii="Times New Roman" w:hAnsi="Times New Roman" w:cs="Times New Roman"/>
      <w:b/>
    </w:rPr>
  </w:style>
  <w:style w:type="paragraph" w:customStyle="1" w:styleId="1011">
    <w:name w:val="σημαντικό μήνυμα10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1011">
    <w:name w:val="σημαντικό μήνυμα Char101"/>
    <w:basedOn w:val="DefaultParagraphFont"/>
    <w:rsid w:val="006776F6"/>
    <w:rPr>
      <w:rFonts w:asciiTheme="minorHAnsi" w:hAnsiTheme="minorHAnsi" w:cstheme="minorHAnsi"/>
      <w:b/>
      <w:bCs/>
      <w:lang w:val="el-GR"/>
    </w:rPr>
  </w:style>
  <w:style w:type="paragraph" w:customStyle="1" w:styleId="1012">
    <w:name w:val="παράδειγμα10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1012">
    <w:name w:val="παράδειγμα Char101"/>
    <w:basedOn w:val="DefaultParagraphFont"/>
    <w:uiPriority w:val="99"/>
    <w:rsid w:val="006776F6"/>
    <w:rPr>
      <w:rFonts w:ascii="Times New Roman" w:hAnsi="Times New Roman" w:cs="Times New Roman"/>
      <w:b/>
      <w:lang w:val="el-GR"/>
    </w:rPr>
  </w:style>
  <w:style w:type="paragraph" w:customStyle="1" w:styleId="1210">
    <w:name w:val="Ορισμός_θεώρημα_πρόταση121"/>
    <w:basedOn w:val="Normal"/>
    <w:qFormat/>
    <w:rsid w:val="006776F6"/>
    <w:pPr>
      <w:spacing w:before="120"/>
    </w:pPr>
    <w:rPr>
      <w:rFonts w:eastAsiaTheme="majorEastAsia" w:cs="Times New Roman"/>
      <w:b/>
      <w:color w:val="auto"/>
      <w:u w:color="CC66FF"/>
      <w:lang w:bidi="en-US"/>
    </w:rPr>
  </w:style>
  <w:style w:type="character" w:customStyle="1" w:styleId="Char1210">
    <w:name w:val="Ορισμός_θεώρημα_πρόταση Char121"/>
    <w:basedOn w:val="DefaultParagraphFont"/>
    <w:rsid w:val="006776F6"/>
    <w:rPr>
      <w:rFonts w:ascii="Times New Roman" w:hAnsi="Times New Roman" w:cs="Times New Roman"/>
      <w:b/>
    </w:rPr>
  </w:style>
  <w:style w:type="paragraph" w:customStyle="1" w:styleId="1212">
    <w:name w:val="σημαντικό μήνυμα12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1211">
    <w:name w:val="σημαντικό μήνυμα Char121"/>
    <w:basedOn w:val="DefaultParagraphFont"/>
    <w:rsid w:val="006776F6"/>
    <w:rPr>
      <w:rFonts w:asciiTheme="minorHAnsi" w:hAnsiTheme="minorHAnsi" w:cstheme="minorHAnsi"/>
      <w:b/>
      <w:bCs/>
      <w:lang w:val="el-GR"/>
    </w:rPr>
  </w:style>
  <w:style w:type="paragraph" w:customStyle="1" w:styleId="1213">
    <w:name w:val="παράδειγμα12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1212">
    <w:name w:val="παράδειγμα Char121"/>
    <w:basedOn w:val="DefaultParagraphFont"/>
    <w:uiPriority w:val="99"/>
    <w:rsid w:val="006776F6"/>
    <w:rPr>
      <w:rFonts w:ascii="Times New Roman" w:hAnsi="Times New Roman" w:cs="Times New Roman"/>
      <w:b/>
      <w:lang w:val="el-GR"/>
    </w:rPr>
  </w:style>
  <w:style w:type="paragraph" w:customStyle="1" w:styleId="2210">
    <w:name w:val="Ορισμός_θεώρημα_πρόταση221"/>
    <w:basedOn w:val="Normal"/>
    <w:qFormat/>
    <w:rsid w:val="006776F6"/>
    <w:pPr>
      <w:spacing w:before="120"/>
    </w:pPr>
    <w:rPr>
      <w:rFonts w:eastAsiaTheme="majorEastAsia" w:cs="Times New Roman"/>
      <w:b/>
      <w:color w:val="auto"/>
      <w:u w:color="CC66FF"/>
      <w:lang w:bidi="en-US"/>
    </w:rPr>
  </w:style>
  <w:style w:type="character" w:customStyle="1" w:styleId="Char2210">
    <w:name w:val="Ορισμός_θεώρημα_πρόταση Char221"/>
    <w:basedOn w:val="DefaultParagraphFont"/>
    <w:rsid w:val="006776F6"/>
    <w:rPr>
      <w:rFonts w:ascii="Times New Roman" w:hAnsi="Times New Roman" w:cs="Times New Roman"/>
      <w:b/>
    </w:rPr>
  </w:style>
  <w:style w:type="paragraph" w:customStyle="1" w:styleId="2211">
    <w:name w:val="σημαντικό μήνυμα22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2211">
    <w:name w:val="σημαντικό μήνυμα Char221"/>
    <w:basedOn w:val="DefaultParagraphFont"/>
    <w:rsid w:val="006776F6"/>
    <w:rPr>
      <w:rFonts w:asciiTheme="minorHAnsi" w:hAnsiTheme="minorHAnsi" w:cstheme="minorHAnsi"/>
      <w:b/>
      <w:bCs/>
      <w:lang w:val="el-GR"/>
    </w:rPr>
  </w:style>
  <w:style w:type="paragraph" w:customStyle="1" w:styleId="2212">
    <w:name w:val="παράδειγμα22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2212">
    <w:name w:val="παράδειγμα Char221"/>
    <w:basedOn w:val="DefaultParagraphFont"/>
    <w:uiPriority w:val="99"/>
    <w:rsid w:val="006776F6"/>
    <w:rPr>
      <w:rFonts w:ascii="Times New Roman" w:hAnsi="Times New Roman" w:cs="Times New Roman"/>
      <w:b/>
      <w:lang w:val="el-GR"/>
    </w:rPr>
  </w:style>
  <w:style w:type="paragraph" w:customStyle="1" w:styleId="3210">
    <w:name w:val="Ορισμός_θεώρημα_πρόταση321"/>
    <w:basedOn w:val="Normal"/>
    <w:qFormat/>
    <w:rsid w:val="006776F6"/>
    <w:pPr>
      <w:spacing w:before="120"/>
    </w:pPr>
    <w:rPr>
      <w:rFonts w:eastAsiaTheme="majorEastAsia" w:cs="Times New Roman"/>
      <w:b/>
      <w:color w:val="auto"/>
      <w:u w:color="CC66FF"/>
      <w:lang w:bidi="en-US"/>
    </w:rPr>
  </w:style>
  <w:style w:type="character" w:customStyle="1" w:styleId="Char3210">
    <w:name w:val="Ορισμός_θεώρημα_πρόταση Char321"/>
    <w:basedOn w:val="DefaultParagraphFont"/>
    <w:rsid w:val="006776F6"/>
    <w:rPr>
      <w:rFonts w:ascii="Times New Roman" w:hAnsi="Times New Roman" w:cs="Times New Roman"/>
      <w:b/>
    </w:rPr>
  </w:style>
  <w:style w:type="paragraph" w:customStyle="1" w:styleId="3211">
    <w:name w:val="σημαντικό μήνυμα32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3211">
    <w:name w:val="σημαντικό μήνυμα Char321"/>
    <w:basedOn w:val="DefaultParagraphFont"/>
    <w:rsid w:val="006776F6"/>
    <w:rPr>
      <w:rFonts w:asciiTheme="minorHAnsi" w:hAnsiTheme="minorHAnsi" w:cstheme="minorHAnsi"/>
      <w:b/>
      <w:bCs/>
      <w:lang w:val="el-GR"/>
    </w:rPr>
  </w:style>
  <w:style w:type="paragraph" w:customStyle="1" w:styleId="3212">
    <w:name w:val="παράδειγμα32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3212">
    <w:name w:val="παράδειγμα Char321"/>
    <w:basedOn w:val="DefaultParagraphFont"/>
    <w:uiPriority w:val="99"/>
    <w:rsid w:val="006776F6"/>
    <w:rPr>
      <w:rFonts w:ascii="Times New Roman" w:hAnsi="Times New Roman" w:cs="Times New Roman"/>
      <w:b/>
      <w:lang w:val="el-GR"/>
    </w:rPr>
  </w:style>
  <w:style w:type="paragraph" w:customStyle="1" w:styleId="4210">
    <w:name w:val="Ορισμός_θεώρημα_πρόταση421"/>
    <w:basedOn w:val="Normal"/>
    <w:qFormat/>
    <w:rsid w:val="006776F6"/>
    <w:pPr>
      <w:spacing w:before="120"/>
    </w:pPr>
    <w:rPr>
      <w:rFonts w:eastAsiaTheme="majorEastAsia" w:cs="Times New Roman"/>
      <w:b/>
      <w:color w:val="auto"/>
      <w:u w:color="CC66FF"/>
      <w:lang w:bidi="en-US"/>
    </w:rPr>
  </w:style>
  <w:style w:type="character" w:customStyle="1" w:styleId="Char4210">
    <w:name w:val="Ορισμός_θεώρημα_πρόταση Char421"/>
    <w:basedOn w:val="DefaultParagraphFont"/>
    <w:rsid w:val="006776F6"/>
    <w:rPr>
      <w:rFonts w:ascii="Times New Roman" w:hAnsi="Times New Roman" w:cs="Times New Roman"/>
      <w:b/>
    </w:rPr>
  </w:style>
  <w:style w:type="paragraph" w:customStyle="1" w:styleId="4211">
    <w:name w:val="σημαντικό μήνυμα42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4211">
    <w:name w:val="σημαντικό μήνυμα Char421"/>
    <w:basedOn w:val="DefaultParagraphFont"/>
    <w:rsid w:val="006776F6"/>
    <w:rPr>
      <w:rFonts w:asciiTheme="minorHAnsi" w:hAnsiTheme="minorHAnsi" w:cstheme="minorHAnsi"/>
      <w:b/>
      <w:bCs/>
      <w:lang w:val="el-GR"/>
    </w:rPr>
  </w:style>
  <w:style w:type="paragraph" w:customStyle="1" w:styleId="4212">
    <w:name w:val="παράδειγμα42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4212">
    <w:name w:val="παράδειγμα Char421"/>
    <w:basedOn w:val="DefaultParagraphFont"/>
    <w:uiPriority w:val="99"/>
    <w:rsid w:val="006776F6"/>
    <w:rPr>
      <w:rFonts w:ascii="Times New Roman" w:hAnsi="Times New Roman" w:cs="Times New Roman"/>
      <w:b/>
      <w:lang w:val="el-GR"/>
    </w:rPr>
  </w:style>
  <w:style w:type="paragraph" w:customStyle="1" w:styleId="5210">
    <w:name w:val="Ορισμός_θεώρημα_πρόταση521"/>
    <w:basedOn w:val="Normal"/>
    <w:qFormat/>
    <w:rsid w:val="006776F6"/>
    <w:pPr>
      <w:spacing w:before="120"/>
    </w:pPr>
    <w:rPr>
      <w:rFonts w:eastAsiaTheme="majorEastAsia" w:cs="Times New Roman"/>
      <w:b/>
      <w:color w:val="auto"/>
      <w:u w:color="CC66FF"/>
      <w:lang w:bidi="en-US"/>
    </w:rPr>
  </w:style>
  <w:style w:type="character" w:customStyle="1" w:styleId="Char5210">
    <w:name w:val="Ορισμός_θεώρημα_πρόταση Char521"/>
    <w:basedOn w:val="DefaultParagraphFont"/>
    <w:rsid w:val="006776F6"/>
    <w:rPr>
      <w:rFonts w:ascii="Times New Roman" w:hAnsi="Times New Roman" w:cs="Times New Roman"/>
      <w:b/>
    </w:rPr>
  </w:style>
  <w:style w:type="paragraph" w:customStyle="1" w:styleId="5211">
    <w:name w:val="σημαντικό μήνυμα52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5211">
    <w:name w:val="σημαντικό μήνυμα Char521"/>
    <w:basedOn w:val="DefaultParagraphFont"/>
    <w:rsid w:val="006776F6"/>
    <w:rPr>
      <w:rFonts w:asciiTheme="minorHAnsi" w:hAnsiTheme="minorHAnsi" w:cstheme="minorHAnsi"/>
      <w:b/>
      <w:bCs/>
      <w:lang w:val="el-GR"/>
    </w:rPr>
  </w:style>
  <w:style w:type="paragraph" w:customStyle="1" w:styleId="5212">
    <w:name w:val="παράδειγμα52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5212">
    <w:name w:val="παράδειγμα Char521"/>
    <w:basedOn w:val="DefaultParagraphFont"/>
    <w:uiPriority w:val="99"/>
    <w:rsid w:val="006776F6"/>
    <w:rPr>
      <w:rFonts w:ascii="Times New Roman" w:hAnsi="Times New Roman" w:cs="Times New Roman"/>
      <w:b/>
      <w:lang w:val="el-GR"/>
    </w:rPr>
  </w:style>
  <w:style w:type="paragraph" w:customStyle="1" w:styleId="6210">
    <w:name w:val="Ορισμός_θεώρημα_πρόταση621"/>
    <w:basedOn w:val="Normal"/>
    <w:qFormat/>
    <w:rsid w:val="006776F6"/>
    <w:pPr>
      <w:spacing w:before="120"/>
    </w:pPr>
    <w:rPr>
      <w:rFonts w:eastAsiaTheme="majorEastAsia" w:cs="Times New Roman"/>
      <w:b/>
      <w:color w:val="auto"/>
      <w:u w:color="CC66FF"/>
      <w:lang w:bidi="en-US"/>
    </w:rPr>
  </w:style>
  <w:style w:type="character" w:customStyle="1" w:styleId="Char6210">
    <w:name w:val="Ορισμός_θεώρημα_πρόταση Char621"/>
    <w:basedOn w:val="DefaultParagraphFont"/>
    <w:rsid w:val="006776F6"/>
    <w:rPr>
      <w:rFonts w:ascii="Times New Roman" w:hAnsi="Times New Roman" w:cs="Times New Roman"/>
      <w:b/>
    </w:rPr>
  </w:style>
  <w:style w:type="paragraph" w:customStyle="1" w:styleId="6211">
    <w:name w:val="σημαντικό μήνυμα62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6211">
    <w:name w:val="σημαντικό μήνυμα Char621"/>
    <w:basedOn w:val="DefaultParagraphFont"/>
    <w:rsid w:val="006776F6"/>
    <w:rPr>
      <w:rFonts w:asciiTheme="minorHAnsi" w:hAnsiTheme="minorHAnsi" w:cstheme="minorHAnsi"/>
      <w:b/>
      <w:bCs/>
      <w:lang w:val="el-GR"/>
    </w:rPr>
  </w:style>
  <w:style w:type="paragraph" w:customStyle="1" w:styleId="6212">
    <w:name w:val="παράδειγμα62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6212">
    <w:name w:val="παράδειγμα Char621"/>
    <w:basedOn w:val="DefaultParagraphFont"/>
    <w:uiPriority w:val="99"/>
    <w:rsid w:val="006776F6"/>
    <w:rPr>
      <w:rFonts w:ascii="Times New Roman" w:hAnsi="Times New Roman" w:cs="Times New Roman"/>
      <w:b/>
      <w:lang w:val="el-GR"/>
    </w:rPr>
  </w:style>
  <w:style w:type="paragraph" w:customStyle="1" w:styleId="7210">
    <w:name w:val="Ορισμός_θεώρημα_πρόταση721"/>
    <w:basedOn w:val="Normal"/>
    <w:qFormat/>
    <w:rsid w:val="006776F6"/>
    <w:pPr>
      <w:spacing w:before="120"/>
    </w:pPr>
    <w:rPr>
      <w:rFonts w:eastAsiaTheme="majorEastAsia" w:cs="Times New Roman"/>
      <w:b/>
      <w:color w:val="auto"/>
      <w:u w:color="CC66FF"/>
      <w:lang w:bidi="en-US"/>
    </w:rPr>
  </w:style>
  <w:style w:type="character" w:customStyle="1" w:styleId="Char7210">
    <w:name w:val="Ορισμός_θεώρημα_πρόταση Char721"/>
    <w:basedOn w:val="DefaultParagraphFont"/>
    <w:rsid w:val="006776F6"/>
    <w:rPr>
      <w:rFonts w:ascii="Times New Roman" w:hAnsi="Times New Roman" w:cs="Times New Roman"/>
      <w:b/>
    </w:rPr>
  </w:style>
  <w:style w:type="paragraph" w:customStyle="1" w:styleId="7211">
    <w:name w:val="σημαντικό μήνυμα721"/>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7211">
    <w:name w:val="σημαντικό μήνυμα Char721"/>
    <w:basedOn w:val="DefaultParagraphFont"/>
    <w:rsid w:val="006776F6"/>
    <w:rPr>
      <w:rFonts w:asciiTheme="minorHAnsi" w:hAnsiTheme="minorHAnsi" w:cstheme="minorHAnsi"/>
      <w:b/>
      <w:bCs/>
      <w:lang w:val="el-GR"/>
    </w:rPr>
  </w:style>
  <w:style w:type="paragraph" w:customStyle="1" w:styleId="7212">
    <w:name w:val="παράδειγμα721"/>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7212">
    <w:name w:val="παράδειγμα Char721"/>
    <w:basedOn w:val="DefaultParagraphFont"/>
    <w:uiPriority w:val="99"/>
    <w:rsid w:val="006776F6"/>
    <w:rPr>
      <w:rFonts w:ascii="Times New Roman" w:hAnsi="Times New Roman" w:cs="Times New Roman"/>
      <w:b/>
      <w:lang w:val="el-GR"/>
    </w:rPr>
  </w:style>
  <w:style w:type="paragraph" w:customStyle="1" w:styleId="8210">
    <w:name w:val="Ορισμός_θεώρημα_πρόταση821"/>
    <w:basedOn w:val="Normal"/>
    <w:qFormat/>
    <w:rsid w:val="006776F6"/>
    <w:pPr>
      <w:spacing w:before="120"/>
    </w:pPr>
    <w:rPr>
      <w:rFonts w:eastAsiaTheme="majorEastAsia" w:cs="Times New Roman"/>
      <w:b/>
      <w:u w:color="CC66FF"/>
      <w:lang w:bidi="en-US"/>
    </w:rPr>
  </w:style>
  <w:style w:type="character" w:customStyle="1" w:styleId="Char8210">
    <w:name w:val="Ορισμός_θεώρημα_πρόταση Char821"/>
    <w:basedOn w:val="DefaultParagraphFont"/>
    <w:rsid w:val="006776F6"/>
    <w:rPr>
      <w:rFonts w:ascii="Times New Roman" w:hAnsi="Times New Roman" w:cs="Times New Roman"/>
      <w:b/>
    </w:rPr>
  </w:style>
  <w:style w:type="paragraph" w:customStyle="1" w:styleId="8211">
    <w:name w:val="σημαντικό μήνυμα821"/>
    <w:basedOn w:val="Normal"/>
    <w:qFormat/>
    <w:rsid w:val="006776F6"/>
    <w:pPr>
      <w:spacing w:after="80"/>
    </w:pPr>
    <w:rPr>
      <w:rFonts w:asciiTheme="minorHAnsi" w:eastAsiaTheme="majorEastAsia" w:hAnsiTheme="minorHAnsi" w:cstheme="minorHAnsi"/>
      <w:b/>
      <w:bCs/>
      <w:u w:color="CC66FF"/>
      <w:lang w:val="el-GR" w:bidi="en-US"/>
    </w:rPr>
  </w:style>
  <w:style w:type="character" w:customStyle="1" w:styleId="Char8211">
    <w:name w:val="σημαντικό μήνυμα Char821"/>
    <w:basedOn w:val="DefaultParagraphFont"/>
    <w:rsid w:val="006776F6"/>
    <w:rPr>
      <w:rFonts w:asciiTheme="minorHAnsi" w:hAnsiTheme="minorHAnsi" w:cstheme="minorHAnsi"/>
      <w:b/>
      <w:bCs/>
      <w:lang w:val="el-GR"/>
    </w:rPr>
  </w:style>
  <w:style w:type="paragraph" w:customStyle="1" w:styleId="8212">
    <w:name w:val="παράδειγμα821"/>
    <w:basedOn w:val="Normal"/>
    <w:uiPriority w:val="99"/>
    <w:qFormat/>
    <w:rsid w:val="006776F6"/>
    <w:pPr>
      <w:spacing w:after="60"/>
      <w:jc w:val="left"/>
    </w:pPr>
    <w:rPr>
      <w:rFonts w:eastAsiaTheme="majorEastAsia" w:cs="Times New Roman"/>
      <w:b/>
      <w:u w:color="CC66FF"/>
      <w:lang w:val="el-GR" w:bidi="en-US"/>
    </w:rPr>
  </w:style>
  <w:style w:type="character" w:customStyle="1" w:styleId="Char8212">
    <w:name w:val="παράδειγμα Char821"/>
    <w:basedOn w:val="DefaultParagraphFont"/>
    <w:uiPriority w:val="99"/>
    <w:rsid w:val="006776F6"/>
    <w:rPr>
      <w:rFonts w:ascii="Times New Roman" w:hAnsi="Times New Roman" w:cs="Times New Roman"/>
      <w:b/>
      <w:lang w:val="el-GR"/>
    </w:rPr>
  </w:style>
  <w:style w:type="paragraph" w:customStyle="1" w:styleId="150">
    <w:name w:val="Ορισμός_θεώρημα_πρόταση15"/>
    <w:basedOn w:val="Normal"/>
    <w:qFormat/>
    <w:rsid w:val="006776F6"/>
    <w:pPr>
      <w:spacing w:before="120"/>
    </w:pPr>
    <w:rPr>
      <w:rFonts w:eastAsiaTheme="majorEastAsia" w:cs="Times New Roman"/>
      <w:b/>
      <w:color w:val="auto"/>
      <w:u w:color="CC66FF"/>
      <w:lang w:bidi="en-US"/>
    </w:rPr>
  </w:style>
  <w:style w:type="character" w:customStyle="1" w:styleId="Char15">
    <w:name w:val="Ορισμός_θεώρημα_πρόταση Char15"/>
    <w:basedOn w:val="DefaultParagraphFont"/>
    <w:rsid w:val="006776F6"/>
    <w:rPr>
      <w:rFonts w:ascii="Times New Roman" w:hAnsi="Times New Roman" w:cs="Times New Roman"/>
      <w:b/>
    </w:rPr>
  </w:style>
  <w:style w:type="paragraph" w:customStyle="1" w:styleId="155">
    <w:name w:val="σημαντικό μήνυμα15"/>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150">
    <w:name w:val="σημαντικό μήνυμα Char15"/>
    <w:basedOn w:val="DefaultParagraphFont"/>
    <w:rsid w:val="006776F6"/>
    <w:rPr>
      <w:rFonts w:asciiTheme="minorHAnsi" w:hAnsiTheme="minorHAnsi" w:cstheme="minorHAnsi"/>
      <w:b/>
      <w:bCs/>
      <w:lang w:val="el-GR"/>
    </w:rPr>
  </w:style>
  <w:style w:type="paragraph" w:customStyle="1" w:styleId="156">
    <w:name w:val="παράδειγμα15"/>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151">
    <w:name w:val="παράδειγμα Char15"/>
    <w:basedOn w:val="DefaultParagraphFont"/>
    <w:uiPriority w:val="99"/>
    <w:rsid w:val="006776F6"/>
    <w:rPr>
      <w:rFonts w:ascii="Times New Roman" w:hAnsi="Times New Roman" w:cs="Times New Roman"/>
      <w:b/>
      <w:lang w:val="el-GR"/>
    </w:rPr>
  </w:style>
  <w:style w:type="paragraph" w:customStyle="1" w:styleId="160">
    <w:name w:val="Ορισμός_θεώρημα_πρόταση16"/>
    <w:basedOn w:val="Normal"/>
    <w:qFormat/>
    <w:rsid w:val="006776F6"/>
    <w:pPr>
      <w:spacing w:before="120"/>
    </w:pPr>
    <w:rPr>
      <w:rFonts w:eastAsiaTheme="majorEastAsia" w:cs="Times New Roman"/>
      <w:b/>
      <w:color w:val="auto"/>
      <w:u w:color="CC66FF"/>
      <w:lang w:bidi="en-US"/>
    </w:rPr>
  </w:style>
  <w:style w:type="character" w:customStyle="1" w:styleId="Char16">
    <w:name w:val="Ορισμός_θεώρημα_πρόταση Char16"/>
    <w:basedOn w:val="DefaultParagraphFont"/>
    <w:rsid w:val="006776F6"/>
    <w:rPr>
      <w:rFonts w:ascii="Times New Roman" w:hAnsi="Times New Roman" w:cs="Times New Roman"/>
      <w:b/>
    </w:rPr>
  </w:style>
  <w:style w:type="paragraph" w:customStyle="1" w:styleId="165">
    <w:name w:val="σημαντικό μήνυμα16"/>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160">
    <w:name w:val="σημαντικό μήνυμα Char16"/>
    <w:basedOn w:val="DefaultParagraphFont"/>
    <w:rsid w:val="006776F6"/>
    <w:rPr>
      <w:rFonts w:asciiTheme="minorHAnsi" w:hAnsiTheme="minorHAnsi" w:cstheme="minorHAnsi"/>
      <w:b/>
      <w:bCs/>
      <w:lang w:val="el-GR"/>
    </w:rPr>
  </w:style>
  <w:style w:type="paragraph" w:customStyle="1" w:styleId="166">
    <w:name w:val="παράδειγμα16"/>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161">
    <w:name w:val="παράδειγμα Char16"/>
    <w:basedOn w:val="DefaultParagraphFont"/>
    <w:uiPriority w:val="99"/>
    <w:rsid w:val="006776F6"/>
    <w:rPr>
      <w:rFonts w:ascii="Times New Roman" w:hAnsi="Times New Roman" w:cs="Times New Roman"/>
      <w:b/>
      <w:lang w:val="el-GR"/>
    </w:rPr>
  </w:style>
  <w:style w:type="paragraph" w:customStyle="1" w:styleId="24">
    <w:name w:val="Ορισμός_θεώρημα_πρόταση24"/>
    <w:basedOn w:val="Normal"/>
    <w:qFormat/>
    <w:rsid w:val="006776F6"/>
    <w:pPr>
      <w:spacing w:before="120"/>
    </w:pPr>
    <w:rPr>
      <w:rFonts w:eastAsiaTheme="majorEastAsia" w:cs="Times New Roman"/>
      <w:b/>
      <w:color w:val="auto"/>
      <w:u w:color="CC66FF"/>
      <w:lang w:bidi="en-US"/>
    </w:rPr>
  </w:style>
  <w:style w:type="character" w:customStyle="1" w:styleId="Char24">
    <w:name w:val="Ορισμός_θεώρημα_πρόταση Char24"/>
    <w:basedOn w:val="DefaultParagraphFont"/>
    <w:rsid w:val="006776F6"/>
    <w:rPr>
      <w:rFonts w:ascii="Times New Roman" w:hAnsi="Times New Roman" w:cs="Times New Roman"/>
      <w:b/>
    </w:rPr>
  </w:style>
  <w:style w:type="paragraph" w:customStyle="1" w:styleId="240">
    <w:name w:val="σημαντικό μήνυμα24"/>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240">
    <w:name w:val="σημαντικό μήνυμα Char24"/>
    <w:basedOn w:val="DefaultParagraphFont"/>
    <w:rsid w:val="006776F6"/>
    <w:rPr>
      <w:rFonts w:asciiTheme="minorHAnsi" w:hAnsiTheme="minorHAnsi" w:cstheme="minorHAnsi"/>
      <w:b/>
      <w:bCs/>
      <w:lang w:val="el-GR"/>
    </w:rPr>
  </w:style>
  <w:style w:type="paragraph" w:customStyle="1" w:styleId="241">
    <w:name w:val="παράδειγμα24"/>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241">
    <w:name w:val="παράδειγμα Char24"/>
    <w:basedOn w:val="DefaultParagraphFont"/>
    <w:uiPriority w:val="99"/>
    <w:rsid w:val="006776F6"/>
    <w:rPr>
      <w:rFonts w:ascii="Times New Roman" w:hAnsi="Times New Roman" w:cs="Times New Roman"/>
      <w:b/>
      <w:lang w:val="el-GR"/>
    </w:rPr>
  </w:style>
  <w:style w:type="paragraph" w:customStyle="1" w:styleId="34">
    <w:name w:val="Ορισμός_θεώρημα_πρόταση34"/>
    <w:basedOn w:val="Normal"/>
    <w:qFormat/>
    <w:rsid w:val="006776F6"/>
    <w:pPr>
      <w:spacing w:before="120"/>
    </w:pPr>
    <w:rPr>
      <w:rFonts w:eastAsiaTheme="majorEastAsia" w:cs="Times New Roman"/>
      <w:b/>
      <w:color w:val="auto"/>
      <w:u w:color="CC66FF"/>
      <w:lang w:bidi="en-US"/>
    </w:rPr>
  </w:style>
  <w:style w:type="character" w:customStyle="1" w:styleId="Char34">
    <w:name w:val="Ορισμός_θεώρημα_πρόταση Char34"/>
    <w:basedOn w:val="DefaultParagraphFont"/>
    <w:rsid w:val="006776F6"/>
    <w:rPr>
      <w:rFonts w:ascii="Times New Roman" w:hAnsi="Times New Roman" w:cs="Times New Roman"/>
      <w:b/>
    </w:rPr>
  </w:style>
  <w:style w:type="paragraph" w:customStyle="1" w:styleId="340">
    <w:name w:val="σημαντικό μήνυμα34"/>
    <w:basedOn w:val="Normal"/>
    <w:qFormat/>
    <w:rsid w:val="006776F6"/>
    <w:pPr>
      <w:spacing w:after="80"/>
    </w:pPr>
    <w:rPr>
      <w:rFonts w:asciiTheme="minorHAnsi" w:eastAsiaTheme="majorEastAsia" w:hAnsiTheme="minorHAnsi" w:cstheme="minorHAnsi"/>
      <w:b/>
      <w:bCs/>
      <w:color w:val="auto"/>
      <w:u w:color="CC66FF"/>
      <w:lang w:val="el-GR" w:bidi="en-US"/>
    </w:rPr>
  </w:style>
  <w:style w:type="character" w:customStyle="1" w:styleId="Char340">
    <w:name w:val="σημαντικό μήνυμα Char34"/>
    <w:basedOn w:val="DefaultParagraphFont"/>
    <w:rsid w:val="006776F6"/>
    <w:rPr>
      <w:rFonts w:asciiTheme="minorHAnsi" w:hAnsiTheme="minorHAnsi" w:cstheme="minorHAnsi"/>
      <w:b/>
      <w:bCs/>
      <w:lang w:val="el-GR"/>
    </w:rPr>
  </w:style>
  <w:style w:type="paragraph" w:customStyle="1" w:styleId="341">
    <w:name w:val="παράδειγμα34"/>
    <w:basedOn w:val="Normal"/>
    <w:uiPriority w:val="99"/>
    <w:qFormat/>
    <w:rsid w:val="006776F6"/>
    <w:pPr>
      <w:spacing w:after="60"/>
      <w:jc w:val="left"/>
    </w:pPr>
    <w:rPr>
      <w:rFonts w:eastAsiaTheme="majorEastAsia" w:cs="Times New Roman"/>
      <w:b/>
      <w:color w:val="auto"/>
      <w:u w:color="CC66FF"/>
      <w:lang w:val="el-GR" w:bidi="en-US"/>
    </w:rPr>
  </w:style>
  <w:style w:type="character" w:customStyle="1" w:styleId="Char341">
    <w:name w:val="παράδειγμα Char34"/>
    <w:basedOn w:val="DefaultParagraphFont"/>
    <w:uiPriority w:val="99"/>
    <w:rsid w:val="006776F6"/>
    <w:rPr>
      <w:rFonts w:ascii="Times New Roman" w:hAnsi="Times New Roman" w:cs="Times New Roman"/>
      <w:b/>
      <w:lang w:val="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1267672">
      <w:bodyDiv w:val="1"/>
      <w:marLeft w:val="0"/>
      <w:marRight w:val="0"/>
      <w:marTop w:val="0"/>
      <w:marBottom w:val="0"/>
      <w:divBdr>
        <w:top w:val="none" w:sz="0" w:space="0" w:color="auto"/>
        <w:left w:val="none" w:sz="0" w:space="0" w:color="auto"/>
        <w:bottom w:val="none" w:sz="0" w:space="0" w:color="auto"/>
        <w:right w:val="none" w:sz="0" w:space="0" w:color="auto"/>
      </w:divBdr>
    </w:div>
    <w:div w:id="471678302">
      <w:bodyDiv w:val="1"/>
      <w:marLeft w:val="0"/>
      <w:marRight w:val="0"/>
      <w:marTop w:val="0"/>
      <w:marBottom w:val="0"/>
      <w:divBdr>
        <w:top w:val="none" w:sz="0" w:space="0" w:color="auto"/>
        <w:left w:val="none" w:sz="0" w:space="0" w:color="auto"/>
        <w:bottom w:val="none" w:sz="0" w:space="0" w:color="auto"/>
        <w:right w:val="none" w:sz="0" w:space="0" w:color="auto"/>
      </w:divBdr>
    </w:div>
    <w:div w:id="533538748">
      <w:bodyDiv w:val="1"/>
      <w:marLeft w:val="0"/>
      <w:marRight w:val="0"/>
      <w:marTop w:val="0"/>
      <w:marBottom w:val="0"/>
      <w:divBdr>
        <w:top w:val="none" w:sz="0" w:space="0" w:color="auto"/>
        <w:left w:val="none" w:sz="0" w:space="0" w:color="auto"/>
        <w:bottom w:val="none" w:sz="0" w:space="0" w:color="auto"/>
        <w:right w:val="none" w:sz="0" w:space="0" w:color="auto"/>
      </w:divBdr>
    </w:div>
    <w:div w:id="1455446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8.bin"/><Relationship Id="rId42" Type="http://schemas.openxmlformats.org/officeDocument/2006/relationships/oleObject" Target="embeddings/oleObject28.bin"/><Relationship Id="rId47" Type="http://schemas.openxmlformats.org/officeDocument/2006/relationships/oleObject" Target="embeddings/oleObject33.bin"/><Relationship Id="rId63" Type="http://schemas.openxmlformats.org/officeDocument/2006/relationships/oleObject" Target="embeddings/oleObject46.bin"/><Relationship Id="rId68"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6.bin"/><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9.bin"/><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oleObject" Target="embeddings/oleObject31.bin"/><Relationship Id="rId53" Type="http://schemas.openxmlformats.org/officeDocument/2006/relationships/oleObject" Target="embeddings/oleObject38.bin"/><Relationship Id="rId58" Type="http://schemas.openxmlformats.org/officeDocument/2006/relationships/oleObject" Target="embeddings/oleObject41.bin"/><Relationship Id="rId66" Type="http://schemas.openxmlformats.org/officeDocument/2006/relationships/oleObject" Target="embeddings/oleObject49.bin"/><Relationship Id="rId74" Type="http://schemas.openxmlformats.org/officeDocument/2006/relationships/oleObject" Target="embeddings/oleObject55.bin"/><Relationship Id="rId5" Type="http://schemas.openxmlformats.org/officeDocument/2006/relationships/webSettings" Target="webSettings.xml"/><Relationship Id="rId61"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image" Target="media/image7.wmf"/><Relationship Id="rId43" Type="http://schemas.openxmlformats.org/officeDocument/2006/relationships/oleObject" Target="embeddings/oleObject29.bin"/><Relationship Id="rId48" Type="http://schemas.openxmlformats.org/officeDocument/2006/relationships/oleObject" Target="embeddings/oleObject34.bin"/><Relationship Id="rId56" Type="http://schemas.openxmlformats.org/officeDocument/2006/relationships/image" Target="media/image10.png"/><Relationship Id="rId64" Type="http://schemas.openxmlformats.org/officeDocument/2006/relationships/oleObject" Target="embeddings/oleObject47.bin"/><Relationship Id="rId69" Type="http://schemas.openxmlformats.org/officeDocument/2006/relationships/oleObject" Target="embeddings/oleObject51.bin"/><Relationship Id="rId8" Type="http://schemas.openxmlformats.org/officeDocument/2006/relationships/image" Target="media/image1.wmf"/><Relationship Id="rId51" Type="http://schemas.openxmlformats.org/officeDocument/2006/relationships/oleObject" Target="embeddings/oleObject37.bin"/><Relationship Id="rId72"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4.bin"/><Relationship Id="rId46" Type="http://schemas.openxmlformats.org/officeDocument/2006/relationships/oleObject" Target="embeddings/oleObject32.bin"/><Relationship Id="rId59" Type="http://schemas.openxmlformats.org/officeDocument/2006/relationships/oleObject" Target="embeddings/oleObject42.bin"/><Relationship Id="rId67" Type="http://schemas.openxmlformats.org/officeDocument/2006/relationships/oleObject" Target="embeddings/oleObject50.bin"/><Relationship Id="rId20" Type="http://schemas.openxmlformats.org/officeDocument/2006/relationships/oleObject" Target="embeddings/oleObject7.bin"/><Relationship Id="rId41" Type="http://schemas.openxmlformats.org/officeDocument/2006/relationships/oleObject" Target="embeddings/oleObject27.bin"/><Relationship Id="rId54" Type="http://schemas.openxmlformats.org/officeDocument/2006/relationships/image" Target="media/image9.wmf"/><Relationship Id="rId62" Type="http://schemas.openxmlformats.org/officeDocument/2006/relationships/oleObject" Target="embeddings/oleObject45.bin"/><Relationship Id="rId70" Type="http://schemas.openxmlformats.org/officeDocument/2006/relationships/oleObject" Target="embeddings/oleObject5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oleObject" Target="embeddings/oleObject22.bin"/><Relationship Id="rId49" Type="http://schemas.openxmlformats.org/officeDocument/2006/relationships/oleObject" Target="embeddings/oleObject35.bin"/><Relationship Id="rId57" Type="http://schemas.openxmlformats.org/officeDocument/2006/relationships/oleObject" Target="embeddings/oleObject40.bin"/><Relationship Id="rId10" Type="http://schemas.openxmlformats.org/officeDocument/2006/relationships/image" Target="media/image2.wmf"/><Relationship Id="rId31" Type="http://schemas.openxmlformats.org/officeDocument/2006/relationships/oleObject" Target="embeddings/oleObject18.bin"/><Relationship Id="rId44" Type="http://schemas.openxmlformats.org/officeDocument/2006/relationships/oleObject" Target="embeddings/oleObject30.bin"/><Relationship Id="rId52" Type="http://schemas.openxmlformats.org/officeDocument/2006/relationships/image" Target="media/image8.wmf"/><Relationship Id="rId60" Type="http://schemas.openxmlformats.org/officeDocument/2006/relationships/oleObject" Target="embeddings/oleObject43.bin"/><Relationship Id="rId65" Type="http://schemas.openxmlformats.org/officeDocument/2006/relationships/oleObject" Target="embeddings/oleObject48.bin"/><Relationship Id="rId73"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5.bin"/><Relationship Id="rId34" Type="http://schemas.openxmlformats.org/officeDocument/2006/relationships/oleObject" Target="embeddings/oleObject21.bin"/><Relationship Id="rId50" Type="http://schemas.openxmlformats.org/officeDocument/2006/relationships/oleObject" Target="embeddings/oleObject36.bin"/><Relationship Id="rId55" Type="http://schemas.openxmlformats.org/officeDocument/2006/relationships/oleObject" Target="embeddings/oleObject39.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83EB54-7BF0-4B8C-B06E-3EA82BFB53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74</TotalTime>
  <Pages>9</Pages>
  <Words>1541</Words>
  <Characters>8323</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ts</dc:creator>
  <cp:lastModifiedBy>Mits</cp:lastModifiedBy>
  <cp:revision>495</cp:revision>
  <cp:lastPrinted>2016-07-17T14:52:00Z</cp:lastPrinted>
  <dcterms:created xsi:type="dcterms:W3CDTF">2011-10-11T13:58:00Z</dcterms:created>
  <dcterms:modified xsi:type="dcterms:W3CDTF">2017-09-16T1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